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612857" w14:textId="77777777" w:rsidR="00530A58" w:rsidRPr="006B1AD6" w:rsidRDefault="00530A58" w:rsidP="006B1AD6">
      <w:pPr>
        <w:pStyle w:val="Heading1"/>
      </w:pPr>
      <w:r w:rsidRPr="006B1AD6">
        <w:t>Price Endogenous Programming</w:t>
      </w:r>
    </w:p>
    <w:p w14:paraId="7E557E2C" w14:textId="77777777" w:rsidR="00530A58" w:rsidRPr="006B1AD6" w:rsidRDefault="00530A58" w:rsidP="006B1AD6">
      <w:pPr>
        <w:pStyle w:val="Heading2"/>
      </w:pPr>
      <w:r w:rsidRPr="006B1AD6">
        <w:t xml:space="preserve">Finding an Equilibrium </w:t>
      </w:r>
      <w:proofErr w:type="gramStart"/>
      <w:r w:rsidRPr="006B1AD6">
        <w:t>With</w:t>
      </w:r>
      <w:proofErr w:type="gramEnd"/>
      <w:r w:rsidRPr="006B1AD6">
        <w:t xml:space="preserve"> Math Programming</w:t>
      </w:r>
    </w:p>
    <w:p w14:paraId="30D665C1" w14:textId="77777777" w:rsidR="00530A58" w:rsidRPr="00203337" w:rsidRDefault="00530A58" w:rsidP="008C775B"/>
    <w:p w14:paraId="18DAFF27" w14:textId="3EBA61B9" w:rsidR="009E5793" w:rsidRDefault="009E5793" w:rsidP="008C775B">
      <w:r w:rsidRPr="00203337">
        <w:t>Suppose we have the LP</w:t>
      </w:r>
    </w:p>
    <w:p w14:paraId="0F43BCA5" w14:textId="77777777" w:rsidR="006B1AD6" w:rsidRPr="00203337" w:rsidRDefault="006B1AD6" w:rsidP="008C775B"/>
    <w:p w14:paraId="247B42CD" w14:textId="48665B2C" w:rsidR="009E5793" w:rsidRPr="00203337" w:rsidRDefault="009E5793" w:rsidP="008C775B">
      <w:r w:rsidRPr="00203337">
        <w:t xml:space="preserve">Max </w:t>
      </w:r>
      <w:r w:rsidR="0030767C">
        <w:tab/>
      </w:r>
      <w:r w:rsidR="005C7084" w:rsidRPr="00203337">
        <w:t>P</w:t>
      </w:r>
      <w:r w:rsidRPr="00203337">
        <w:t>X</w:t>
      </w:r>
      <w:r w:rsidR="00354B72" w:rsidRPr="00203337">
        <w:tab/>
        <w:t xml:space="preserve">   </w:t>
      </w:r>
      <w:r w:rsidRPr="00203337">
        <w:t xml:space="preserve"> </w:t>
      </w:r>
      <w:r w:rsidR="0030767C">
        <w:tab/>
      </w:r>
    </w:p>
    <w:p w14:paraId="27BE7ED4" w14:textId="41605402" w:rsidR="009E5793" w:rsidRPr="00203337" w:rsidRDefault="009E5793" w:rsidP="008C775B">
      <w:proofErr w:type="spellStart"/>
      <w:r w:rsidRPr="00203337">
        <w:t>s.t.</w:t>
      </w:r>
      <w:proofErr w:type="spellEnd"/>
      <w:r w:rsidRPr="00203337">
        <w:tab/>
        <w:t xml:space="preserve">  </w:t>
      </w:r>
      <w:r w:rsidR="00203337" w:rsidRPr="00203337">
        <w:tab/>
      </w:r>
      <w:r w:rsidRPr="00203337">
        <w:t xml:space="preserve">X </w:t>
      </w:r>
      <w:r w:rsidR="00203337" w:rsidRPr="00203337">
        <w:tab/>
      </w:r>
      <w:r w:rsidR="00203337" w:rsidRPr="00203337">
        <w:tab/>
      </w:r>
      <w:r w:rsidRPr="00203337">
        <w:t>-</w:t>
      </w:r>
      <w:r w:rsidR="00354B72" w:rsidRPr="00203337">
        <w:tab/>
      </w:r>
      <w:r w:rsidRPr="00203337">
        <w:t xml:space="preserve">Y </w:t>
      </w:r>
      <w:r w:rsidR="00203337" w:rsidRPr="00203337">
        <w:tab/>
      </w:r>
      <w:r w:rsidR="001B26E1">
        <w:tab/>
      </w:r>
      <w:r w:rsidRPr="00203337">
        <w:t xml:space="preserve"> </w:t>
      </w:r>
      <w:r w:rsidRPr="00203337">
        <w:rPr>
          <w:u w:val="single"/>
        </w:rPr>
        <w:t>&lt;</w:t>
      </w:r>
      <w:r w:rsidRPr="00203337">
        <w:t xml:space="preserve"> </w:t>
      </w:r>
      <w:r w:rsidR="001B26E1">
        <w:tab/>
        <w:t xml:space="preserve">    </w:t>
      </w:r>
      <w:r w:rsidRPr="00203337">
        <w:t>0</w:t>
      </w:r>
    </w:p>
    <w:p w14:paraId="52144203" w14:textId="33F7E0C5" w:rsidR="009E5793" w:rsidRPr="00203337" w:rsidRDefault="009E5793" w:rsidP="008C775B">
      <w:r w:rsidRPr="00203337">
        <w:tab/>
      </w:r>
      <w:r w:rsidRPr="00203337">
        <w:tab/>
        <w:t xml:space="preserve">   </w:t>
      </w:r>
      <w:r w:rsidR="00354B72" w:rsidRPr="00203337">
        <w:tab/>
      </w:r>
      <w:r w:rsidR="00203337" w:rsidRPr="00203337">
        <w:tab/>
      </w:r>
      <w:r w:rsidR="00203337" w:rsidRPr="00203337">
        <w:tab/>
      </w:r>
      <w:r w:rsidRPr="00203337">
        <w:t xml:space="preserve">Y  </w:t>
      </w:r>
      <w:r w:rsidR="001B26E1">
        <w:tab/>
      </w:r>
      <w:r w:rsidR="001B26E1">
        <w:tab/>
      </w:r>
      <w:r w:rsidRPr="00203337">
        <w:rPr>
          <w:u w:val="single"/>
        </w:rPr>
        <w:t>&lt;</w:t>
      </w:r>
      <w:r w:rsidRPr="00203337">
        <w:t xml:space="preserve"> </w:t>
      </w:r>
      <w:r w:rsidR="001B26E1">
        <w:tab/>
      </w:r>
      <w:r w:rsidRPr="00203337">
        <w:t>100</w:t>
      </w:r>
    </w:p>
    <w:p w14:paraId="6E35535D" w14:textId="7C78739A" w:rsidR="005C7084" w:rsidRPr="00203337" w:rsidRDefault="005C7084" w:rsidP="008C775B">
      <w:pPr>
        <w:rPr>
          <w:u w:val="single"/>
        </w:rPr>
      </w:pPr>
      <w:r w:rsidRPr="00203337">
        <w:tab/>
        <w:t xml:space="preserve">  </w:t>
      </w:r>
      <w:r w:rsidR="00203337" w:rsidRPr="00203337">
        <w:tab/>
      </w:r>
      <w:proofErr w:type="gramStart"/>
      <w:r w:rsidRPr="00203337">
        <w:t>X  ,</w:t>
      </w:r>
      <w:proofErr w:type="gramEnd"/>
      <w:r w:rsidRPr="00203337">
        <w:t xml:space="preserve">  </w:t>
      </w:r>
      <w:r w:rsidR="00203337" w:rsidRPr="00203337">
        <w:tab/>
      </w:r>
      <w:r w:rsidR="00203337" w:rsidRPr="00203337">
        <w:tab/>
      </w:r>
      <w:r w:rsidRPr="00203337">
        <w:t xml:space="preserve">Y   </w:t>
      </w:r>
      <w:r w:rsidR="001B26E1">
        <w:tab/>
      </w:r>
      <w:r w:rsidR="001B26E1">
        <w:tab/>
      </w:r>
      <w:r w:rsidRPr="00203337">
        <w:rPr>
          <w:u w:val="single"/>
        </w:rPr>
        <w:t>&gt;</w:t>
      </w:r>
      <w:r w:rsidRPr="00203337">
        <w:t xml:space="preserve">  </w:t>
      </w:r>
      <w:r w:rsidR="001B26E1">
        <w:tab/>
      </w:r>
      <w:r w:rsidRPr="00203337">
        <w:t>0</w:t>
      </w:r>
    </w:p>
    <w:p w14:paraId="0ECC14AB" w14:textId="77777777" w:rsidR="009E5793" w:rsidRPr="00203337" w:rsidRDefault="009E5793" w:rsidP="008C775B"/>
    <w:p w14:paraId="46419D97" w14:textId="77777777" w:rsidR="009E5793" w:rsidRPr="00203337" w:rsidRDefault="009E5793" w:rsidP="008C775B">
      <w:r w:rsidRPr="00203337">
        <w:t>And now</w:t>
      </w:r>
      <w:r w:rsidR="005C7084" w:rsidRPr="00203337">
        <w:t xml:space="preserve"> we have demand curve</w:t>
      </w:r>
    </w:p>
    <w:p w14:paraId="4662A09D" w14:textId="77777777" w:rsidR="006B1AD6" w:rsidRPr="006B1AD6" w:rsidRDefault="006B1AD6" w:rsidP="008C775B"/>
    <w:p w14:paraId="5E478FE8" w14:textId="34A8AF87" w:rsidR="005C7084" w:rsidRPr="00203337" w:rsidRDefault="005C7084" w:rsidP="008C775B">
      <m:oMathPara>
        <m:oMath>
          <m:r>
            <m:rPr>
              <m:sty m:val="bi"/>
            </m:rPr>
            <w:rPr>
              <w:rFonts w:ascii="Cambria Math" w:hAnsi="Cambria Math"/>
            </w:rPr>
            <m:t>P</m:t>
          </m:r>
          <m:r>
            <m:rPr>
              <m:sty m:val="b"/>
            </m:rPr>
            <w:rPr>
              <w:rFonts w:ascii="Cambria Math" w:hAnsi="Cambria Math"/>
            </w:rPr>
            <m:t>=10- 0.5*</m:t>
          </m:r>
          <m:r>
            <m:rPr>
              <m:sty m:val="bi"/>
            </m:rPr>
            <w:rPr>
              <w:rFonts w:ascii="Cambria Math" w:hAnsi="Cambria Math"/>
            </w:rPr>
            <m:t>X</m:t>
          </m:r>
        </m:oMath>
      </m:oMathPara>
    </w:p>
    <w:p w14:paraId="7A68A041" w14:textId="50B88751" w:rsidR="009E5793" w:rsidRDefault="009E5793" w:rsidP="008C775B"/>
    <w:p w14:paraId="522C17ED" w14:textId="2A16F07F" w:rsidR="006B1AD6" w:rsidRDefault="006B1AD6" w:rsidP="008C775B">
      <w:r>
        <w:t>So we sub in</w:t>
      </w:r>
    </w:p>
    <w:p w14:paraId="4D150670" w14:textId="77777777" w:rsidR="006B1AD6" w:rsidRPr="00203337" w:rsidRDefault="006B1AD6" w:rsidP="008C775B"/>
    <w:p w14:paraId="1AD8C9D0" w14:textId="2E6C5867" w:rsidR="005C7084" w:rsidRPr="00203337" w:rsidRDefault="005C7084" w:rsidP="008C775B">
      <w:r w:rsidRPr="00203337">
        <w:t>Max (10 – 0</w:t>
      </w:r>
      <w:r w:rsidR="00DE424C" w:rsidRPr="00203337">
        <w:t>.5*</w:t>
      </w:r>
      <w:r w:rsidRPr="00203337">
        <w:t>X)</w:t>
      </w:r>
      <w:r w:rsidR="00203337" w:rsidRPr="00203337">
        <w:tab/>
      </w:r>
      <w:r w:rsidRPr="00203337">
        <w:t xml:space="preserve">X </w:t>
      </w:r>
      <w:r w:rsidR="00354B72" w:rsidRPr="00203337">
        <w:tab/>
      </w:r>
      <w:r w:rsidR="00203337" w:rsidRPr="00203337">
        <w:tab/>
      </w:r>
      <w:r w:rsidRPr="00203337">
        <w:t>– 2Y</w:t>
      </w:r>
    </w:p>
    <w:p w14:paraId="09C2EF22" w14:textId="361A62AF" w:rsidR="005C7084" w:rsidRPr="00203337" w:rsidRDefault="005C7084" w:rsidP="008C775B">
      <w:proofErr w:type="spellStart"/>
      <w:r w:rsidRPr="00203337">
        <w:t>s.t.</w:t>
      </w:r>
      <w:proofErr w:type="spellEnd"/>
      <w:r w:rsidRPr="00203337">
        <w:tab/>
        <w:t xml:space="preserve"> </w:t>
      </w:r>
      <w:r w:rsidR="00203337" w:rsidRPr="00203337">
        <w:tab/>
      </w:r>
      <w:r w:rsidR="00203337" w:rsidRPr="00203337">
        <w:tab/>
      </w:r>
      <w:r w:rsidR="00203337" w:rsidRPr="00203337">
        <w:tab/>
      </w:r>
      <w:r w:rsidR="00203337" w:rsidRPr="00203337">
        <w:tab/>
      </w:r>
      <w:r w:rsidRPr="00203337">
        <w:t>X</w:t>
      </w:r>
      <w:r w:rsidR="00354B72" w:rsidRPr="00203337">
        <w:tab/>
      </w:r>
      <w:r w:rsidR="00354B72" w:rsidRPr="00203337">
        <w:tab/>
      </w:r>
      <w:r w:rsidRPr="00203337">
        <w:t xml:space="preserve"> </w:t>
      </w:r>
      <w:proofErr w:type="gramStart"/>
      <w:r w:rsidRPr="00203337">
        <w:t>-  Y</w:t>
      </w:r>
      <w:proofErr w:type="gramEnd"/>
      <w:r w:rsidRPr="00203337">
        <w:t xml:space="preserve">  </w:t>
      </w:r>
      <w:r w:rsidRPr="00203337">
        <w:rPr>
          <w:u w:val="single"/>
        </w:rPr>
        <w:t>&lt;</w:t>
      </w:r>
      <w:r w:rsidRPr="00203337">
        <w:t xml:space="preserve"> 0</w:t>
      </w:r>
    </w:p>
    <w:p w14:paraId="165C922B" w14:textId="76F266D3" w:rsidR="005C7084" w:rsidRPr="00203337" w:rsidRDefault="005C7084" w:rsidP="008C775B">
      <w:r w:rsidRPr="00203337">
        <w:tab/>
      </w:r>
      <w:r w:rsidRPr="00203337">
        <w:tab/>
        <w:t xml:space="preserve">   </w:t>
      </w:r>
      <w:r w:rsidR="00354B72" w:rsidRPr="00203337">
        <w:tab/>
      </w:r>
      <w:r w:rsidR="00354B72" w:rsidRPr="00203337">
        <w:tab/>
      </w:r>
      <w:r w:rsidR="00E739BA">
        <w:t xml:space="preserve">     </w:t>
      </w:r>
      <w:r w:rsidR="00203337" w:rsidRPr="00203337">
        <w:tab/>
      </w:r>
      <w:r w:rsidR="00203337" w:rsidRPr="00203337">
        <w:tab/>
      </w:r>
      <w:r w:rsidR="00203337" w:rsidRPr="00203337">
        <w:tab/>
      </w:r>
      <w:r w:rsidR="00E739BA">
        <w:t xml:space="preserve">    </w:t>
      </w:r>
      <w:proofErr w:type="gramStart"/>
      <w:r w:rsidRPr="00203337">
        <w:t xml:space="preserve">Y  </w:t>
      </w:r>
      <w:r w:rsidRPr="00203337">
        <w:rPr>
          <w:u w:val="single"/>
        </w:rPr>
        <w:t>&lt;</w:t>
      </w:r>
      <w:proofErr w:type="gramEnd"/>
      <w:r w:rsidRPr="00203337">
        <w:t xml:space="preserve"> 100</w:t>
      </w:r>
    </w:p>
    <w:p w14:paraId="7860328A" w14:textId="71BE8C54" w:rsidR="005C7084" w:rsidRPr="00203337" w:rsidRDefault="005C7084" w:rsidP="008C775B">
      <w:pPr>
        <w:rPr>
          <w:u w:val="single"/>
        </w:rPr>
      </w:pPr>
      <w:r w:rsidRPr="00203337">
        <w:tab/>
        <w:t xml:space="preserve">  </w:t>
      </w:r>
      <w:r w:rsidR="00203337" w:rsidRPr="00203337">
        <w:tab/>
      </w:r>
      <w:r w:rsidR="00203337" w:rsidRPr="00203337">
        <w:tab/>
      </w:r>
      <w:r w:rsidR="00203337" w:rsidRPr="00203337">
        <w:tab/>
      </w:r>
      <w:r w:rsidR="00203337" w:rsidRPr="00203337">
        <w:tab/>
      </w:r>
      <w:proofErr w:type="gramStart"/>
      <w:r w:rsidRPr="00203337">
        <w:t>X  ,</w:t>
      </w:r>
      <w:proofErr w:type="gramEnd"/>
      <w:r w:rsidRPr="00203337">
        <w:t xml:space="preserve">  </w:t>
      </w:r>
      <w:r w:rsidR="00E739BA">
        <w:t xml:space="preserve">          </w:t>
      </w:r>
      <w:r w:rsidRPr="00203337">
        <w:t xml:space="preserve">Y  </w:t>
      </w:r>
      <w:r w:rsidRPr="00203337">
        <w:rPr>
          <w:u w:val="single"/>
        </w:rPr>
        <w:t>&gt;</w:t>
      </w:r>
      <w:r w:rsidRPr="00203337">
        <w:t xml:space="preserve">  0</w:t>
      </w:r>
    </w:p>
    <w:p w14:paraId="1D7FDDCF" w14:textId="77777777" w:rsidR="00DE424C" w:rsidRPr="00203337" w:rsidRDefault="00DE424C" w:rsidP="008C775B">
      <w:pPr>
        <w:rPr>
          <w:color w:val="0000FF"/>
        </w:rPr>
      </w:pPr>
      <w:r w:rsidRPr="00203337">
        <w:br w:type="page"/>
      </w:r>
    </w:p>
    <w:p w14:paraId="4D6D0379" w14:textId="77777777" w:rsidR="00066058" w:rsidRPr="00203337" w:rsidRDefault="00066058" w:rsidP="006B1AD6">
      <w:pPr>
        <w:pStyle w:val="Heading1"/>
      </w:pPr>
      <w:r w:rsidRPr="00203337">
        <w:lastRenderedPageBreak/>
        <w:t>Price Endogenous Programming</w:t>
      </w:r>
    </w:p>
    <w:p w14:paraId="6A2B186A" w14:textId="5014E753" w:rsidR="00066058" w:rsidRDefault="00066058" w:rsidP="006B1AD6">
      <w:pPr>
        <w:pStyle w:val="Heading2"/>
      </w:pPr>
      <w:r w:rsidRPr="00203337">
        <w:t xml:space="preserve">Finding an Equilibrium </w:t>
      </w:r>
      <w:proofErr w:type="gramStart"/>
      <w:r w:rsidRPr="00203337">
        <w:t>With</w:t>
      </w:r>
      <w:proofErr w:type="gramEnd"/>
      <w:r w:rsidRPr="00203337">
        <w:t xml:space="preserve"> Math Programming</w:t>
      </w:r>
    </w:p>
    <w:p w14:paraId="4CFB324B" w14:textId="77777777" w:rsidR="00C1494A" w:rsidRPr="00203337" w:rsidRDefault="00C1494A" w:rsidP="008C775B">
      <w:pPr>
        <w:pStyle w:val="BodyText"/>
      </w:pPr>
    </w:p>
    <w:p w14:paraId="3ACBCA3E" w14:textId="5F5E0DDA" w:rsidR="00C1494A" w:rsidRDefault="00066058" w:rsidP="008C775B">
      <w:r w:rsidRPr="00C1494A">
        <w:t xml:space="preserve">Now using </w:t>
      </w:r>
      <w:proofErr w:type="spellStart"/>
      <w:r w:rsidR="007857EB">
        <w:t>Karush</w:t>
      </w:r>
      <w:proofErr w:type="spellEnd"/>
      <w:r w:rsidR="007857EB">
        <w:t>-</w:t>
      </w:r>
      <w:r w:rsidR="00DE424C" w:rsidRPr="00C1494A">
        <w:t>K</w:t>
      </w:r>
      <w:r w:rsidRPr="00C1494A">
        <w:t xml:space="preserve">uhn </w:t>
      </w:r>
      <w:r w:rsidR="00C1494A" w:rsidRPr="00C1494A">
        <w:t>–</w:t>
      </w:r>
      <w:r w:rsidR="00DE424C" w:rsidRPr="00C1494A">
        <w:t>T</w:t>
      </w:r>
      <w:r w:rsidRPr="00C1494A">
        <w:t>ucker</w:t>
      </w:r>
    </w:p>
    <w:p w14:paraId="78FEAF19" w14:textId="77777777" w:rsidR="00C1494A" w:rsidRPr="00C1494A" w:rsidRDefault="00C1494A" w:rsidP="008C775B">
      <w:r w:rsidRPr="00C1494A">
        <w:t>Max (10 – 0.5*X)</w:t>
      </w:r>
      <w:r w:rsidRPr="00C1494A">
        <w:tab/>
        <w:t xml:space="preserve">X </w:t>
      </w:r>
      <w:r w:rsidRPr="00C1494A">
        <w:tab/>
      </w:r>
      <w:r w:rsidRPr="00C1494A">
        <w:tab/>
        <w:t>– 2Y</w:t>
      </w:r>
    </w:p>
    <w:p w14:paraId="0D2F3085" w14:textId="4B8FCD2B" w:rsidR="00C1494A" w:rsidRPr="00C1494A" w:rsidRDefault="00C1494A" w:rsidP="008C775B">
      <w:proofErr w:type="spellStart"/>
      <w:r w:rsidRPr="00C1494A">
        <w:t>s.t.</w:t>
      </w:r>
      <w:proofErr w:type="spellEnd"/>
      <w:r w:rsidRPr="00C1494A">
        <w:tab/>
      </w:r>
      <w:r w:rsidRPr="00C1494A">
        <w:tab/>
      </w:r>
      <w:r w:rsidRPr="00C1494A">
        <w:tab/>
        <w:t>X</w:t>
      </w:r>
      <w:r w:rsidRPr="00C1494A">
        <w:tab/>
      </w:r>
      <w:r w:rsidR="00E739BA">
        <w:tab/>
      </w:r>
      <w:r w:rsidR="00E739BA">
        <w:tab/>
      </w:r>
      <w:r w:rsidRPr="00C1494A">
        <w:tab/>
        <w:t xml:space="preserve"> </w:t>
      </w:r>
      <w:proofErr w:type="gramStart"/>
      <w:r w:rsidRPr="00C1494A">
        <w:t>-  Y</w:t>
      </w:r>
      <w:proofErr w:type="gramEnd"/>
      <w:r w:rsidR="00E739BA">
        <w:t xml:space="preserve"> </w:t>
      </w:r>
      <w:r w:rsidR="007857EB">
        <w:tab/>
      </w:r>
      <w:r w:rsidRPr="00C1494A">
        <w:rPr>
          <w:u w:val="single"/>
        </w:rPr>
        <w:t>&lt;</w:t>
      </w:r>
      <w:r w:rsidR="00E739BA" w:rsidRPr="007857EB">
        <w:t xml:space="preserve"> </w:t>
      </w:r>
      <w:r w:rsidR="007857EB" w:rsidRPr="007857EB">
        <w:t xml:space="preserve"> </w:t>
      </w:r>
      <w:r w:rsidRPr="00C1494A">
        <w:t>0</w:t>
      </w:r>
    </w:p>
    <w:p w14:paraId="00C09997" w14:textId="238C7F62" w:rsidR="00C1494A" w:rsidRPr="00C1494A" w:rsidRDefault="00C1494A" w:rsidP="008C775B">
      <w:r w:rsidRPr="00C1494A">
        <w:tab/>
      </w:r>
      <w:r w:rsidRPr="00C1494A">
        <w:tab/>
      </w:r>
      <w:r w:rsidRPr="00C1494A">
        <w:tab/>
      </w:r>
      <w:r w:rsidRPr="00C1494A">
        <w:tab/>
      </w:r>
      <w:r w:rsidRPr="00C1494A">
        <w:tab/>
      </w:r>
      <w:r>
        <w:t xml:space="preserve">   </w:t>
      </w:r>
      <w:r w:rsidR="00E739BA">
        <w:tab/>
      </w:r>
      <w:r w:rsidR="00E739BA">
        <w:tab/>
      </w:r>
      <w:r>
        <w:t xml:space="preserve"> </w:t>
      </w:r>
      <w:r w:rsidR="007857EB">
        <w:t xml:space="preserve">   </w:t>
      </w:r>
      <w:r w:rsidRPr="00C1494A">
        <w:t xml:space="preserve">Y  </w:t>
      </w:r>
      <w:r>
        <w:tab/>
      </w:r>
      <w:r w:rsidRPr="00C1494A">
        <w:rPr>
          <w:u w:val="single"/>
        </w:rPr>
        <w:t>&lt;</w:t>
      </w:r>
      <w:r w:rsidRPr="00C1494A">
        <w:t xml:space="preserve"> 100</w:t>
      </w:r>
    </w:p>
    <w:p w14:paraId="77D0DD90" w14:textId="6D3CAB98" w:rsidR="00C1494A" w:rsidRDefault="00C1494A" w:rsidP="008C775B">
      <w:r w:rsidRPr="00C1494A">
        <w:tab/>
        <w:t xml:space="preserve">  </w:t>
      </w:r>
      <w:r>
        <w:tab/>
      </w:r>
      <w:r>
        <w:tab/>
      </w:r>
      <w:proofErr w:type="gramStart"/>
      <w:r w:rsidRPr="00C1494A">
        <w:t>X  ,</w:t>
      </w:r>
      <w:proofErr w:type="gramEnd"/>
      <w:r w:rsidRPr="00C1494A">
        <w:t xml:space="preserve">  </w:t>
      </w:r>
      <w:r>
        <w:t xml:space="preserve">    </w:t>
      </w:r>
      <w:r w:rsidRPr="00C1494A">
        <w:tab/>
      </w:r>
      <w:r>
        <w:t xml:space="preserve">   </w:t>
      </w:r>
      <w:r w:rsidR="00E739BA">
        <w:tab/>
      </w:r>
      <w:r w:rsidR="00E739BA">
        <w:tab/>
      </w:r>
      <w:r w:rsidR="007857EB">
        <w:t xml:space="preserve">   </w:t>
      </w:r>
      <w:r>
        <w:t xml:space="preserve"> </w:t>
      </w:r>
      <w:r w:rsidRPr="00C1494A">
        <w:t xml:space="preserve">Y </w:t>
      </w:r>
      <w:r>
        <w:tab/>
      </w:r>
      <w:r w:rsidRPr="00C1494A">
        <w:rPr>
          <w:u w:val="single"/>
        </w:rPr>
        <w:t>&gt;</w:t>
      </w:r>
      <w:r w:rsidRPr="00C1494A">
        <w:t xml:space="preserve">  0</w:t>
      </w:r>
    </w:p>
    <w:p w14:paraId="384202FA" w14:textId="77777777" w:rsidR="006B1AD6" w:rsidRPr="00C1494A" w:rsidRDefault="006B1AD6" w:rsidP="008C775B">
      <w:pPr>
        <w:rPr>
          <w:u w:val="single"/>
        </w:rPr>
      </w:pPr>
    </w:p>
    <w:p w14:paraId="69E0353E" w14:textId="77777777" w:rsidR="005C218E" w:rsidRPr="00C1494A" w:rsidRDefault="009F26D4" w:rsidP="008C775B">
      <w:pPr>
        <w:rPr>
          <w:bCs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∂L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∂X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>=10-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b"/>
            </m:rPr>
            <w:rPr>
              <w:rFonts w:ascii="Cambria Math" w:hAnsi="Cambria Math"/>
            </w:rPr>
            <m:t xml:space="preserve">- </m:t>
          </m:r>
          <m:r>
            <m:rPr>
              <m:sty m:val="bi"/>
            </m:rPr>
            <w:rPr>
              <w:rFonts w:ascii="Cambria Math" w:hAnsi="Cambria Math"/>
            </w:rPr>
            <m:t>λ</m:t>
          </m:r>
          <m:r>
            <m:rPr>
              <m:sty m:val="b"/>
            </m:rPr>
            <w:rPr>
              <w:rFonts w:ascii="Cambria Math" w:hAnsi="Cambria Math"/>
            </w:rPr>
            <m:t>≤0</m:t>
          </m:r>
        </m:oMath>
      </m:oMathPara>
    </w:p>
    <w:p w14:paraId="59677373" w14:textId="77777777" w:rsidR="005C218E" w:rsidRPr="00C1494A" w:rsidRDefault="009F26D4" w:rsidP="008C775B">
      <w:pPr>
        <w:rPr>
          <w:bCs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∂L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∂Y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 xml:space="preserve">=-2+ </m:t>
          </m:r>
          <m:r>
            <m:rPr>
              <m:sty m:val="bi"/>
            </m:rPr>
            <w:rPr>
              <w:rFonts w:ascii="Cambria Math" w:hAnsi="Cambria Math"/>
            </w:rPr>
            <m:t>λ</m:t>
          </m:r>
          <m:r>
            <m:rPr>
              <m:sty m:val="b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β</m:t>
          </m:r>
          <m:r>
            <m:rPr>
              <m:sty m:val="b"/>
            </m:rPr>
            <w:rPr>
              <w:rFonts w:ascii="Cambria Math" w:hAnsi="Cambria Math"/>
            </w:rPr>
            <m:t>≤0</m:t>
          </m:r>
        </m:oMath>
      </m:oMathPara>
    </w:p>
    <w:p w14:paraId="70C4DA24" w14:textId="77777777" w:rsidR="00EB01EB" w:rsidRPr="00C1494A" w:rsidRDefault="009F26D4" w:rsidP="008C775B">
      <w:pPr>
        <w:rPr>
          <w:bCs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∂L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∂λ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X</m:t>
          </m:r>
          <m:r>
            <m:rPr>
              <m:sty m:val="b"/>
            </m:rPr>
            <w:rPr>
              <w:rFonts w:ascii="Cambria Math" w:hAnsi="Cambria Math"/>
            </w:rPr>
            <m:t>-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b"/>
            </m:rPr>
            <w:rPr>
              <w:rFonts w:ascii="Cambria Math" w:hAnsi="Cambria Math"/>
            </w:rPr>
            <m:t>≤0</m:t>
          </m:r>
        </m:oMath>
      </m:oMathPara>
    </w:p>
    <w:p w14:paraId="4AF18F56" w14:textId="77777777" w:rsidR="00EB01EB" w:rsidRPr="00C1494A" w:rsidRDefault="009F26D4" w:rsidP="008C775B">
      <w:pPr>
        <w:rPr>
          <w:bCs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∂L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∂β</m:t>
              </m:r>
            </m:den>
          </m:f>
          <m:r>
            <m:rPr>
              <m:sty m:val="b"/>
            </m:rP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b"/>
            </m:rPr>
            <w:rPr>
              <w:rFonts w:ascii="Cambria Math" w:hAnsi="Cambria Math"/>
            </w:rPr>
            <m:t>≤100</m:t>
          </m:r>
        </m:oMath>
      </m:oMathPara>
    </w:p>
    <w:p w14:paraId="3014C49D" w14:textId="77777777" w:rsidR="00EB01EB" w:rsidRPr="00C1494A" w:rsidRDefault="00EB01EB" w:rsidP="008C775B">
      <w:r w:rsidRPr="00C1494A">
        <w:t xml:space="preserve">Plus </w:t>
      </w:r>
      <w:r w:rsidR="00990726" w:rsidRPr="00C1494A">
        <w:t>non neg and complementary slackness</w:t>
      </w:r>
    </w:p>
    <w:p w14:paraId="52A4774D" w14:textId="77777777" w:rsidR="00C1494A" w:rsidRDefault="00C1494A" w:rsidP="008C775B"/>
    <w:p w14:paraId="27C783DE" w14:textId="1BA98D75" w:rsidR="00990726" w:rsidRPr="00C1494A" w:rsidRDefault="00066058" w:rsidP="008C775B">
      <w:r w:rsidRPr="00C1494A">
        <w:t>Solution</w:t>
      </w:r>
    </w:p>
    <w:p w14:paraId="2C1AA468" w14:textId="77777777" w:rsidR="00990726" w:rsidRPr="00C1494A" w:rsidRDefault="00990726" w:rsidP="008C775B">
      <w:pPr>
        <w:rPr>
          <w:bCs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</w:rPr>
            <m:t>β</m:t>
          </m:r>
          <m:r>
            <m:rPr>
              <m:sty m:val="b"/>
            </m:rPr>
            <w:rPr>
              <w:rFonts w:ascii="Cambria Math" w:hAnsi="Cambria Math"/>
            </w:rPr>
            <m:t>=0</m:t>
          </m:r>
        </m:oMath>
      </m:oMathPara>
    </w:p>
    <w:p w14:paraId="1521EB92" w14:textId="77777777" w:rsidR="00990726" w:rsidRPr="00C1494A" w:rsidRDefault="00990726" w:rsidP="008C775B">
      <w:pPr>
        <w:rPr>
          <w:bCs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</w:rPr>
            <m:t>λ</m:t>
          </m:r>
          <m:r>
            <m:rPr>
              <m:sty m:val="b"/>
            </m:rPr>
            <w:rPr>
              <w:rFonts w:ascii="Cambria Math" w:hAnsi="Cambria Math"/>
            </w:rPr>
            <m:t>=2</m:t>
          </m:r>
        </m:oMath>
      </m:oMathPara>
    </w:p>
    <w:p w14:paraId="515705F2" w14:textId="77777777" w:rsidR="00990726" w:rsidRPr="00C1494A" w:rsidRDefault="00990726" w:rsidP="008C775B">
      <w:r w:rsidRPr="00C1494A">
        <w:t>X=8</w:t>
      </w:r>
    </w:p>
    <w:p w14:paraId="128C00D0" w14:textId="77777777" w:rsidR="00990726" w:rsidRPr="00C1494A" w:rsidRDefault="00990726" w:rsidP="008C775B">
      <w:r w:rsidRPr="00C1494A">
        <w:t>Y=8</w:t>
      </w:r>
    </w:p>
    <w:p w14:paraId="2007F49F" w14:textId="77777777" w:rsidR="00990726" w:rsidRPr="00C1494A" w:rsidRDefault="00990726" w:rsidP="008C775B">
      <w:r w:rsidRPr="00C1494A">
        <w:t>And P=</w:t>
      </w:r>
      <w:r w:rsidR="00066058" w:rsidRPr="00C1494A">
        <w:t>6</w:t>
      </w:r>
    </w:p>
    <w:p w14:paraId="6C402F0E" w14:textId="0003AEB6" w:rsidR="00066058" w:rsidRDefault="00066058" w:rsidP="008C775B">
      <w:r w:rsidRPr="00C1494A">
        <w:t>So supply cost =2 and demand price = 6.</w:t>
      </w:r>
    </w:p>
    <w:p w14:paraId="1FACA145" w14:textId="124F3F55" w:rsidR="00066058" w:rsidRPr="008768E0" w:rsidRDefault="001F22D0" w:rsidP="008C775B">
      <w:pPr>
        <w:rPr>
          <w:bCs/>
        </w:rPr>
      </w:pPr>
      <w:r w:rsidRPr="00203337">
        <w:br w:type="page"/>
      </w:r>
      <w:r w:rsidR="008768E0">
        <w:lastRenderedPageBreak/>
        <w:tab/>
      </w:r>
      <w:r w:rsidR="008768E0">
        <w:tab/>
      </w:r>
      <w:r w:rsidR="00066058" w:rsidRPr="008768E0">
        <w:t>Price Endogenous Programming</w:t>
      </w:r>
    </w:p>
    <w:p w14:paraId="3CB39614" w14:textId="77777777" w:rsidR="00066058" w:rsidRPr="00203337" w:rsidRDefault="00066058" w:rsidP="008C775B">
      <w:pPr>
        <w:pStyle w:val="BodyText"/>
      </w:pPr>
      <w:r w:rsidRPr="00203337">
        <w:t xml:space="preserve">Finding an Equilibrium </w:t>
      </w:r>
      <w:proofErr w:type="gramStart"/>
      <w:r w:rsidRPr="00203337">
        <w:t>With</w:t>
      </w:r>
      <w:proofErr w:type="gramEnd"/>
      <w:r w:rsidRPr="00203337">
        <w:t xml:space="preserve"> Math Programming</w:t>
      </w:r>
    </w:p>
    <w:p w14:paraId="42D68E42" w14:textId="77777777" w:rsidR="007857EB" w:rsidRDefault="007857EB" w:rsidP="008C775B"/>
    <w:p w14:paraId="50915814" w14:textId="74A7FFF4" w:rsidR="00066058" w:rsidRPr="008768E0" w:rsidRDefault="00066058" w:rsidP="008C775B">
      <w:proofErr w:type="gramStart"/>
      <w:r w:rsidRPr="008768E0">
        <w:t>So</w:t>
      </w:r>
      <w:proofErr w:type="gramEnd"/>
      <w:r w:rsidRPr="008768E0">
        <w:t xml:space="preserve"> </w:t>
      </w:r>
      <w:r w:rsidR="00001940">
        <w:t xml:space="preserve">this </w:t>
      </w:r>
      <w:r w:rsidRPr="008768E0">
        <w:t xml:space="preserve">does not set P=MC </w:t>
      </w:r>
    </w:p>
    <w:p w14:paraId="2C1D878F" w14:textId="40381974" w:rsidR="00C1494A" w:rsidRPr="006B1AD6" w:rsidRDefault="00001940" w:rsidP="008C775B">
      <w:pPr>
        <w:rPr>
          <w:color w:val="FF0000"/>
        </w:rPr>
      </w:pPr>
      <w:r>
        <w:rPr>
          <w:color w:val="FF0000"/>
        </w:rPr>
        <w:t xml:space="preserve">This is the </w:t>
      </w:r>
      <w:r w:rsidR="006B1AD6" w:rsidRPr="006B1AD6">
        <w:rPr>
          <w:color w:val="FF0000"/>
        </w:rPr>
        <w:t xml:space="preserve">Wrong way to </w:t>
      </w:r>
      <w:r>
        <w:rPr>
          <w:color w:val="FF0000"/>
        </w:rPr>
        <w:t>find an equilibrium as the demand price is 6 and the supply price 2 with the gap in between being monopoly rent</w:t>
      </w:r>
    </w:p>
    <w:p w14:paraId="72ECD6CC" w14:textId="0A81AEDA" w:rsidR="00066058" w:rsidRPr="008768E0" w:rsidRDefault="00066058" w:rsidP="008C775B">
      <w:r w:rsidRPr="008768E0">
        <w:t>Solution</w:t>
      </w:r>
    </w:p>
    <w:p w14:paraId="02F940A8" w14:textId="77777777" w:rsidR="00066058" w:rsidRPr="008768E0" w:rsidRDefault="00066058" w:rsidP="008C775B">
      <w:pPr>
        <w:rPr>
          <w:bCs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</w:rPr>
            <m:t>β</m:t>
          </m:r>
          <m:r>
            <m:rPr>
              <m:sty m:val="b"/>
            </m:rPr>
            <w:rPr>
              <w:rFonts w:ascii="Cambria Math" w:hAnsi="Cambria Math"/>
            </w:rPr>
            <m:t>=0</m:t>
          </m:r>
        </m:oMath>
      </m:oMathPara>
    </w:p>
    <w:p w14:paraId="2F3219EA" w14:textId="77777777" w:rsidR="00066058" w:rsidRPr="008768E0" w:rsidRDefault="00066058" w:rsidP="008C775B">
      <w:pPr>
        <w:rPr>
          <w:bCs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</w:rPr>
            <m:t>λ</m:t>
          </m:r>
          <m:r>
            <m:rPr>
              <m:sty m:val="b"/>
            </m:rPr>
            <w:rPr>
              <w:rFonts w:ascii="Cambria Math" w:hAnsi="Cambria Math"/>
            </w:rPr>
            <m:t>=2</m:t>
          </m:r>
        </m:oMath>
      </m:oMathPara>
    </w:p>
    <w:p w14:paraId="3018F848" w14:textId="77777777" w:rsidR="00066058" w:rsidRPr="008768E0" w:rsidRDefault="00066058" w:rsidP="008C775B">
      <w:r w:rsidRPr="008768E0">
        <w:t>X=8</w:t>
      </w:r>
    </w:p>
    <w:p w14:paraId="48F9BD92" w14:textId="77777777" w:rsidR="00066058" w:rsidRPr="008768E0" w:rsidRDefault="00066058" w:rsidP="008C775B">
      <w:r w:rsidRPr="008768E0">
        <w:t>Y=8</w:t>
      </w:r>
    </w:p>
    <w:p w14:paraId="2FEA5498" w14:textId="3345B57B" w:rsidR="00066058" w:rsidRDefault="008768E0" w:rsidP="008C775B">
      <w:r w:rsidRPr="008768E0">
        <w:t>But</w:t>
      </w:r>
      <w:r w:rsidR="00066058" w:rsidRPr="008768E0">
        <w:t xml:space="preserve"> P=6</w:t>
      </w:r>
    </w:p>
    <w:p w14:paraId="14500D46" w14:textId="0987C55C" w:rsidR="008768E0" w:rsidRPr="008768E0" w:rsidRDefault="008768E0" w:rsidP="008C775B">
      <w:pPr>
        <w:rPr>
          <w:sz w:val="44"/>
        </w:rPr>
      </w:pPr>
      <w:r w:rsidRPr="00203337">
        <w:rPr>
          <w:noProof/>
        </w:rPr>
        <w:drawing>
          <wp:inline distT="0" distB="0" distL="0" distR="0" wp14:anchorId="38AB0F8C" wp14:editId="32613DA6">
            <wp:extent cx="3963554" cy="3124823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545" cy="313112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BBC1ACB" w14:textId="6046D9AD" w:rsidR="00066058" w:rsidRPr="008768E0" w:rsidRDefault="00066058" w:rsidP="008C775B">
      <w:r w:rsidRPr="008768E0">
        <w:t xml:space="preserve">So </w:t>
      </w:r>
      <w:r w:rsidR="004F5272" w:rsidRPr="008768E0">
        <w:t>margin</w:t>
      </w:r>
      <w:r w:rsidR="008768E0">
        <w:t>al</w:t>
      </w:r>
      <w:r w:rsidR="004F5272" w:rsidRPr="008768E0">
        <w:t xml:space="preserve"> </w:t>
      </w:r>
      <w:r w:rsidRPr="008768E0">
        <w:t xml:space="preserve">supply cost =2 and </w:t>
      </w:r>
      <w:r w:rsidR="004F5272" w:rsidRPr="008768E0">
        <w:t>P=</w:t>
      </w:r>
      <w:r w:rsidRPr="008768E0">
        <w:t>demand price = 6.</w:t>
      </w:r>
    </w:p>
    <w:p w14:paraId="0A5CB3D8" w14:textId="53DC94AD" w:rsidR="003B7E5E" w:rsidRPr="00203337" w:rsidRDefault="006B1AD6" w:rsidP="008C775B">
      <w:r w:rsidRPr="006B1AD6">
        <w:rPr>
          <w:color w:val="FF0000"/>
        </w:rPr>
        <w:t>Mono</w:t>
      </w:r>
      <w:r w:rsidR="001F630B">
        <w:rPr>
          <w:color w:val="FF0000"/>
        </w:rPr>
        <w:t>pol</w:t>
      </w:r>
      <w:r w:rsidRPr="006B1AD6">
        <w:rPr>
          <w:color w:val="FF0000"/>
        </w:rPr>
        <w:t>y</w:t>
      </w:r>
    </w:p>
    <w:p w14:paraId="216C0DA2" w14:textId="77777777" w:rsidR="003B7E5E" w:rsidRPr="00203337" w:rsidRDefault="003B7E5E" w:rsidP="008C775B">
      <w:r w:rsidRPr="00203337">
        <w:br w:type="page"/>
      </w:r>
    </w:p>
    <w:p w14:paraId="4953C11D" w14:textId="77777777" w:rsidR="003B7E5E" w:rsidRPr="00203337" w:rsidRDefault="003B7E5E" w:rsidP="008C775B">
      <w:pPr>
        <w:pStyle w:val="Title"/>
      </w:pPr>
      <w:r w:rsidRPr="00203337">
        <w:lastRenderedPageBreak/>
        <w:t>Price Endogenous Programming</w:t>
      </w:r>
    </w:p>
    <w:p w14:paraId="2D245765" w14:textId="77777777" w:rsidR="003B7E5E" w:rsidRPr="00203337" w:rsidRDefault="003B7E5E" w:rsidP="008C775B">
      <w:pPr>
        <w:pStyle w:val="BodyText"/>
      </w:pPr>
      <w:r w:rsidRPr="00203337">
        <w:t xml:space="preserve">Finding an Equilibrium </w:t>
      </w:r>
      <w:proofErr w:type="gramStart"/>
      <w:r w:rsidRPr="00203337">
        <w:t>With</w:t>
      </w:r>
      <w:proofErr w:type="gramEnd"/>
      <w:r w:rsidRPr="00203337">
        <w:t xml:space="preserve"> Math Programming</w:t>
      </w:r>
    </w:p>
    <w:p w14:paraId="663979B5" w14:textId="77777777" w:rsidR="003B7E5E" w:rsidRPr="00203337" w:rsidRDefault="003B7E5E" w:rsidP="008C775B">
      <w:pPr>
        <w:rPr>
          <w:bCs/>
        </w:rPr>
      </w:pPr>
      <w:r w:rsidRPr="00203337">
        <w:t>So does not set P=MC</w:t>
      </w:r>
    </w:p>
    <w:p w14:paraId="45FF018D" w14:textId="77777777" w:rsidR="0057560B" w:rsidRPr="00203337" w:rsidRDefault="003B7E5E" w:rsidP="008C775B">
      <w:r w:rsidRPr="00203337">
        <w:rPr>
          <w:noProof/>
        </w:rPr>
        <w:drawing>
          <wp:inline distT="0" distB="0" distL="0" distR="0" wp14:anchorId="21D77884" wp14:editId="62372DE0">
            <wp:extent cx="4233390" cy="333756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3390" cy="33375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DB9A770" w14:textId="77777777" w:rsidR="008768E0" w:rsidRDefault="008768E0" w:rsidP="008C775B"/>
    <w:p w14:paraId="62EB4E2B" w14:textId="221E413E" w:rsidR="00066058" w:rsidRPr="008768E0" w:rsidRDefault="00116C95" w:rsidP="008C775B">
      <w:r w:rsidRPr="008768E0">
        <w:t>But what if we solve</w:t>
      </w:r>
    </w:p>
    <w:p w14:paraId="7822C08D" w14:textId="2D1B4E1E" w:rsidR="00116C95" w:rsidRPr="008768E0" w:rsidRDefault="00116C95" w:rsidP="008C775B">
      <w:r w:rsidRPr="008768E0">
        <w:t xml:space="preserve">Max </w:t>
      </w:r>
      <m:oMath>
        <m:r>
          <m:rPr>
            <m:sty m:val="bi"/>
          </m:rPr>
          <w:rPr>
            <w:rFonts w:ascii="Cambria Math" w:hAnsi="Cambria Math"/>
          </w:rPr>
          <m:t xml:space="preserve">     </m:t>
        </m:r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r>
              <m:rPr>
                <m:sty m:val="b"/>
              </m:rPr>
              <w:rPr>
                <w:rFonts w:ascii="Cambria Math" w:hAnsi="Cambria Math"/>
              </w:rPr>
              <m:t>(10 – 0.5*X) dX           – 2Y</m:t>
            </m:r>
          </m:e>
        </m:nary>
      </m:oMath>
    </w:p>
    <w:p w14:paraId="6841E7DE" w14:textId="6DB82D51" w:rsidR="00116C95" w:rsidRPr="008768E0" w:rsidRDefault="00116C95" w:rsidP="008C775B">
      <w:proofErr w:type="spellStart"/>
      <w:r w:rsidRPr="008768E0">
        <w:t>s.t.</w:t>
      </w:r>
      <w:proofErr w:type="spellEnd"/>
      <w:r w:rsidRPr="008768E0">
        <w:tab/>
        <w:t xml:space="preserve">  </w:t>
      </w:r>
      <w:r w:rsidR="008768E0">
        <w:tab/>
      </w:r>
      <w:r w:rsidR="008768E0">
        <w:tab/>
      </w:r>
      <w:r w:rsidR="008768E0">
        <w:tab/>
      </w:r>
      <w:r w:rsidR="008768E0">
        <w:tab/>
      </w:r>
      <w:r w:rsidR="008768E0">
        <w:tab/>
      </w:r>
      <w:r w:rsidRPr="008768E0">
        <w:t xml:space="preserve">X </w:t>
      </w:r>
      <w:r w:rsidR="008768E0">
        <w:tab/>
      </w:r>
      <w:r w:rsidR="008768E0">
        <w:tab/>
      </w:r>
      <w:proofErr w:type="gramStart"/>
      <w:r w:rsidRPr="008768E0">
        <w:t>-  Y</w:t>
      </w:r>
      <w:proofErr w:type="gramEnd"/>
      <w:r w:rsidRPr="008768E0">
        <w:t xml:space="preserve">  </w:t>
      </w:r>
      <w:r w:rsidRPr="008768E0">
        <w:rPr>
          <w:u w:val="single"/>
        </w:rPr>
        <w:t>&lt;</w:t>
      </w:r>
      <w:r w:rsidRPr="008768E0">
        <w:t xml:space="preserve"> 0</w:t>
      </w:r>
    </w:p>
    <w:p w14:paraId="43691939" w14:textId="0B4F0794" w:rsidR="00116C95" w:rsidRPr="008768E0" w:rsidRDefault="00116C95" w:rsidP="008C775B">
      <w:r w:rsidRPr="008768E0">
        <w:tab/>
      </w:r>
      <w:r w:rsidRPr="008768E0">
        <w:tab/>
        <w:t xml:space="preserve">   </w:t>
      </w:r>
      <w:r w:rsidR="008768E0">
        <w:tab/>
      </w:r>
      <w:r w:rsidR="008768E0">
        <w:tab/>
      </w:r>
      <w:r w:rsidR="008768E0">
        <w:tab/>
      </w:r>
      <w:r w:rsidR="008768E0">
        <w:tab/>
      </w:r>
      <w:r w:rsidR="008768E0">
        <w:tab/>
      </w:r>
      <w:r w:rsidR="008768E0">
        <w:tab/>
        <w:t xml:space="preserve">   </w:t>
      </w:r>
      <w:proofErr w:type="gramStart"/>
      <w:r w:rsidRPr="008768E0">
        <w:t xml:space="preserve">Y  </w:t>
      </w:r>
      <w:r w:rsidRPr="008768E0">
        <w:rPr>
          <w:u w:val="single"/>
        </w:rPr>
        <w:t>&lt;</w:t>
      </w:r>
      <w:proofErr w:type="gramEnd"/>
      <w:r w:rsidRPr="008768E0">
        <w:t xml:space="preserve"> 100</w:t>
      </w:r>
    </w:p>
    <w:p w14:paraId="31F976ED" w14:textId="35A635EB" w:rsidR="00116C95" w:rsidRPr="008768E0" w:rsidRDefault="00116C95" w:rsidP="008C775B">
      <w:pPr>
        <w:rPr>
          <w:u w:val="single"/>
        </w:rPr>
      </w:pPr>
      <w:r w:rsidRPr="008768E0">
        <w:tab/>
        <w:t xml:space="preserve">  </w:t>
      </w:r>
      <w:r w:rsidR="008768E0">
        <w:tab/>
      </w:r>
      <w:r w:rsidR="008768E0">
        <w:tab/>
      </w:r>
      <w:r w:rsidR="008768E0">
        <w:tab/>
      </w:r>
      <w:r w:rsidR="008768E0">
        <w:tab/>
      </w:r>
      <w:r w:rsidR="008768E0">
        <w:tab/>
      </w:r>
      <w:proofErr w:type="gramStart"/>
      <w:r w:rsidRPr="008768E0">
        <w:t>X  ,</w:t>
      </w:r>
      <w:proofErr w:type="gramEnd"/>
      <w:r w:rsidRPr="008768E0">
        <w:t xml:space="preserve">  </w:t>
      </w:r>
      <w:r w:rsidR="008768E0">
        <w:tab/>
        <w:t xml:space="preserve">   </w:t>
      </w:r>
      <w:r w:rsidRPr="008768E0">
        <w:t xml:space="preserve">Y   </w:t>
      </w:r>
      <w:r w:rsidRPr="008768E0">
        <w:rPr>
          <w:u w:val="single"/>
        </w:rPr>
        <w:t>&gt;</w:t>
      </w:r>
      <w:r w:rsidRPr="008768E0">
        <w:t xml:space="preserve">  0</w:t>
      </w:r>
    </w:p>
    <w:p w14:paraId="4B483EA0" w14:textId="77777777" w:rsidR="00001940" w:rsidRDefault="00001940" w:rsidP="008C775B"/>
    <w:p w14:paraId="4A54260F" w14:textId="5A13F91A" w:rsidR="00990726" w:rsidRPr="008768E0" w:rsidRDefault="0057560B" w:rsidP="008C775B">
      <w:r w:rsidRPr="008768E0">
        <w:t>Then it works out to x=y=16 and p=MC=2</w:t>
      </w:r>
    </w:p>
    <w:p w14:paraId="79E7E6FA" w14:textId="77777777" w:rsidR="00530A58" w:rsidRPr="007125E0" w:rsidRDefault="00530A58" w:rsidP="006B1AD6">
      <w:pPr>
        <w:pStyle w:val="Heading1"/>
      </w:pPr>
      <w:r w:rsidRPr="00203337">
        <w:rPr>
          <w:sz w:val="56"/>
          <w:szCs w:val="56"/>
        </w:rPr>
        <w:br w:type="page"/>
      </w:r>
      <w:r w:rsidRPr="007125E0">
        <w:lastRenderedPageBreak/>
        <w:t>Price Endogenous Programming</w:t>
      </w:r>
    </w:p>
    <w:p w14:paraId="509507A5" w14:textId="77777777" w:rsidR="00530A58" w:rsidRPr="007125E0" w:rsidRDefault="00530A58" w:rsidP="006B1AD6">
      <w:pPr>
        <w:pStyle w:val="Heading2"/>
      </w:pPr>
      <w:r w:rsidRPr="007125E0">
        <w:t xml:space="preserve">Finding an Equilibrium </w:t>
      </w:r>
      <w:proofErr w:type="gramStart"/>
      <w:r w:rsidRPr="007125E0">
        <w:t>With</w:t>
      </w:r>
      <w:proofErr w:type="gramEnd"/>
      <w:r w:rsidRPr="007125E0">
        <w:t xml:space="preserve"> Math Programming</w:t>
      </w:r>
    </w:p>
    <w:p w14:paraId="0053247B" w14:textId="77777777" w:rsidR="00530A58" w:rsidRPr="007125E0" w:rsidRDefault="00530A58" w:rsidP="008C775B"/>
    <w:p w14:paraId="2C0A7C0D" w14:textId="77777777" w:rsidR="00530A58" w:rsidRPr="007125E0" w:rsidRDefault="00530A58" w:rsidP="008C775B">
      <w:r w:rsidRPr="007125E0">
        <w:t>Basics:</w:t>
      </w:r>
    </w:p>
    <w:p w14:paraId="062876C3" w14:textId="77777777" w:rsidR="00E83E41" w:rsidRDefault="00E83E41" w:rsidP="00E83E41">
      <w:pPr>
        <w:widowControl w:val="0"/>
        <w:tabs>
          <w:tab w:val="left" w:pos="-1440"/>
          <w:tab w:val="left" w:pos="-720"/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  <w:rPr>
          <w:color w:val="000000"/>
        </w:rPr>
      </w:pPr>
    </w:p>
    <w:p w14:paraId="5960B808" w14:textId="77777777" w:rsidR="00E83E41" w:rsidRDefault="00E83E41" w:rsidP="00E83E41">
      <w:pPr>
        <w:widowControl w:val="0"/>
        <w:tabs>
          <w:tab w:val="left" w:pos="-1440"/>
          <w:tab w:val="left" w:pos="-720"/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  <w:rPr>
          <w:color w:val="000000"/>
        </w:rPr>
      </w:pPr>
      <w:r>
        <w:rPr>
          <w:color w:val="000000"/>
        </w:rPr>
        <w:t>Let the inverse demand equation be</w:t>
      </w:r>
    </w:p>
    <w:p w14:paraId="6E80F6A7" w14:textId="77777777" w:rsidR="00E83E41" w:rsidRDefault="00E83E41" w:rsidP="00E83E41">
      <w:pPr>
        <w:widowControl w:val="0"/>
        <w:tabs>
          <w:tab w:val="left" w:pos="-1440"/>
          <w:tab w:val="left" w:pos="-720"/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  <w:jc w:val="center"/>
        <w:rPr>
          <w:color w:val="000000"/>
        </w:rPr>
      </w:pPr>
      <w:r>
        <w:rPr>
          <w:position w:val="-12"/>
        </w:rPr>
        <w:object w:dxaOrig="1680" w:dyaOrig="360" w14:anchorId="23D788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0.25pt;height:35.25pt" o:ole="" fillcolor="window">
            <v:imagedata r:id="rId9" o:title=""/>
          </v:shape>
          <o:OLEObject Type="Embed" ProgID="Equation.3" ShapeID="_x0000_i1025" DrawAspect="Content" ObjectID="_1710679875" r:id="rId10"/>
        </w:object>
      </w:r>
    </w:p>
    <w:p w14:paraId="64834626" w14:textId="77777777" w:rsidR="00E83E41" w:rsidRDefault="00E83E41" w:rsidP="00E83E41">
      <w:pPr>
        <w:widowControl w:val="0"/>
        <w:tabs>
          <w:tab w:val="left" w:pos="-1440"/>
          <w:tab w:val="left" w:pos="-720"/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  <w:rPr>
          <w:color w:val="000000"/>
        </w:rPr>
      </w:pPr>
      <w:r>
        <w:rPr>
          <w:color w:val="000000"/>
        </w:rPr>
        <w:t>And the inverse supply equation</w:t>
      </w:r>
    </w:p>
    <w:p w14:paraId="1B2705C9" w14:textId="77777777" w:rsidR="00E83E41" w:rsidRDefault="00E83E41" w:rsidP="00E83E41">
      <w:pPr>
        <w:widowControl w:val="0"/>
        <w:tabs>
          <w:tab w:val="left" w:pos="-1440"/>
          <w:tab w:val="left" w:pos="-720"/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  <w:jc w:val="center"/>
        <w:rPr>
          <w:color w:val="000000"/>
        </w:rPr>
      </w:pPr>
      <w:r>
        <w:rPr>
          <w:position w:val="-12"/>
        </w:rPr>
        <w:object w:dxaOrig="1680" w:dyaOrig="360" w14:anchorId="1E89CD82">
          <v:shape id="_x0000_i1026" type="#_x0000_t75" style="width:194.25pt;height:41.25pt" o:ole="" fillcolor="window">
            <v:imagedata r:id="rId11" o:title=""/>
          </v:shape>
          <o:OLEObject Type="Embed" ProgID="Equation.3" ShapeID="_x0000_i1026" DrawAspect="Content" ObjectID="_1710679876" r:id="rId12"/>
        </w:object>
      </w:r>
    </w:p>
    <w:p w14:paraId="4315ABAA" w14:textId="77777777" w:rsidR="00E83E41" w:rsidRDefault="00E83E41" w:rsidP="00E83E41">
      <w:pPr>
        <w:widowControl w:val="0"/>
        <w:tabs>
          <w:tab w:val="left" w:pos="-1440"/>
          <w:tab w:val="left" w:pos="-720"/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  <w:rPr>
          <w:color w:val="000000"/>
        </w:rPr>
      </w:pPr>
      <w:r>
        <w:rPr>
          <w:color w:val="000000"/>
        </w:rPr>
        <w:t xml:space="preserve">Equilibrium has price and quantity equated </w:t>
      </w:r>
    </w:p>
    <w:p w14:paraId="316762B7" w14:textId="77777777" w:rsidR="00E83E41" w:rsidRDefault="00E83E41" w:rsidP="00E83E41">
      <w:pPr>
        <w:widowControl w:val="0"/>
        <w:tabs>
          <w:tab w:val="left" w:pos="-1440"/>
          <w:tab w:val="left" w:pos="-720"/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  <w:jc w:val="center"/>
        <w:rPr>
          <w:color w:val="000000"/>
        </w:rPr>
      </w:pPr>
      <w:r>
        <w:rPr>
          <w:position w:val="-84"/>
          <w:szCs w:val="32"/>
        </w:rPr>
        <w:object w:dxaOrig="3940" w:dyaOrig="1800" w14:anchorId="279DB5B7">
          <v:shape id="_x0000_i1027" type="#_x0000_t75" style="width:268.5pt;height:122.25pt" o:ole="" fillcolor="window">
            <v:imagedata r:id="rId13" o:title=""/>
          </v:shape>
          <o:OLEObject Type="Embed" ProgID="Equation.3" ShapeID="_x0000_i1027" DrawAspect="Content" ObjectID="_1710679877" r:id="rId14"/>
        </w:object>
      </w:r>
    </w:p>
    <w:p w14:paraId="6642C4AB" w14:textId="77777777" w:rsidR="00E83E41" w:rsidRDefault="00E83E41" w:rsidP="00E83E41">
      <w:pPr>
        <w:widowControl w:val="0"/>
        <w:tabs>
          <w:tab w:val="left" w:pos="-1440"/>
          <w:tab w:val="left" w:pos="-720"/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  <w:rPr>
          <w:color w:val="000000"/>
        </w:rPr>
      </w:pPr>
      <w:r>
        <w:rPr>
          <w:color w:val="000000"/>
        </w:rPr>
        <w:t>Can be achieved by solving</w:t>
      </w:r>
    </w:p>
    <w:p w14:paraId="2A7FCB2F" w14:textId="77777777" w:rsidR="00E83E41" w:rsidRDefault="00E83E41" w:rsidP="00E83E41">
      <w:pPr>
        <w:widowControl w:val="0"/>
        <w:tabs>
          <w:tab w:val="left" w:pos="-1440"/>
          <w:tab w:val="left" w:pos="-720"/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  <w:rPr>
          <w:color w:val="000000"/>
        </w:rPr>
      </w:pPr>
    </w:p>
    <w:p w14:paraId="03A2959B" w14:textId="498B724E" w:rsidR="00E83E41" w:rsidRDefault="00E83E41" w:rsidP="00E83E41">
      <w:pPr>
        <w:pStyle w:val="Caption"/>
        <w:jc w:val="left"/>
        <w:rPr>
          <w:szCs w:val="22"/>
        </w:rPr>
      </w:pPr>
      <w:r>
        <w:rPr>
          <w:position w:val="-30"/>
          <w:szCs w:val="22"/>
        </w:rPr>
        <w:object w:dxaOrig="7080" w:dyaOrig="720" w14:anchorId="6850FDE0">
          <v:shape id="_x0000_i1028" type="#_x0000_t75" style="width:7in;height:50.25pt" o:ole="" fillcolor="window">
            <v:imagedata r:id="rId15" o:title=""/>
          </v:shape>
          <o:OLEObject Type="Embed" ProgID="Equation.3" ShapeID="_x0000_i1028" DrawAspect="Content" ObjectID="_1710679878" r:id="rId16"/>
        </w:object>
      </w:r>
    </w:p>
    <w:p w14:paraId="05ACE664" w14:textId="550F4BD1" w:rsidR="00E83E41" w:rsidRDefault="00E83E41">
      <w:r>
        <w:br w:type="page"/>
      </w:r>
    </w:p>
    <w:p w14:paraId="08B5CE53" w14:textId="77777777" w:rsidR="00E83E41" w:rsidRDefault="00E83E41" w:rsidP="00E83E41">
      <w:pPr>
        <w:widowControl w:val="0"/>
        <w:tabs>
          <w:tab w:val="left" w:pos="-1440"/>
          <w:tab w:val="left" w:pos="-720"/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  <w:jc w:val="center"/>
      </w:pPr>
      <w:r>
        <w:rPr>
          <w:color w:val="FF0000"/>
        </w:rPr>
        <w:lastRenderedPageBreak/>
        <w:t>Sector Modeling</w:t>
      </w:r>
    </w:p>
    <w:p w14:paraId="41B901CC" w14:textId="77777777" w:rsidR="00E83E41" w:rsidRDefault="00E83E41" w:rsidP="00E83E41">
      <w:pPr>
        <w:widowControl w:val="0"/>
        <w:tabs>
          <w:tab w:val="center" w:pos="4680"/>
        </w:tabs>
        <w:rPr>
          <w:color w:val="000000"/>
        </w:rPr>
      </w:pPr>
      <w:r>
        <w:rPr>
          <w:color w:val="000000"/>
        </w:rPr>
        <w:tab/>
      </w:r>
      <w:r>
        <w:rPr>
          <w:color w:val="000000"/>
          <w:sz w:val="36"/>
        </w:rPr>
        <w:t>Finding an Equilibrium with Math Prog</w:t>
      </w:r>
    </w:p>
    <w:p w14:paraId="7186C490" w14:textId="77777777" w:rsidR="00E83E41" w:rsidRDefault="00E83E41" w:rsidP="00E83E41">
      <w:pPr>
        <w:widowControl w:val="0"/>
        <w:tabs>
          <w:tab w:val="center" w:pos="4680"/>
        </w:tabs>
        <w:rPr>
          <w:color w:val="000000"/>
        </w:rPr>
      </w:pPr>
    </w:p>
    <w:p w14:paraId="5A2FBB8D" w14:textId="77777777" w:rsidR="00E83E41" w:rsidRDefault="00E83E41" w:rsidP="00E83E41">
      <w:pPr>
        <w:widowControl w:val="0"/>
        <w:tabs>
          <w:tab w:val="center" w:pos="4680"/>
        </w:tabs>
        <w:rPr>
          <w:szCs w:val="22"/>
        </w:rPr>
      </w:pPr>
      <w:r>
        <w:rPr>
          <w:position w:val="-30"/>
          <w:szCs w:val="22"/>
        </w:rPr>
        <w:object w:dxaOrig="7080" w:dyaOrig="720" w14:anchorId="0F8E832C">
          <v:shape id="_x0000_i1029" type="#_x0000_t75" style="width:486.75pt;height:48.75pt" o:ole="" fillcolor="window">
            <v:imagedata r:id="rId15" o:title=""/>
          </v:shape>
          <o:OLEObject Type="Embed" ProgID="Equation.3" ShapeID="_x0000_i1029" DrawAspect="Content" ObjectID="_1710679879" r:id="rId17"/>
        </w:object>
      </w:r>
    </w:p>
    <w:p w14:paraId="743AF825" w14:textId="77777777" w:rsidR="00E83E41" w:rsidRDefault="00E83E41" w:rsidP="00E83E41">
      <w:pPr>
        <w:widowControl w:val="0"/>
        <w:tabs>
          <w:tab w:val="center" w:pos="4680"/>
        </w:tabs>
        <w:rPr>
          <w:color w:val="000000"/>
        </w:rPr>
      </w:pPr>
    </w:p>
    <w:p w14:paraId="154EA12D" w14:textId="77777777" w:rsidR="00E83E41" w:rsidRDefault="00E83E41" w:rsidP="00E83E41">
      <w:pPr>
        <w:tabs>
          <w:tab w:val="left" w:pos="720"/>
          <w:tab w:val="left" w:pos="1440"/>
          <w:tab w:val="left" w:pos="2160"/>
        </w:tabs>
      </w:pPr>
      <w:proofErr w:type="spellStart"/>
      <w:r>
        <w:t>Lagrangian</w:t>
      </w:r>
      <w:proofErr w:type="spellEnd"/>
    </w:p>
    <w:p w14:paraId="0489E709" w14:textId="77777777" w:rsidR="00E83E41" w:rsidRDefault="00E83E41" w:rsidP="00E83E41">
      <w:pPr>
        <w:tabs>
          <w:tab w:val="left" w:pos="720"/>
          <w:tab w:val="left" w:pos="1440"/>
          <w:tab w:val="left" w:pos="2160"/>
        </w:tabs>
      </w:pPr>
    </w:p>
    <w:p w14:paraId="3970F3C6" w14:textId="77777777" w:rsidR="00E83E41" w:rsidRDefault="00E83E41" w:rsidP="00E83E41">
      <w:pPr>
        <w:tabs>
          <w:tab w:val="left" w:pos="720"/>
          <w:tab w:val="left" w:pos="1440"/>
          <w:tab w:val="left" w:pos="2160"/>
        </w:tabs>
        <w:jc w:val="center"/>
      </w:pPr>
      <w:r>
        <w:rPr>
          <w:position w:val="-12"/>
        </w:rPr>
        <w:object w:dxaOrig="6000" w:dyaOrig="380" w14:anchorId="694AF68A">
          <v:shape id="_x0000_i1030" type="#_x0000_t75" style="width:390.75pt;height:24.75pt" o:ole="">
            <v:imagedata r:id="rId18" o:title=""/>
          </v:shape>
          <o:OLEObject Type="Embed" ProgID="Equation.3" ShapeID="_x0000_i1030" DrawAspect="Content" ObjectID="_1710679880" r:id="rId19"/>
        </w:object>
      </w:r>
    </w:p>
    <w:p w14:paraId="3D44D2EA" w14:textId="6E35FA1E" w:rsidR="00E83E41" w:rsidRDefault="00E83E41" w:rsidP="00E83E41">
      <w:pPr>
        <w:tabs>
          <w:tab w:val="left" w:pos="720"/>
          <w:tab w:val="left" w:pos="1440"/>
          <w:tab w:val="left" w:pos="2160"/>
        </w:tabs>
        <w:jc w:val="center"/>
      </w:pPr>
      <w:r>
        <w:rPr>
          <w:noProof/>
          <w:position w:val="-94"/>
        </w:rPr>
        <w:drawing>
          <wp:inline distT="0" distB="0" distL="0" distR="0" wp14:anchorId="7BE0F7E0" wp14:editId="203A0DF4">
            <wp:extent cx="3111500" cy="18923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1500" cy="189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5C28A3" w14:textId="77777777" w:rsidR="00E83E41" w:rsidRDefault="00E83E41" w:rsidP="00E83E41">
      <w:pPr>
        <w:tabs>
          <w:tab w:val="left" w:pos="720"/>
          <w:tab w:val="left" w:pos="1440"/>
          <w:tab w:val="left" w:pos="2160"/>
        </w:tabs>
      </w:pPr>
    </w:p>
    <w:p w14:paraId="2E8FAF96" w14:textId="77777777" w:rsidR="00E83E41" w:rsidRDefault="00E83E41" w:rsidP="00E83E41">
      <w:pPr>
        <w:tabs>
          <w:tab w:val="left" w:pos="720"/>
          <w:tab w:val="left" w:pos="1440"/>
          <w:tab w:val="left" w:pos="2160"/>
        </w:tabs>
      </w:pPr>
      <w:r>
        <w:t xml:space="preserve">Simultaneous solution of the first two conditions yields </w:t>
      </w:r>
    </w:p>
    <w:p w14:paraId="594FD413" w14:textId="77777777" w:rsidR="00E83E41" w:rsidRDefault="00E83E41" w:rsidP="00E83E41">
      <w:pPr>
        <w:tabs>
          <w:tab w:val="left" w:pos="720"/>
          <w:tab w:val="left" w:pos="1440"/>
          <w:tab w:val="left" w:pos="2160"/>
        </w:tabs>
      </w:pPr>
    </w:p>
    <w:p w14:paraId="6687BAC9" w14:textId="77777777" w:rsidR="00E83E41" w:rsidRDefault="00E83E41" w:rsidP="00E83E41">
      <w:pPr>
        <w:tabs>
          <w:tab w:val="left" w:pos="720"/>
          <w:tab w:val="left" w:pos="1440"/>
          <w:tab w:val="left" w:pos="2160"/>
        </w:tabs>
        <w:jc w:val="center"/>
      </w:pPr>
      <w:r w:rsidRPr="005630FB">
        <w:rPr>
          <w:position w:val="-12"/>
        </w:rPr>
        <w:object w:dxaOrig="2439" w:dyaOrig="380" w14:anchorId="00925439">
          <v:shape id="_x0000_i1031" type="#_x0000_t75" style="width:215.25pt;height:32.25pt" o:ole="">
            <v:imagedata r:id="rId21" o:title=""/>
          </v:shape>
          <o:OLEObject Type="Embed" ProgID="Equation.3" ShapeID="_x0000_i1031" DrawAspect="Content" ObjectID="_1710679881" r:id="rId22"/>
        </w:object>
      </w:r>
    </w:p>
    <w:p w14:paraId="0015A1B7" w14:textId="77777777" w:rsidR="00E83E41" w:rsidRDefault="00E83E41" w:rsidP="00E83E41">
      <w:pPr>
        <w:tabs>
          <w:tab w:val="left" w:pos="720"/>
          <w:tab w:val="left" w:pos="1440"/>
          <w:tab w:val="left" w:pos="2160"/>
        </w:tabs>
      </w:pPr>
    </w:p>
    <w:p w14:paraId="58E9A426" w14:textId="77777777" w:rsidR="00E83E41" w:rsidRDefault="00E83E41" w:rsidP="00E83E41">
      <w:pPr>
        <w:tabs>
          <w:tab w:val="left" w:pos="720"/>
          <w:tab w:val="left" w:pos="1440"/>
          <w:tab w:val="left" w:pos="2160"/>
        </w:tabs>
      </w:pPr>
      <w:r>
        <w:t>and the third equation requires that</w:t>
      </w:r>
    </w:p>
    <w:p w14:paraId="164B2844" w14:textId="77777777" w:rsidR="00E83E41" w:rsidRDefault="00E83E41" w:rsidP="00E83E41">
      <w:pPr>
        <w:tabs>
          <w:tab w:val="left" w:pos="720"/>
          <w:tab w:val="left" w:pos="1440"/>
          <w:tab w:val="left" w:pos="2160"/>
        </w:tabs>
      </w:pPr>
    </w:p>
    <w:p w14:paraId="5C546D60" w14:textId="77777777" w:rsidR="00E83E41" w:rsidRDefault="00E83E41" w:rsidP="00E83E41">
      <w:pPr>
        <w:tabs>
          <w:tab w:val="left" w:pos="720"/>
          <w:tab w:val="left" w:pos="1440"/>
          <w:tab w:val="left" w:pos="2160"/>
        </w:tabs>
        <w:jc w:val="center"/>
      </w:pPr>
      <w:proofErr w:type="spellStart"/>
      <w:r>
        <w:t>Q</w:t>
      </w:r>
      <w:r>
        <w:rPr>
          <w:vertAlign w:val="subscript"/>
        </w:rPr>
        <w:t>d</w:t>
      </w:r>
      <w:proofErr w:type="spellEnd"/>
      <w:r>
        <w:t xml:space="preserve"> = Q</w:t>
      </w:r>
      <w:r>
        <w:rPr>
          <w:vertAlign w:val="subscript"/>
        </w:rPr>
        <w:t>s</w:t>
      </w:r>
    </w:p>
    <w:p w14:paraId="2DF4F051" w14:textId="77777777" w:rsidR="00E83E41" w:rsidRDefault="00E83E41" w:rsidP="00E83E41">
      <w:pPr>
        <w:widowControl w:val="0"/>
        <w:tabs>
          <w:tab w:val="left" w:pos="-1440"/>
          <w:tab w:val="left" w:pos="-720"/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  <w:rPr>
          <w:color w:val="000000"/>
        </w:rPr>
      </w:pPr>
    </w:p>
    <w:p w14:paraId="28B4113E" w14:textId="77777777" w:rsidR="00E83E41" w:rsidRDefault="00E83E41" w:rsidP="00E83E41">
      <w:pPr>
        <w:widowControl w:val="0"/>
        <w:tabs>
          <w:tab w:val="left" w:pos="-1440"/>
          <w:tab w:val="left" w:pos="-720"/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</w:tabs>
        <w:rPr>
          <w:color w:val="000000"/>
        </w:rPr>
      </w:pPr>
      <w:r>
        <w:rPr>
          <w:color w:val="000000"/>
        </w:rPr>
        <w:t>So solving the optimization problem generates a solution which is an equilibrium</w:t>
      </w:r>
    </w:p>
    <w:p w14:paraId="46DC6153" w14:textId="1F064BBF" w:rsidR="00E83E41" w:rsidRPr="00E83E41" w:rsidRDefault="00E83E41" w:rsidP="00E83E41">
      <w:r>
        <w:rPr>
          <w:color w:val="000000"/>
        </w:rPr>
        <w:br w:type="page"/>
      </w:r>
    </w:p>
    <w:p w14:paraId="428D7B3F" w14:textId="27C93EBF" w:rsidR="00530A58" w:rsidRPr="007125E0" w:rsidRDefault="00530A58" w:rsidP="006B1AD6">
      <w:pPr>
        <w:pStyle w:val="Heading1"/>
      </w:pPr>
      <w:r w:rsidRPr="007125E0">
        <w:lastRenderedPageBreak/>
        <w:t>Price Endogenous Programming</w:t>
      </w:r>
    </w:p>
    <w:p w14:paraId="48BE0ABC" w14:textId="77777777" w:rsidR="00530A58" w:rsidRPr="007125E0" w:rsidRDefault="00530A58" w:rsidP="006B1AD6">
      <w:pPr>
        <w:pStyle w:val="Heading2"/>
      </w:pPr>
      <w:r w:rsidRPr="007125E0">
        <w:t xml:space="preserve">Finding an Equilibrium </w:t>
      </w:r>
      <w:proofErr w:type="gramStart"/>
      <w:r w:rsidRPr="007125E0">
        <w:t>With</w:t>
      </w:r>
      <w:proofErr w:type="gramEnd"/>
      <w:r w:rsidRPr="007125E0">
        <w:t xml:space="preserve"> Math Programming</w:t>
      </w:r>
    </w:p>
    <w:p w14:paraId="3DAEA8E3" w14:textId="3EDB2B9D" w:rsidR="00530A58" w:rsidRPr="007125E0" w:rsidRDefault="00530A58" w:rsidP="008C775B">
      <w:r w:rsidRPr="007125E0">
        <w:rPr>
          <w:lang w:val="en-CA"/>
        </w:rPr>
        <w:fldChar w:fldCharType="begin"/>
      </w:r>
      <w:r w:rsidRPr="007125E0">
        <w:rPr>
          <w:lang w:val="en-CA"/>
        </w:rPr>
        <w:instrText xml:space="preserve"> SEQ CHAPTER \h \r 1</w:instrText>
      </w:r>
      <w:r w:rsidRPr="007125E0">
        <w:rPr>
          <w:lang w:val="en-CA"/>
        </w:rPr>
        <w:fldChar w:fldCharType="end"/>
      </w:r>
      <w:r w:rsidRPr="007125E0">
        <w:t>One should recognize possible peculiarities</w:t>
      </w:r>
    </w:p>
    <w:p w14:paraId="29F3BBC2" w14:textId="77777777" w:rsidR="0099521C" w:rsidRDefault="0099521C" w:rsidP="008C775B"/>
    <w:p w14:paraId="7091D717" w14:textId="1F3406C0" w:rsidR="00530A58" w:rsidRPr="007125E0" w:rsidRDefault="00530A58" w:rsidP="008C775B">
      <w:r w:rsidRPr="007125E0">
        <w:t xml:space="preserve">Markets could clear at zero with supply price </w:t>
      </w:r>
      <w:r w:rsidR="007125E0">
        <w:t>&gt;</w:t>
      </w:r>
      <w:r w:rsidRPr="007125E0">
        <w:t xml:space="preserve"> demand price.</w:t>
      </w:r>
    </w:p>
    <w:p w14:paraId="16E9B791" w14:textId="77777777" w:rsidR="0099521C" w:rsidRDefault="0099521C" w:rsidP="008C775B"/>
    <w:p w14:paraId="25F58A43" w14:textId="4AF43D8A" w:rsidR="00530A58" w:rsidRPr="007125E0" w:rsidRDefault="00530A58" w:rsidP="008C775B">
      <w:r w:rsidRPr="007125E0">
        <w:t>Thus, market price (P</w:t>
      </w:r>
      <w:r w:rsidRPr="007125E0">
        <w:rPr>
          <w:vertAlign w:val="superscript"/>
        </w:rPr>
        <w:t>*</w:t>
      </w:r>
      <w:r w:rsidRPr="007125E0">
        <w:t xml:space="preserve">) </w:t>
      </w:r>
      <w:r w:rsidR="00F40F9B" w:rsidRPr="007125E0">
        <w:rPr>
          <w:u w:val="single"/>
        </w:rPr>
        <w:t>&gt;</w:t>
      </w:r>
      <w:r w:rsidRPr="007125E0">
        <w:t xml:space="preserve"> the demand price</w:t>
      </w:r>
    </w:p>
    <w:p w14:paraId="2EAD18A2" w14:textId="77777777" w:rsidR="00530A58" w:rsidRPr="007125E0" w:rsidRDefault="00530A58" w:rsidP="006B1AD6">
      <w:pPr>
        <w:ind w:firstLine="720"/>
      </w:pPr>
      <w:r w:rsidRPr="007125E0">
        <w:object w:dxaOrig="1480" w:dyaOrig="380" w14:anchorId="2E1675AC">
          <v:shape id="_x0000_i1032" type="#_x0000_t75" style="width:117.75pt;height:29.25pt" o:ole="" fillcolor="window">
            <v:imagedata r:id="rId23" o:title=""/>
          </v:shape>
          <o:OLEObject Type="Embed" ProgID="Equation.DSMT4" ShapeID="_x0000_i1032" DrawAspect="Content" ObjectID="_1710679882" r:id="rId24"/>
        </w:object>
      </w:r>
    </w:p>
    <w:p w14:paraId="2896585D" w14:textId="77777777" w:rsidR="00530A58" w:rsidRPr="007125E0" w:rsidRDefault="00530A58" w:rsidP="008C775B">
      <w:r w:rsidRPr="007125E0">
        <w:rPr>
          <w:lang w:val="en-CA"/>
        </w:rPr>
        <w:fldChar w:fldCharType="begin"/>
      </w:r>
      <w:r w:rsidRPr="007125E0">
        <w:rPr>
          <w:lang w:val="en-CA"/>
        </w:rPr>
        <w:instrText xml:space="preserve"> SEQ CHAPTER \h \r 1</w:instrText>
      </w:r>
      <w:r w:rsidRPr="007125E0">
        <w:rPr>
          <w:lang w:val="en-CA"/>
        </w:rPr>
        <w:fldChar w:fldCharType="end"/>
      </w:r>
      <w:r w:rsidRPr="007125E0">
        <w:t>and less than the supply price,</w:t>
      </w:r>
    </w:p>
    <w:p w14:paraId="516302B9" w14:textId="0676CA50" w:rsidR="00530A58" w:rsidRDefault="00530A58" w:rsidP="006B1AD6">
      <w:pPr>
        <w:ind w:firstLine="720"/>
      </w:pPr>
      <w:r w:rsidRPr="007125E0">
        <w:object w:dxaOrig="1460" w:dyaOrig="380" w14:anchorId="4196CDD4">
          <v:shape id="_x0000_i1033" type="#_x0000_t75" style="width:111.75pt;height:29.25pt" o:ole="" fillcolor="window">
            <v:imagedata r:id="rId25" o:title=""/>
          </v:shape>
          <o:OLEObject Type="Embed" ProgID="Equation.DSMT4" ShapeID="_x0000_i1033" DrawAspect="Content" ObjectID="_1710679883" r:id="rId26"/>
        </w:object>
      </w:r>
    </w:p>
    <w:p w14:paraId="163C0175" w14:textId="77777777" w:rsidR="0099521C" w:rsidRPr="007125E0" w:rsidRDefault="0099521C" w:rsidP="008C775B"/>
    <w:p w14:paraId="03F24753" w14:textId="77777777" w:rsidR="00530A58" w:rsidRPr="007125E0" w:rsidRDefault="00530A58" w:rsidP="008C775B">
      <w:r w:rsidRPr="007125E0">
        <w:rPr>
          <w:lang w:val="en-CA"/>
        </w:rPr>
        <w:fldChar w:fldCharType="begin"/>
      </w:r>
      <w:r w:rsidRPr="007125E0">
        <w:rPr>
          <w:lang w:val="en-CA"/>
        </w:rPr>
        <w:instrText xml:space="preserve"> SEQ CHAPTER \h \r 1</w:instrText>
      </w:r>
      <w:r w:rsidRPr="007125E0">
        <w:rPr>
          <w:lang w:val="en-CA"/>
        </w:rPr>
        <w:fldChar w:fldCharType="end"/>
      </w:r>
      <w:r w:rsidRPr="007125E0">
        <w:t>These should only be inequalities when quantity supplied or demanded equals zero.</w:t>
      </w:r>
    </w:p>
    <w:p w14:paraId="7F1351A7" w14:textId="77777777" w:rsidR="00530A58" w:rsidRPr="007125E0" w:rsidRDefault="00530A58" w:rsidP="006B1AD6">
      <w:pPr>
        <w:ind w:firstLine="720"/>
      </w:pPr>
      <w:r w:rsidRPr="007125E0">
        <w:object w:dxaOrig="3240" w:dyaOrig="760" w14:anchorId="5E6C62B3">
          <v:shape id="_x0000_i1034" type="#_x0000_t75" style="width:207.75pt;height:48.75pt" o:ole="" fillcolor="window">
            <v:imagedata r:id="rId27" o:title=""/>
          </v:shape>
          <o:OLEObject Type="Embed" ProgID="Equation.DSMT4" ShapeID="_x0000_i1034" DrawAspect="Content" ObjectID="_1710679884" r:id="rId28"/>
        </w:object>
      </w:r>
    </w:p>
    <w:p w14:paraId="6598F029" w14:textId="77777777" w:rsidR="00530A58" w:rsidRPr="007125E0" w:rsidRDefault="00530A58" w:rsidP="008C775B">
      <w:r w:rsidRPr="007125E0">
        <w:rPr>
          <w:lang w:val="en-CA"/>
        </w:rPr>
        <w:fldChar w:fldCharType="begin"/>
      </w:r>
      <w:r w:rsidRPr="007125E0">
        <w:rPr>
          <w:lang w:val="en-CA"/>
        </w:rPr>
        <w:instrText xml:space="preserve"> SEQ CHAPTER \h \r 1</w:instrText>
      </w:r>
      <w:r w:rsidRPr="007125E0">
        <w:rPr>
          <w:lang w:val="en-CA"/>
        </w:rPr>
        <w:fldChar w:fldCharType="end"/>
      </w:r>
      <w:r w:rsidRPr="007125E0">
        <w:t xml:space="preserve">Quantity supplied must be </w:t>
      </w:r>
      <w:r w:rsidR="00F40F9B" w:rsidRPr="007125E0">
        <w:rPr>
          <w:u w:val="single"/>
        </w:rPr>
        <w:t>&gt;</w:t>
      </w:r>
      <w:r w:rsidRPr="007125E0">
        <w:t xml:space="preserve"> the quantity demanded</w:t>
      </w:r>
    </w:p>
    <w:p w14:paraId="1486A796" w14:textId="77777777" w:rsidR="00530A58" w:rsidRPr="007125E0" w:rsidRDefault="00530A58" w:rsidP="006B1AD6">
      <w:pPr>
        <w:ind w:firstLine="720"/>
      </w:pPr>
      <w:r w:rsidRPr="007125E0">
        <w:object w:dxaOrig="900" w:dyaOrig="360" w14:anchorId="233071B3">
          <v:shape id="_x0000_i1035" type="#_x0000_t75" style="width:1in;height:29.25pt" o:ole="" fillcolor="window">
            <v:imagedata r:id="rId29" o:title=""/>
          </v:shape>
          <o:OLEObject Type="Embed" ProgID="Equation.DSMT4" ShapeID="_x0000_i1035" DrawAspect="Content" ObjectID="_1710679885" r:id="rId30"/>
        </w:object>
      </w:r>
    </w:p>
    <w:p w14:paraId="081B0C90" w14:textId="77777777" w:rsidR="006B1AD6" w:rsidRDefault="00530A58" w:rsidP="008C775B">
      <w:r w:rsidRPr="007125E0">
        <w:rPr>
          <w:lang w:val="en-CA"/>
        </w:rPr>
        <w:fldChar w:fldCharType="begin"/>
      </w:r>
      <w:r w:rsidRPr="007125E0">
        <w:rPr>
          <w:lang w:val="en-CA"/>
        </w:rPr>
        <w:instrText xml:space="preserve"> SEQ CHAPTER \h \r 1</w:instrText>
      </w:r>
      <w:r w:rsidRPr="007125E0">
        <w:rPr>
          <w:lang w:val="en-CA"/>
        </w:rPr>
        <w:fldChar w:fldCharType="end"/>
      </w:r>
      <w:r w:rsidRPr="007125E0">
        <w:t xml:space="preserve">but if quantity supplied &gt; quantity demanded, </w:t>
      </w:r>
    </w:p>
    <w:p w14:paraId="04283FEB" w14:textId="306E074E" w:rsidR="00530A58" w:rsidRPr="007125E0" w:rsidRDefault="00530A58" w:rsidP="008C775B">
      <w:r w:rsidRPr="007125E0">
        <w:t>then P</w:t>
      </w:r>
      <w:r w:rsidRPr="007125E0">
        <w:rPr>
          <w:vertAlign w:val="superscript"/>
        </w:rPr>
        <w:t>*</w:t>
      </w:r>
      <w:r w:rsidRPr="007125E0">
        <w:t xml:space="preserve"> = 0</w:t>
      </w:r>
    </w:p>
    <w:p w14:paraId="525A74DB" w14:textId="77777777" w:rsidR="00530A58" w:rsidRPr="007125E0" w:rsidRDefault="00530A58" w:rsidP="006B1AD6">
      <w:pPr>
        <w:ind w:firstLine="720"/>
      </w:pPr>
      <w:r w:rsidRPr="007125E0">
        <w:object w:dxaOrig="2140" w:dyaOrig="380" w14:anchorId="0CD7EAE1">
          <v:shape id="_x0000_i1036" type="#_x0000_t75" style="width:135.75pt;height:23.25pt" o:ole="" fillcolor="window">
            <v:imagedata r:id="rId31" o:title=""/>
          </v:shape>
          <o:OLEObject Type="Embed" ProgID="Equation.DSMT4" ShapeID="_x0000_i1036" DrawAspect="Content" ObjectID="_1710679886" r:id="rId32"/>
        </w:object>
      </w:r>
    </w:p>
    <w:p w14:paraId="55ABD4C7" w14:textId="77777777" w:rsidR="006B1AD6" w:rsidRDefault="006B1AD6" w:rsidP="008C775B">
      <w:pPr>
        <w:rPr>
          <w:lang w:val="en-CA"/>
        </w:rPr>
      </w:pPr>
    </w:p>
    <w:p w14:paraId="135110CD" w14:textId="10BD9FE5" w:rsidR="00530A58" w:rsidRPr="007125E0" w:rsidRDefault="00530A58" w:rsidP="008C775B">
      <w:r w:rsidRPr="007125E0">
        <w:rPr>
          <w:lang w:val="en-CA"/>
        </w:rPr>
        <w:fldChar w:fldCharType="begin"/>
      </w:r>
      <w:r w:rsidRPr="007125E0">
        <w:rPr>
          <w:lang w:val="en-CA"/>
        </w:rPr>
        <w:instrText xml:space="preserve"> SEQ CHAPTER \h \r 1</w:instrText>
      </w:r>
      <w:r w:rsidRPr="007125E0">
        <w:rPr>
          <w:lang w:val="en-CA"/>
        </w:rPr>
        <w:fldChar w:fldCharType="end"/>
      </w:r>
      <w:r w:rsidRPr="007125E0">
        <w:t xml:space="preserve">Finally, price and quantities </w:t>
      </w:r>
      <w:r w:rsidR="00F40F9B" w:rsidRPr="007125E0">
        <w:rPr>
          <w:u w:val="single"/>
        </w:rPr>
        <w:t>&gt;</w:t>
      </w:r>
      <w:r w:rsidRPr="007125E0">
        <w:t xml:space="preserve"> 0</w:t>
      </w:r>
    </w:p>
    <w:p w14:paraId="408D18E8" w14:textId="77777777" w:rsidR="00530A58" w:rsidRPr="007125E0" w:rsidRDefault="00530A58" w:rsidP="008C775B">
      <w:r w:rsidRPr="007125E0">
        <w:object w:dxaOrig="2200" w:dyaOrig="380" w14:anchorId="7341DB75">
          <v:shape id="_x0000_i1037" type="#_x0000_t75" style="width:162.75pt;height:26.25pt" o:ole="" fillcolor="window">
            <v:imagedata r:id="rId33" o:title=""/>
          </v:shape>
          <o:OLEObject Type="Embed" ProgID="Equation.DSMT4" ShapeID="_x0000_i1037" DrawAspect="Content" ObjectID="_1710679887" r:id="rId34"/>
        </w:object>
      </w:r>
    </w:p>
    <w:p w14:paraId="1DD4F401" w14:textId="77777777" w:rsidR="006B1AD6" w:rsidRDefault="006B1AD6" w:rsidP="008C775B">
      <w:pPr>
        <w:rPr>
          <w:lang w:val="en-CA"/>
        </w:rPr>
      </w:pPr>
    </w:p>
    <w:p w14:paraId="5FAAA6CF" w14:textId="6A94AAE0" w:rsidR="007B4ED5" w:rsidRDefault="00530A58" w:rsidP="008C775B">
      <w:r w:rsidRPr="007125E0">
        <w:rPr>
          <w:lang w:val="en-CA"/>
        </w:rPr>
        <w:fldChar w:fldCharType="begin"/>
      </w:r>
      <w:r w:rsidRPr="007125E0">
        <w:rPr>
          <w:lang w:val="en-CA"/>
        </w:rPr>
        <w:instrText xml:space="preserve"> SEQ CHAPTER \h \r 1</w:instrText>
      </w:r>
      <w:r w:rsidRPr="007125E0">
        <w:rPr>
          <w:lang w:val="en-CA"/>
        </w:rPr>
        <w:fldChar w:fldCharType="end"/>
      </w:r>
      <w:r w:rsidRPr="007125E0">
        <w:t>These look like Kuhn-Tucker conditions</w:t>
      </w:r>
    </w:p>
    <w:p w14:paraId="33A12BE0" w14:textId="77777777" w:rsidR="00250A79" w:rsidRPr="007125E0" w:rsidRDefault="007B4ED5" w:rsidP="00250A79">
      <w:pPr>
        <w:pStyle w:val="Heading1"/>
      </w:pPr>
      <w:r>
        <w:br w:type="page"/>
      </w:r>
      <w:r w:rsidR="00250A79" w:rsidRPr="007125E0">
        <w:lastRenderedPageBreak/>
        <w:t>Price Endogenous Programming</w:t>
      </w:r>
    </w:p>
    <w:p w14:paraId="64C54C40" w14:textId="21289F17" w:rsidR="00011840" w:rsidRPr="00250A79" w:rsidRDefault="00011840" w:rsidP="00250A79">
      <w:pPr>
        <w:jc w:val="center"/>
        <w:rPr>
          <w:color w:val="0070C0"/>
        </w:rPr>
      </w:pPr>
      <w:r w:rsidRPr="00250A79">
        <w:rPr>
          <w:color w:val="0070C0"/>
        </w:rPr>
        <w:t xml:space="preserve">Market </w:t>
      </w:r>
      <w:r w:rsidR="00250A79" w:rsidRPr="00250A79">
        <w:rPr>
          <w:color w:val="0070C0"/>
        </w:rPr>
        <w:t>Peculiarities</w:t>
      </w:r>
    </w:p>
    <w:p w14:paraId="47436C03" w14:textId="77777777" w:rsidR="00011840" w:rsidRDefault="00011840" w:rsidP="007B4ED5">
      <w:pPr>
        <w:jc w:val="center"/>
      </w:pPr>
    </w:p>
    <w:p w14:paraId="19176A76" w14:textId="000B297E" w:rsidR="007B4ED5" w:rsidRPr="00250A79" w:rsidRDefault="007B4ED5" w:rsidP="007B4ED5">
      <w:pPr>
        <w:jc w:val="center"/>
      </w:pPr>
      <w:r w:rsidRPr="00250A79">
        <w:t>Normal Market</w:t>
      </w:r>
    </w:p>
    <w:p w14:paraId="3C8C39DD" w14:textId="00939380" w:rsidR="00530A58" w:rsidRPr="00250A79" w:rsidRDefault="007B4ED5" w:rsidP="007B4ED5">
      <w:pPr>
        <w:jc w:val="center"/>
      </w:pPr>
      <w:r w:rsidRPr="00250A79">
        <w:rPr>
          <w:noProof/>
        </w:rPr>
        <w:drawing>
          <wp:inline distT="0" distB="0" distL="0" distR="0" wp14:anchorId="519EC249" wp14:editId="23A9083C">
            <wp:extent cx="2333502" cy="2192078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352768" cy="22101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8E3F89" w14:textId="6CDD1E8D" w:rsidR="00011840" w:rsidRPr="00250A79" w:rsidRDefault="00011840" w:rsidP="007B4ED5">
      <w:pPr>
        <w:jc w:val="center"/>
        <w:rPr>
          <w:color w:val="FF0000"/>
        </w:rPr>
      </w:pPr>
      <w:r w:rsidRPr="00250A79">
        <w:rPr>
          <w:color w:val="FF0000"/>
        </w:rPr>
        <w:t>Ps=Pd Qs=</w:t>
      </w:r>
      <w:proofErr w:type="spellStart"/>
      <w:r w:rsidRPr="00250A79">
        <w:rPr>
          <w:color w:val="FF0000"/>
        </w:rPr>
        <w:t>Qd</w:t>
      </w:r>
      <w:proofErr w:type="spellEnd"/>
    </w:p>
    <w:p w14:paraId="79EA0074" w14:textId="21205E73" w:rsidR="00250A79" w:rsidRPr="00250A79" w:rsidRDefault="00250A79" w:rsidP="007B4ED5">
      <w:pPr>
        <w:jc w:val="center"/>
      </w:pPr>
    </w:p>
    <w:p w14:paraId="39F206D1" w14:textId="16ECB194" w:rsidR="00250A79" w:rsidRPr="00250A79" w:rsidRDefault="00011840" w:rsidP="00250A79">
      <w:pPr>
        <w:ind w:left="5760" w:hanging="3600"/>
      </w:pPr>
      <w:r w:rsidRPr="00250A79">
        <w:t>Air</w:t>
      </w:r>
      <w:r w:rsidR="00250A79" w:rsidRPr="00250A79">
        <w:tab/>
        <w:t>Space Shuttle or</w:t>
      </w:r>
    </w:p>
    <w:p w14:paraId="0C959BA6" w14:textId="42412B5B" w:rsidR="007B4ED5" w:rsidRPr="00250A79" w:rsidRDefault="00250A79" w:rsidP="00250A79">
      <w:r w:rsidRPr="00250A79">
        <w:t xml:space="preserve">      Or Bumper Crop</w:t>
      </w:r>
      <w:r w:rsidR="00011840" w:rsidRPr="00250A79">
        <w:tab/>
      </w:r>
      <w:r w:rsidRPr="00250A79">
        <w:tab/>
      </w:r>
      <w:r w:rsidRPr="00250A79">
        <w:tab/>
      </w:r>
      <w:r w:rsidRPr="00250A79">
        <w:tab/>
        <w:t>W</w:t>
      </w:r>
      <w:r w:rsidR="00011840" w:rsidRPr="00250A79">
        <w:t xml:space="preserve">heat to </w:t>
      </w:r>
      <w:r w:rsidRPr="00250A79">
        <w:t>C</w:t>
      </w:r>
      <w:r w:rsidR="00011840" w:rsidRPr="00250A79">
        <w:t>anada</w:t>
      </w:r>
    </w:p>
    <w:p w14:paraId="0F575FAA" w14:textId="77777777" w:rsidR="00011840" w:rsidRPr="00250A79" w:rsidRDefault="007B4ED5" w:rsidP="00011840">
      <w:pPr>
        <w:pStyle w:val="Heading1"/>
        <w:ind w:left="-720" w:right="-540"/>
        <w:rPr>
          <w:sz w:val="40"/>
        </w:rPr>
      </w:pPr>
      <w:r w:rsidRPr="00250A79">
        <w:rPr>
          <w:noProof/>
          <w:sz w:val="40"/>
        </w:rPr>
        <w:drawing>
          <wp:inline distT="0" distB="0" distL="0" distR="0" wp14:anchorId="655C9245" wp14:editId="245BF7D5">
            <wp:extent cx="3389452" cy="2964426"/>
            <wp:effectExtent l="0" t="0" r="1905" b="76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417260" cy="29887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50A79">
        <w:rPr>
          <w:noProof/>
          <w:sz w:val="40"/>
        </w:rPr>
        <w:drawing>
          <wp:inline distT="0" distB="0" distL="0" distR="0" wp14:anchorId="301CA904" wp14:editId="1C123B20">
            <wp:extent cx="3146514" cy="295581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210379" cy="3015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CE422B" w14:textId="089D0E71" w:rsidR="00530A58" w:rsidRPr="007125E0" w:rsidRDefault="00011840" w:rsidP="007B3508">
      <w:pPr>
        <w:pStyle w:val="Heading1"/>
        <w:ind w:right="-540" w:firstLine="720"/>
      </w:pPr>
      <w:r w:rsidRPr="00250A79">
        <w:rPr>
          <w:sz w:val="40"/>
        </w:rPr>
        <w:t>Ps=Pd=0 Qs&gt;</w:t>
      </w:r>
      <w:proofErr w:type="spellStart"/>
      <w:r w:rsidRPr="00250A79">
        <w:rPr>
          <w:sz w:val="40"/>
        </w:rPr>
        <w:t>Qd</w:t>
      </w:r>
      <w:proofErr w:type="spellEnd"/>
      <w:r w:rsidRPr="00250A79">
        <w:rPr>
          <w:sz w:val="40"/>
        </w:rPr>
        <w:tab/>
      </w:r>
      <w:r w:rsidRPr="00250A79">
        <w:rPr>
          <w:sz w:val="40"/>
        </w:rPr>
        <w:tab/>
      </w:r>
      <w:r w:rsidRPr="00250A79">
        <w:rPr>
          <w:sz w:val="40"/>
        </w:rPr>
        <w:tab/>
      </w:r>
      <w:r w:rsidRPr="00250A79">
        <w:rPr>
          <w:sz w:val="40"/>
        </w:rPr>
        <w:tab/>
        <w:t>Ps&gt;Pd Qs=</w:t>
      </w:r>
      <w:proofErr w:type="spellStart"/>
      <w:r w:rsidRPr="00250A79">
        <w:rPr>
          <w:sz w:val="40"/>
        </w:rPr>
        <w:t>Qd</w:t>
      </w:r>
      <w:proofErr w:type="spellEnd"/>
      <w:r w:rsidRPr="00250A79">
        <w:rPr>
          <w:sz w:val="40"/>
        </w:rPr>
        <w:t xml:space="preserve">=0 </w:t>
      </w:r>
      <w:r w:rsidR="00530A58" w:rsidRPr="007125E0">
        <w:rPr>
          <w:sz w:val="40"/>
        </w:rPr>
        <w:br w:type="page"/>
      </w:r>
      <w:r w:rsidR="00530A58" w:rsidRPr="007125E0">
        <w:lastRenderedPageBreak/>
        <w:t>Price Endogenous Programming</w:t>
      </w:r>
    </w:p>
    <w:p w14:paraId="73CD45D5" w14:textId="77777777" w:rsidR="00530A58" w:rsidRPr="007125E0" w:rsidRDefault="00530A58" w:rsidP="007B3508">
      <w:pPr>
        <w:pStyle w:val="Heading2"/>
      </w:pPr>
      <w:r w:rsidRPr="007125E0">
        <w:t xml:space="preserve">Finding an Equilibrium </w:t>
      </w:r>
      <w:proofErr w:type="gramStart"/>
      <w:r w:rsidRPr="007125E0">
        <w:t>With</w:t>
      </w:r>
      <w:proofErr w:type="gramEnd"/>
      <w:r w:rsidRPr="007125E0">
        <w:t xml:space="preserve"> Math Programming</w:t>
      </w:r>
    </w:p>
    <w:p w14:paraId="188E68E3" w14:textId="77777777" w:rsidR="007B3508" w:rsidRDefault="007B3508" w:rsidP="008C775B"/>
    <w:p w14:paraId="24FCF0E5" w14:textId="0CB48176" w:rsidR="00530A58" w:rsidRPr="007125E0" w:rsidRDefault="00530A58" w:rsidP="008C775B">
      <w:r w:rsidRPr="007125E0">
        <w:t xml:space="preserve">The </w:t>
      </w:r>
      <w:proofErr w:type="spellStart"/>
      <w:r w:rsidR="000C1CA4">
        <w:t>Karush</w:t>
      </w:r>
      <w:proofErr w:type="spellEnd"/>
      <w:r w:rsidR="000C1CA4">
        <w:t>-</w:t>
      </w:r>
      <w:r w:rsidRPr="007125E0">
        <w:t>Kuhn Tucker Problem:</w:t>
      </w:r>
    </w:p>
    <w:p w14:paraId="00014A70" w14:textId="77777777" w:rsidR="00D5593F" w:rsidRPr="007125E0" w:rsidRDefault="009F26D4" w:rsidP="008C775B">
      <m:oMathPara>
        <m:oMath>
          <m:m>
            <m:mPr>
              <m:mcs>
                <m:mc>
                  <m:mcPr>
                    <m:count m:val="3"/>
                    <m:mcJc m:val="center"/>
                  </m:mcPr>
                </m:mc>
              </m:mcs>
              <m:ctrlPr>
                <w:rPr>
                  <w:rFonts w:ascii="Cambria Math" w:hAnsi="Cambria Math"/>
                </w:rPr>
              </m:ctrlPr>
            </m:mPr>
            <m:mr>
              <m:e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 xml:space="preserve">Max   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d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d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sSub>
                          <m:sSub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d</m:t>
                            </m:r>
                          </m:sub>
                        </m:sSub>
                        <m:sSubSup>
                          <m:sSub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d</m:t>
                            </m:r>
                          </m:sub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bSup>
                      </m:e>
                      <m:sub/>
                    </m:sSub>
                  </m:e>
                </m:func>
              </m:e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 xml:space="preserve">- 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s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s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</m:sub>
                    </m:sSub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Q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s</m:t>
                        </m:r>
                      </m:sub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e>
                  <m:sub/>
                </m:sSub>
              </m:e>
              <m:e/>
            </m:mr>
            <m:m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d</m:t>
                    </m:r>
                  </m:sub>
                </m:sSub>
              </m:e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 xml:space="preserve">-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s</m:t>
                    </m:r>
                  </m:sub>
                </m:sSub>
              </m:e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≤      0</m:t>
                </m:r>
              </m:e>
            </m:mr>
            <m:m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d</m:t>
                    </m:r>
                  </m:sub>
                </m:sSub>
              </m:e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Q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s</m:t>
                    </m:r>
                  </m:sub>
                </m:sSub>
              </m:e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≥      0</m:t>
                </m:r>
              </m:e>
            </m:mr>
          </m:m>
        </m:oMath>
      </m:oMathPara>
    </w:p>
    <w:p w14:paraId="4C91491C" w14:textId="77777777" w:rsidR="00894D89" w:rsidRPr="0084476D" w:rsidRDefault="009F26D4" w:rsidP="008C775B">
      <w:pPr>
        <w:rPr>
          <w:sz w:val="32"/>
          <w:szCs w:val="32"/>
        </w:rPr>
      </w:pPr>
      <m:oMathPara>
        <m:oMath>
          <m:m>
            <m:mPr>
              <m:mcs>
                <m:mc>
                  <m:mcPr>
                    <m:count m:val="3"/>
                    <m:mcJc m:val="center"/>
                  </m:mcPr>
                </m:mc>
              </m:mcs>
              <m:ctrlPr>
                <w:rPr>
                  <w:rFonts w:ascii="Cambria Math" w:hAnsi="Cambria Math"/>
                  <w:sz w:val="32"/>
                  <w:szCs w:val="32"/>
                </w:rPr>
              </m:ctrlPr>
            </m:mPr>
            <m:mr>
              <m:e>
                <m:func>
                  <m:funcPr>
                    <m:ctrlPr>
                      <w:rPr>
                        <w:rFonts w:ascii="Cambria Math" w:hAnsi="Cambria Math"/>
                        <w:sz w:val="32"/>
                        <w:szCs w:val="32"/>
                      </w:rPr>
                    </m:ctrlPr>
                  </m:funcPr>
                  <m:fNam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L</m:t>
                    </m:r>
                    <m:d>
                      <m:dPr>
                        <m:ctrlPr>
                          <w:rPr>
                            <w:rFonts w:ascii="Cambria Math" w:hAnsi="Cambria Math"/>
                            <w:sz w:val="32"/>
                            <w:szCs w:val="32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d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 xml:space="preserve">,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s</m:t>
                            </m:r>
                          </m:sub>
                        </m:s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,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λ</m:t>
                        </m:r>
                      </m:e>
                    </m:d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 xml:space="preserve">=  </m:t>
                    </m:r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a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d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Q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d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32"/>
                            <w:szCs w:val="32"/>
                          </w:rPr>
                        </m:ctrlPr>
                      </m:sSub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</m:ctrlPr>
                          </m:fPr>
                          <m:num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2</m:t>
                            </m:r>
                          </m:den>
                        </m:f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b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d</m:t>
                            </m:r>
                          </m:sub>
                        </m:sSub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</m:ctrlPr>
                          </m:sSub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Q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d</m:t>
                            </m:r>
                          </m:sub>
                          <m:sup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2</m:t>
                            </m:r>
                          </m:sup>
                        </m:sSubSup>
                      </m:e>
                      <m:sub/>
                    </m:sSub>
                  </m:e>
                </m:func>
              </m:e>
              <m:e>
                <m:sSub>
                  <m:sSubPr>
                    <m:ctrlPr>
                      <w:rPr>
                        <w:rFonts w:ascii="Cambria Math" w:hAnsi="Cambria Math"/>
                        <w:sz w:val="32"/>
                        <w:szCs w:val="32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 xml:space="preserve">- 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a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s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sz w:val="32"/>
                        <w:szCs w:val="32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Q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s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Cambria Math"/>
                    <w:sz w:val="32"/>
                    <w:szCs w:val="3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sz w:val="32"/>
                        <w:szCs w:val="32"/>
                      </w:rPr>
                    </m:ctrlPr>
                  </m:sSubPr>
                  <m:e>
                    <m:f>
                      <m:fPr>
                        <m:ctrlPr>
                          <w:rPr>
                            <w:rFonts w:ascii="Cambria Math" w:hAnsi="Cambria Math"/>
                            <w:sz w:val="32"/>
                            <w:szCs w:val="32"/>
                          </w:rPr>
                        </m:ctrlPr>
                      </m:fPr>
                      <m:num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1</m:t>
                        </m:r>
                      </m:num>
                      <m:den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2</m:t>
                        </m:r>
                      </m:den>
                    </m:f>
                    <m:sSub>
                      <m:sSubPr>
                        <m:ctrlPr>
                          <w:rPr>
                            <w:rFonts w:ascii="Cambria Math" w:hAnsi="Cambria Math"/>
                            <w:sz w:val="32"/>
                            <w:szCs w:val="3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b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s</m:t>
                        </m:r>
                      </m:sub>
                    </m:sSub>
                    <m:sSubSup>
                      <m:sSubSupPr>
                        <m:ctrlPr>
                          <w:rPr>
                            <w:rFonts w:ascii="Cambria Math" w:hAnsi="Cambria Math"/>
                            <w:sz w:val="32"/>
                            <w:szCs w:val="32"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Q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s</m:t>
                        </m:r>
                      </m:sub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2</m:t>
                        </m:r>
                      </m:sup>
                    </m:sSubSup>
                  </m:e>
                  <m:sub/>
                </m:sSub>
              </m:e>
              <m:e>
                <m:r>
                  <m:rPr>
                    <m:sty m:val="b"/>
                  </m:rPr>
                  <w:rPr>
                    <w:rFonts w:ascii="Cambria Math" w:hAnsi="Cambria Math"/>
                    <w:sz w:val="32"/>
                    <w:szCs w:val="32"/>
                  </w:rPr>
                  <m:t xml:space="preserve">- 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32"/>
                    <w:szCs w:val="32"/>
                  </w:rPr>
                  <m:t>λ</m:t>
                </m:r>
                <m:r>
                  <m:rPr>
                    <m:sty m:val="b"/>
                  </m:rPr>
                  <w:rPr>
                    <w:rFonts w:ascii="Cambria Math" w:hAnsi="Cambria Math"/>
                    <w:sz w:val="32"/>
                    <w:szCs w:val="32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sz w:val="32"/>
                        <w:szCs w:val="32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Q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d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Cambria Math"/>
                    <w:sz w:val="32"/>
                    <w:szCs w:val="3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sz w:val="32"/>
                        <w:szCs w:val="32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Q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s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Cambria Math"/>
                    <w:sz w:val="32"/>
                    <w:szCs w:val="32"/>
                  </w:rPr>
                  <m:t>)</m:t>
                </m:r>
              </m:e>
            </m:mr>
            <m:mr>
              <m:e/>
              <m:e/>
              <m:e/>
            </m:mr>
            <m:mr>
              <m:e/>
              <m:e/>
              <m:e/>
            </m:mr>
          </m:m>
        </m:oMath>
      </m:oMathPara>
    </w:p>
    <w:p w14:paraId="7CAE8745" w14:textId="03D73BAD" w:rsidR="002F0CDF" w:rsidRPr="007125E0" w:rsidRDefault="000C1CA4" w:rsidP="008C775B">
      <w:r>
        <w:t>K</w:t>
      </w:r>
      <w:r w:rsidR="002F0CDF" w:rsidRPr="007125E0">
        <w:t>KT conditions are</w:t>
      </w:r>
    </w:p>
    <w:p w14:paraId="4E88506F" w14:textId="77777777" w:rsidR="00BD4FD1" w:rsidRPr="007125E0" w:rsidRDefault="009F26D4" w:rsidP="008C775B"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∂L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sub>
              </m:sSub>
            </m:den>
          </m:f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- </m:t>
          </m:r>
          <m:r>
            <m:rPr>
              <m:sty m:val="bi"/>
            </m:rPr>
            <w:rPr>
              <w:rFonts w:ascii="Cambria Math" w:hAnsi="Cambria Math"/>
            </w:rPr>
            <m:t>λ</m:t>
          </m:r>
          <m:r>
            <m:rPr>
              <m:sty m:val="b"/>
            </m:rPr>
            <w:rPr>
              <w:rFonts w:ascii="Cambria Math" w:hAnsi="Cambria Math"/>
            </w:rPr>
            <m:t>≤0</m:t>
          </m:r>
        </m:oMath>
      </m:oMathPara>
    </w:p>
    <w:p w14:paraId="5E82A197" w14:textId="77777777" w:rsidR="00BD4FD1" w:rsidRPr="007125E0" w:rsidRDefault="009F26D4" w:rsidP="008C775B"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∂L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sub>
              </m:sSub>
            </m:den>
          </m:f>
          <m:r>
            <m:rPr>
              <m:sty m:val="b"/>
            </m:rP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+ </m:t>
          </m:r>
          <m:r>
            <m:rPr>
              <m:sty m:val="bi"/>
            </m:rPr>
            <w:rPr>
              <w:rFonts w:ascii="Cambria Math" w:hAnsi="Cambria Math"/>
            </w:rPr>
            <m:t>λ</m:t>
          </m:r>
          <m:r>
            <m:rPr>
              <m:sty m:val="b"/>
            </m:rPr>
            <w:rPr>
              <w:rFonts w:ascii="Cambria Math" w:hAnsi="Cambria Math"/>
            </w:rPr>
            <m:t>≤0</m:t>
          </m:r>
        </m:oMath>
      </m:oMathPara>
    </w:p>
    <w:p w14:paraId="547E13F1" w14:textId="77777777" w:rsidR="0000712D" w:rsidRPr="007125E0" w:rsidRDefault="0000712D" w:rsidP="008C775B">
      <m:oMathPara>
        <m:oMathParaPr>
          <m:jc m:val="left"/>
        </m:oMathParaPr>
        <m:oMath>
          <m:r>
            <m:rPr>
              <m:sty m:val="b"/>
            </m:rP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d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- </m:t>
          </m:r>
          <m:r>
            <m:rPr>
              <m:sty m:val="bi"/>
            </m:rPr>
            <w:rPr>
              <w:rFonts w:ascii="Cambria Math" w:hAnsi="Cambria Math"/>
            </w:rPr>
            <m:t>λ</m:t>
          </m:r>
          <m:r>
            <m:rPr>
              <m:sty m:val="b"/>
            </m:rPr>
            <w:rPr>
              <w:rFonts w:ascii="Cambria Math" w:hAnsi="Cambria Math"/>
            </w:rPr>
            <m:t>)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+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s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Q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</w:rPr>
                <m:t xml:space="preserve">+ 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λ</m:t>
              </m:r>
            </m:e>
          </m:d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=0</m:t>
          </m:r>
        </m:oMath>
      </m:oMathPara>
    </w:p>
    <w:p w14:paraId="03CFE896" w14:textId="77777777" w:rsidR="0000712D" w:rsidRPr="007125E0" w:rsidRDefault="009F26D4" w:rsidP="008C775B"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≥0</m:t>
          </m:r>
        </m:oMath>
      </m:oMathPara>
    </w:p>
    <w:p w14:paraId="5A1A6269" w14:textId="77777777" w:rsidR="001F22D0" w:rsidRPr="007125E0" w:rsidRDefault="001F22D0" w:rsidP="008C775B"/>
    <w:p w14:paraId="413E3E85" w14:textId="77777777" w:rsidR="00BD4FD1" w:rsidRPr="007125E0" w:rsidRDefault="009F26D4" w:rsidP="008C775B"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≤0</m:t>
          </m:r>
        </m:oMath>
      </m:oMathPara>
    </w:p>
    <w:p w14:paraId="0BF14F22" w14:textId="77777777" w:rsidR="0000712D" w:rsidRPr="007125E0" w:rsidRDefault="009F26D4" w:rsidP="008C775B"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d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)</m:t>
          </m:r>
          <m:r>
            <m:rPr>
              <m:sty m:val="bi"/>
            </m:rPr>
            <w:rPr>
              <w:rFonts w:ascii="Cambria Math" w:hAnsi="Cambria Math"/>
            </w:rPr>
            <m:t>λ</m:t>
          </m:r>
          <m:r>
            <m:rPr>
              <m:sty m:val="b"/>
            </m:rPr>
            <w:rPr>
              <w:rFonts w:ascii="Cambria Math" w:hAnsi="Cambria Math"/>
            </w:rPr>
            <m:t>=0</m:t>
          </m:r>
        </m:oMath>
      </m:oMathPara>
    </w:p>
    <w:p w14:paraId="43758486" w14:textId="77777777" w:rsidR="00BD4FD1" w:rsidRPr="007125E0" w:rsidRDefault="001F22D0" w:rsidP="008C775B"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</w:rPr>
            <m:t>λ</m:t>
          </m:r>
          <m:r>
            <m:rPr>
              <m:sty m:val="b"/>
            </m:rPr>
            <w:rPr>
              <w:rFonts w:ascii="Cambria Math" w:hAnsi="Cambria Math"/>
            </w:rPr>
            <m:t>≥0</m:t>
          </m:r>
        </m:oMath>
      </m:oMathPara>
    </w:p>
    <w:p w14:paraId="0E69D2DD" w14:textId="77777777" w:rsidR="00BD4FD1" w:rsidRPr="007125E0" w:rsidRDefault="001F22D0" w:rsidP="008C775B">
      <w:pPr>
        <w:rPr>
          <w:bCs/>
        </w:rPr>
      </w:pPr>
      <w:r w:rsidRPr="007125E0">
        <w:rPr>
          <w:bCs/>
        </w:rPr>
        <w:t xml:space="preserve">Which if you replace </w:t>
      </w:r>
      <m:oMath>
        <m:r>
          <m:rPr>
            <m:sty m:val="bi"/>
          </m:rPr>
          <w:rPr>
            <w:rFonts w:ascii="Cambria Math" w:hAnsi="Cambria Math"/>
          </w:rPr>
          <m:t>λ</m:t>
        </m:r>
      </m:oMath>
      <w:r w:rsidRPr="007125E0">
        <w:t xml:space="preserve"> with P and break complementary slackness into 2 parts are same as above</w:t>
      </w:r>
    </w:p>
    <w:p w14:paraId="0CCB1505" w14:textId="77777777" w:rsidR="00530A58" w:rsidRPr="007125E0" w:rsidRDefault="00530A58" w:rsidP="008C775B"/>
    <w:p w14:paraId="158815D3" w14:textId="77777777" w:rsidR="00530A58" w:rsidRPr="007125E0" w:rsidRDefault="00530A58" w:rsidP="006B1AD6">
      <w:pPr>
        <w:pStyle w:val="Heading1"/>
      </w:pPr>
      <w:r w:rsidRPr="007125E0">
        <w:lastRenderedPageBreak/>
        <w:t>Price Endogenous Programming</w:t>
      </w:r>
    </w:p>
    <w:p w14:paraId="20B9EC29" w14:textId="77777777" w:rsidR="002F0CDF" w:rsidRPr="007125E0" w:rsidRDefault="003639E2" w:rsidP="006B1AD6">
      <w:pPr>
        <w:pStyle w:val="Heading2"/>
      </w:pPr>
      <w:r w:rsidRPr="007125E0">
        <w:t xml:space="preserve">Finding an Equilibrium </w:t>
      </w:r>
      <w:proofErr w:type="gramStart"/>
      <w:r w:rsidRPr="007125E0">
        <w:t>With</w:t>
      </w:r>
      <w:proofErr w:type="gramEnd"/>
      <w:r w:rsidRPr="007125E0">
        <w:t xml:space="preserve"> Math Programming</w:t>
      </w:r>
    </w:p>
    <w:p w14:paraId="73271EF0" w14:textId="77777777" w:rsidR="006B1AD6" w:rsidRDefault="006B1AD6" w:rsidP="008C775B"/>
    <w:p w14:paraId="503637CA" w14:textId="09BB57E2" w:rsidR="00530A58" w:rsidRPr="007125E0" w:rsidRDefault="00530A58" w:rsidP="008C775B">
      <w:r w:rsidRPr="007125E0">
        <w:t>The general form maximizes the integral of the area underneath the demand curve minus the integral underneath the supply curve, subject to a supply</w:t>
      </w:r>
      <w:r w:rsidRPr="007125E0">
        <w:noBreakHyphen/>
        <w:t xml:space="preserve">demand balance. </w:t>
      </w:r>
    </w:p>
    <w:p w14:paraId="17A5B6B1" w14:textId="77777777" w:rsidR="00530A58" w:rsidRPr="007125E0" w:rsidRDefault="009E5793" w:rsidP="008C775B">
      <w:pPr>
        <w:pStyle w:val="BodyText2"/>
      </w:pPr>
      <w:r w:rsidRPr="007125E0">
        <w:rPr>
          <w:noProof/>
        </w:rPr>
        <w:drawing>
          <wp:inline distT="0" distB="0" distL="0" distR="0" wp14:anchorId="0C55F869" wp14:editId="592787D8">
            <wp:extent cx="5486400" cy="4526280"/>
            <wp:effectExtent l="0" t="0" r="0" b="762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4526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5E56F4" w14:textId="77777777" w:rsidR="00530A58" w:rsidRPr="007125E0" w:rsidRDefault="00530A58" w:rsidP="006B1AD6">
      <w:pPr>
        <w:pStyle w:val="Heading2"/>
      </w:pPr>
      <w:r w:rsidRPr="007125E0">
        <w:br w:type="page"/>
      </w:r>
      <w:r w:rsidRPr="007125E0">
        <w:lastRenderedPageBreak/>
        <w:t>Price Endogenous Programming</w:t>
      </w:r>
    </w:p>
    <w:p w14:paraId="7D3AA062" w14:textId="77777777" w:rsidR="00530A58" w:rsidRPr="007125E0" w:rsidRDefault="00530A58" w:rsidP="006B1AD6">
      <w:pPr>
        <w:pStyle w:val="Heading1"/>
      </w:pPr>
      <w:r w:rsidRPr="007125E0">
        <w:t xml:space="preserve">Finding an Equilibrium </w:t>
      </w:r>
      <w:proofErr w:type="gramStart"/>
      <w:r w:rsidRPr="007125E0">
        <w:t>With</w:t>
      </w:r>
      <w:proofErr w:type="gramEnd"/>
      <w:r w:rsidRPr="007125E0">
        <w:t xml:space="preserve"> Math Programming</w:t>
      </w:r>
    </w:p>
    <w:p w14:paraId="4D27D652" w14:textId="77777777" w:rsidR="00530A58" w:rsidRPr="007125E0" w:rsidRDefault="00530A58" w:rsidP="008C775B">
      <w:pPr>
        <w:pStyle w:val="BodyText2"/>
      </w:pPr>
    </w:p>
    <w:p w14:paraId="59AD20A6" w14:textId="6DB5BC2A" w:rsidR="00530A58" w:rsidRPr="0099521C" w:rsidRDefault="00530A58" w:rsidP="008C775B">
      <w:r w:rsidRPr="0099521C">
        <w:rPr>
          <w:lang w:val="en-CA"/>
        </w:rPr>
        <w:fldChar w:fldCharType="begin"/>
      </w:r>
      <w:r w:rsidRPr="0099521C">
        <w:rPr>
          <w:lang w:val="en-CA"/>
        </w:rPr>
        <w:instrText xml:space="preserve"> SEQ CHAPTER \h \r 1</w:instrText>
      </w:r>
      <w:r w:rsidRPr="0099521C">
        <w:rPr>
          <w:lang w:val="en-CA"/>
        </w:rPr>
        <w:fldChar w:fldCharType="end"/>
      </w:r>
      <w:r w:rsidRPr="0099521C">
        <w:t>Practical interpretation of the shadow price</w:t>
      </w:r>
    </w:p>
    <w:p w14:paraId="61CA647B" w14:textId="77777777" w:rsidR="00530A58" w:rsidRPr="007125E0" w:rsidRDefault="00530A58" w:rsidP="008C775B"/>
    <w:p w14:paraId="2C7DBD45" w14:textId="0EB43350" w:rsidR="00530A58" w:rsidRPr="007125E0" w:rsidRDefault="00530A58" w:rsidP="006B1AD6">
      <w:r w:rsidRPr="007125E0">
        <w:t xml:space="preserve">Consider what happens if the </w:t>
      </w:r>
      <w:proofErr w:type="spellStart"/>
      <w:r w:rsidRPr="007125E0">
        <w:t>Q</w:t>
      </w:r>
      <w:r w:rsidRPr="007125E0">
        <w:rPr>
          <w:vertAlign w:val="subscript"/>
        </w:rPr>
        <w:t>d</w:t>
      </w:r>
      <w:proofErr w:type="spellEnd"/>
      <w:r w:rsidRPr="007125E0">
        <w:t xml:space="preserve"> - Q</w:t>
      </w:r>
      <w:r w:rsidRPr="007125E0">
        <w:rPr>
          <w:vertAlign w:val="subscript"/>
        </w:rPr>
        <w:t>s</w:t>
      </w:r>
      <w:r w:rsidRPr="007125E0">
        <w:t xml:space="preserve"> </w:t>
      </w:r>
      <w:r w:rsidR="0099521C">
        <w:rPr>
          <w:u w:val="single"/>
        </w:rPr>
        <w:t>&lt;</w:t>
      </w:r>
      <w:r w:rsidRPr="007125E0">
        <w:t xml:space="preserve"> 0 constraint is altered to </w:t>
      </w:r>
      <w:proofErr w:type="spellStart"/>
      <w:r w:rsidRPr="007125E0">
        <w:t>Q</w:t>
      </w:r>
      <w:r w:rsidRPr="007125E0">
        <w:rPr>
          <w:vertAlign w:val="subscript"/>
        </w:rPr>
        <w:t>d</w:t>
      </w:r>
      <w:proofErr w:type="spellEnd"/>
      <w:r w:rsidRPr="007125E0">
        <w:t xml:space="preserve"> - Q</w:t>
      </w:r>
      <w:r w:rsidRPr="007125E0">
        <w:rPr>
          <w:vertAlign w:val="subscript"/>
        </w:rPr>
        <w:t>s</w:t>
      </w:r>
      <w:r w:rsidR="0099521C">
        <w:rPr>
          <w:u w:val="single"/>
        </w:rPr>
        <w:t xml:space="preserve"> &lt;</w:t>
      </w:r>
      <w:r w:rsidRPr="007125E0">
        <w:t xml:space="preserve"> 1.</w:t>
      </w:r>
    </w:p>
    <w:p w14:paraId="6ED2B9D5" w14:textId="77777777" w:rsidR="00530A58" w:rsidRPr="007125E0" w:rsidRDefault="00530A58" w:rsidP="008C775B">
      <w:pPr>
        <w:pStyle w:val="BodyText2"/>
      </w:pPr>
    </w:p>
    <w:p w14:paraId="3BD90A51" w14:textId="77777777" w:rsidR="00530A58" w:rsidRPr="007125E0" w:rsidRDefault="009E5793" w:rsidP="008C775B">
      <w:pPr>
        <w:pStyle w:val="BodyText2"/>
      </w:pPr>
      <w:r w:rsidRPr="007125E0">
        <w:rPr>
          <w:noProof/>
        </w:rPr>
        <w:drawing>
          <wp:inline distT="0" distB="0" distL="0" distR="0" wp14:anchorId="106D869E" wp14:editId="54D20FEC">
            <wp:extent cx="5478780" cy="4602480"/>
            <wp:effectExtent l="0" t="0" r="7620" b="762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8780" cy="4602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A0E2FA" w14:textId="77777777" w:rsidR="00530A58" w:rsidRPr="007125E0" w:rsidRDefault="00530A58" w:rsidP="00DA6BDB">
      <w:pPr>
        <w:pStyle w:val="Heading1"/>
      </w:pPr>
      <w:r w:rsidRPr="007125E0">
        <w:rPr>
          <w:sz w:val="40"/>
        </w:rPr>
        <w:br w:type="page"/>
      </w:r>
      <w:r w:rsidRPr="007125E0">
        <w:lastRenderedPageBreak/>
        <w:t>Price Endogenous Programming</w:t>
      </w:r>
    </w:p>
    <w:p w14:paraId="31306617" w14:textId="77777777" w:rsidR="00530A58" w:rsidRPr="0099521C" w:rsidRDefault="00530A58" w:rsidP="00DA6BDB">
      <w:pPr>
        <w:pStyle w:val="Heading2"/>
      </w:pPr>
      <w:r w:rsidRPr="0099521C">
        <w:t xml:space="preserve">Finding an Equilibrium </w:t>
      </w:r>
      <w:proofErr w:type="gramStart"/>
      <w:r w:rsidRPr="0099521C">
        <w:t>With</w:t>
      </w:r>
      <w:proofErr w:type="gramEnd"/>
      <w:r w:rsidRPr="0099521C">
        <w:t xml:space="preserve"> Math Programming</w:t>
      </w:r>
    </w:p>
    <w:p w14:paraId="4DE6D53C" w14:textId="77777777" w:rsidR="00530A58" w:rsidRPr="0099521C" w:rsidRDefault="00530A58" w:rsidP="008C775B">
      <w:r w:rsidRPr="0099521C">
        <w:rPr>
          <w:lang w:val="en-CA"/>
        </w:rPr>
        <w:fldChar w:fldCharType="begin"/>
      </w:r>
      <w:r w:rsidRPr="0099521C">
        <w:rPr>
          <w:lang w:val="en-CA"/>
        </w:rPr>
        <w:instrText xml:space="preserve"> SEQ CHAPTER \h \r 1</w:instrText>
      </w:r>
      <w:r w:rsidRPr="0099521C">
        <w:rPr>
          <w:lang w:val="en-CA"/>
        </w:rPr>
        <w:fldChar w:fldCharType="end"/>
      </w:r>
      <w:r w:rsidRPr="0099521C">
        <w:rPr>
          <w:u w:val="single"/>
        </w:rPr>
        <w:t>Example</w:t>
      </w:r>
    </w:p>
    <w:p w14:paraId="3112102A" w14:textId="77777777" w:rsidR="00530A58" w:rsidRPr="0099521C" w:rsidRDefault="00530A58" w:rsidP="006B1AD6">
      <w:r w:rsidRPr="0099521C">
        <w:t>Suppose we have</w:t>
      </w:r>
    </w:p>
    <w:p w14:paraId="04B76539" w14:textId="1657CBDB" w:rsidR="00530A58" w:rsidRPr="0099521C" w:rsidRDefault="0099521C" w:rsidP="008C775B">
      <w:pPr>
        <w:pStyle w:val="BodyText2"/>
      </w:pPr>
      <w:r w:rsidRPr="0099521C">
        <w:object w:dxaOrig="2060" w:dyaOrig="720" w14:anchorId="19B9B73D">
          <v:shape id="_x0000_i1038" type="#_x0000_t75" style="width:273pt;height:93.75pt" o:ole="" fillcolor="window">
            <v:imagedata r:id="rId40" o:title=""/>
          </v:shape>
          <o:OLEObject Type="Embed" ProgID="Equation.DSMT4" ShapeID="_x0000_i1038" DrawAspect="Content" ObjectID="_1710679888" r:id="rId41"/>
        </w:object>
      </w:r>
    </w:p>
    <w:p w14:paraId="0AB2E8D1" w14:textId="77777777" w:rsidR="003639E2" w:rsidRPr="0099521C" w:rsidRDefault="003639E2" w:rsidP="008C775B">
      <w:pPr>
        <w:pStyle w:val="BodyText2"/>
        <w:rPr>
          <w:lang w:val="en-CA"/>
        </w:rPr>
      </w:pPr>
    </w:p>
    <w:p w14:paraId="5696DFF5" w14:textId="71D8E3DE" w:rsidR="00530A58" w:rsidRDefault="00530A58" w:rsidP="006B1AD6">
      <w:r w:rsidRPr="0099521C">
        <w:rPr>
          <w:lang w:val="en-CA"/>
        </w:rPr>
        <w:fldChar w:fldCharType="begin"/>
      </w:r>
      <w:r w:rsidRPr="0099521C">
        <w:rPr>
          <w:lang w:val="en-CA"/>
        </w:rPr>
        <w:instrText xml:space="preserve"> SEQ CHAPTER \h \r 1</w:instrText>
      </w:r>
      <w:r w:rsidRPr="0099521C">
        <w:rPr>
          <w:lang w:val="en-CA"/>
        </w:rPr>
        <w:fldChar w:fldCharType="end"/>
      </w:r>
      <w:r w:rsidRPr="0099521C">
        <w:t>Then the formulation is</w:t>
      </w:r>
    </w:p>
    <w:p w14:paraId="28AAB290" w14:textId="77777777" w:rsidR="0099521C" w:rsidRPr="0099521C" w:rsidRDefault="0099521C" w:rsidP="008C775B">
      <w:pPr>
        <w:pStyle w:val="BodyText2"/>
      </w:pPr>
    </w:p>
    <w:p w14:paraId="1897E313" w14:textId="0F8163A8" w:rsidR="00530A58" w:rsidRPr="0099521C" w:rsidRDefault="0099521C" w:rsidP="008C775B">
      <w:pPr>
        <w:pStyle w:val="BodyText2"/>
      </w:pPr>
      <w:r w:rsidRPr="0099521C">
        <w:object w:dxaOrig="5179" w:dyaOrig="1100" w14:anchorId="0C9A5ABE">
          <v:shape id="_x0000_i1039" type="#_x0000_t75" style="width:453pt;height:95.25pt" o:ole="" fillcolor="window">
            <v:imagedata r:id="rId42" o:title=""/>
          </v:shape>
          <o:OLEObject Type="Embed" ProgID="Equation.DSMT4" ShapeID="_x0000_i1039" DrawAspect="Content" ObjectID="_1710679889" r:id="rId43"/>
        </w:object>
      </w:r>
    </w:p>
    <w:p w14:paraId="4AD93FDA" w14:textId="77777777" w:rsidR="00530A58" w:rsidRPr="0099521C" w:rsidRDefault="00530A58" w:rsidP="008C775B">
      <w:pPr>
        <w:pStyle w:val="BodyText2"/>
      </w:pPr>
    </w:p>
    <w:tbl>
      <w:tblPr>
        <w:tblW w:w="9929" w:type="dxa"/>
        <w:tblInd w:w="-90" w:type="dxa"/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1705"/>
        <w:gridCol w:w="1196"/>
        <w:gridCol w:w="1869"/>
        <w:gridCol w:w="2243"/>
        <w:gridCol w:w="1346"/>
        <w:gridCol w:w="1570"/>
      </w:tblGrid>
      <w:tr w:rsidR="00530A58" w:rsidRPr="0099521C" w14:paraId="4CA6A337" w14:textId="77777777" w:rsidTr="0084476D">
        <w:trPr>
          <w:cantSplit/>
          <w:trHeight w:val="710"/>
        </w:trPr>
        <w:tc>
          <w:tcPr>
            <w:tcW w:w="9929" w:type="dxa"/>
            <w:gridSpan w:val="6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0B73784C" w14:textId="77777777" w:rsidR="00530A58" w:rsidRPr="0099521C" w:rsidRDefault="00530A58" w:rsidP="008C775B">
            <w:r w:rsidRPr="0099521C">
              <w:br w:type="page"/>
              <w:t>Table 13.2.</w:t>
            </w:r>
            <w:r w:rsidRPr="0099521C">
              <w:tab/>
              <w:t>Solution to Simple Price Endogenous Model</w:t>
            </w:r>
          </w:p>
          <w:p w14:paraId="67DAB6E0" w14:textId="77777777" w:rsidR="00530A58" w:rsidRPr="0099521C" w:rsidRDefault="00530A58" w:rsidP="008C775B"/>
        </w:tc>
      </w:tr>
      <w:tr w:rsidR="00530A58" w:rsidRPr="0099521C" w14:paraId="30B0CC3C" w14:textId="77777777" w:rsidTr="0084476D">
        <w:trPr>
          <w:cantSplit/>
          <w:trHeight w:val="445"/>
        </w:trPr>
        <w:tc>
          <w:tcPr>
            <w:tcW w:w="1705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2FD047C7" w14:textId="77777777" w:rsidR="00530A58" w:rsidRPr="0084476D" w:rsidRDefault="00530A58" w:rsidP="006B1AD6">
            <w:pPr>
              <w:pStyle w:val="Heading1"/>
              <w:rPr>
                <w:sz w:val="32"/>
                <w:szCs w:val="32"/>
              </w:rPr>
            </w:pPr>
            <w:r w:rsidRPr="0084476D">
              <w:rPr>
                <w:sz w:val="32"/>
                <w:szCs w:val="32"/>
              </w:rPr>
              <w:t>Variables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645E6C1E" w14:textId="77777777" w:rsidR="00530A58" w:rsidRPr="0084476D" w:rsidRDefault="00530A58" w:rsidP="008C775B">
            <w:pPr>
              <w:rPr>
                <w:sz w:val="32"/>
                <w:szCs w:val="32"/>
              </w:rPr>
            </w:pPr>
            <w:r w:rsidRPr="0084476D">
              <w:rPr>
                <w:sz w:val="32"/>
                <w:szCs w:val="32"/>
              </w:rPr>
              <w:t>Level</w:t>
            </w:r>
          </w:p>
        </w:tc>
        <w:tc>
          <w:tcPr>
            <w:tcW w:w="1869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1566980A" w14:textId="77777777" w:rsidR="00530A58" w:rsidRPr="0084476D" w:rsidRDefault="00530A58" w:rsidP="008C775B">
            <w:pPr>
              <w:rPr>
                <w:sz w:val="32"/>
                <w:szCs w:val="32"/>
              </w:rPr>
            </w:pPr>
            <w:r w:rsidRPr="0084476D">
              <w:rPr>
                <w:sz w:val="32"/>
                <w:szCs w:val="32"/>
              </w:rPr>
              <w:t>Reduced Cost</w:t>
            </w:r>
          </w:p>
        </w:tc>
        <w:tc>
          <w:tcPr>
            <w:tcW w:w="2243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14:paraId="1BE362A5" w14:textId="77777777" w:rsidR="00530A58" w:rsidRPr="0084476D" w:rsidRDefault="00530A58" w:rsidP="006B1AD6">
            <w:pPr>
              <w:pStyle w:val="Heading1"/>
              <w:rPr>
                <w:sz w:val="32"/>
                <w:szCs w:val="32"/>
              </w:rPr>
            </w:pPr>
            <w:r w:rsidRPr="0084476D">
              <w:rPr>
                <w:sz w:val="32"/>
                <w:szCs w:val="32"/>
              </w:rPr>
              <w:t>Equation</w:t>
            </w:r>
          </w:p>
        </w:tc>
        <w:tc>
          <w:tcPr>
            <w:tcW w:w="1346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7D4C1174" w14:textId="77777777" w:rsidR="00530A58" w:rsidRPr="0084476D" w:rsidRDefault="00530A58" w:rsidP="008C775B">
            <w:pPr>
              <w:rPr>
                <w:sz w:val="32"/>
                <w:szCs w:val="32"/>
              </w:rPr>
            </w:pPr>
            <w:r w:rsidRPr="0084476D">
              <w:rPr>
                <w:sz w:val="32"/>
                <w:szCs w:val="32"/>
              </w:rPr>
              <w:t>Slack</w:t>
            </w:r>
          </w:p>
        </w:tc>
        <w:tc>
          <w:tcPr>
            <w:tcW w:w="157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6A469436" w14:textId="77777777" w:rsidR="00530A58" w:rsidRPr="0084476D" w:rsidRDefault="00530A58" w:rsidP="008C775B">
            <w:pPr>
              <w:rPr>
                <w:sz w:val="32"/>
                <w:szCs w:val="32"/>
              </w:rPr>
            </w:pPr>
            <w:r w:rsidRPr="0084476D">
              <w:rPr>
                <w:sz w:val="32"/>
                <w:szCs w:val="32"/>
              </w:rPr>
              <w:t>Shadow Price</w:t>
            </w:r>
          </w:p>
        </w:tc>
      </w:tr>
      <w:tr w:rsidR="00530A58" w:rsidRPr="0099521C" w14:paraId="7A8B83A0" w14:textId="77777777" w:rsidTr="0084476D">
        <w:trPr>
          <w:cantSplit/>
          <w:trHeight w:val="424"/>
        </w:trPr>
        <w:tc>
          <w:tcPr>
            <w:tcW w:w="1705" w:type="dxa"/>
            <w:tcBorders>
              <w:top w:val="nil"/>
              <w:left w:val="nil"/>
              <w:bottom w:val="nil"/>
              <w:right w:val="nil"/>
            </w:tcBorders>
          </w:tcPr>
          <w:p w14:paraId="0997F3DD" w14:textId="77777777" w:rsidR="00530A58" w:rsidRPr="0084476D" w:rsidRDefault="00530A58" w:rsidP="008C775B">
            <w:pPr>
              <w:rPr>
                <w:sz w:val="32"/>
                <w:szCs w:val="32"/>
              </w:rPr>
            </w:pPr>
            <w:proofErr w:type="spellStart"/>
            <w:r w:rsidRPr="0084476D">
              <w:rPr>
                <w:sz w:val="32"/>
                <w:szCs w:val="32"/>
              </w:rPr>
              <w:t>Q</w:t>
            </w:r>
            <w:r w:rsidRPr="0084476D">
              <w:rPr>
                <w:sz w:val="32"/>
                <w:szCs w:val="32"/>
                <w:vertAlign w:val="subscript"/>
              </w:rPr>
              <w:t>d</w:t>
            </w:r>
            <w:proofErr w:type="spellEnd"/>
          </w:p>
        </w:tc>
        <w:tc>
          <w:tcPr>
            <w:tcW w:w="1196" w:type="dxa"/>
            <w:tcBorders>
              <w:top w:val="nil"/>
              <w:left w:val="nil"/>
              <w:bottom w:val="nil"/>
              <w:right w:val="nil"/>
            </w:tcBorders>
          </w:tcPr>
          <w:p w14:paraId="25732580" w14:textId="77777777" w:rsidR="00530A58" w:rsidRPr="0084476D" w:rsidRDefault="00530A58" w:rsidP="008C775B">
            <w:pPr>
              <w:rPr>
                <w:sz w:val="32"/>
                <w:szCs w:val="32"/>
              </w:rPr>
            </w:pPr>
            <w:r w:rsidRPr="0084476D">
              <w:rPr>
                <w:sz w:val="32"/>
                <w:szCs w:val="32"/>
              </w:rPr>
              <w:t>10</w:t>
            </w:r>
          </w:p>
        </w:tc>
        <w:tc>
          <w:tcPr>
            <w:tcW w:w="1869" w:type="dxa"/>
            <w:tcBorders>
              <w:top w:val="nil"/>
              <w:left w:val="nil"/>
              <w:bottom w:val="nil"/>
              <w:right w:val="nil"/>
            </w:tcBorders>
          </w:tcPr>
          <w:p w14:paraId="4D726C87" w14:textId="77777777" w:rsidR="00530A58" w:rsidRPr="0084476D" w:rsidRDefault="00530A58" w:rsidP="008C775B">
            <w:pPr>
              <w:rPr>
                <w:sz w:val="32"/>
                <w:szCs w:val="32"/>
              </w:rPr>
            </w:pPr>
            <w:r w:rsidRPr="0084476D">
              <w:rPr>
                <w:sz w:val="32"/>
                <w:szCs w:val="32"/>
              </w:rPr>
              <w:t>0</w:t>
            </w:r>
          </w:p>
        </w:tc>
        <w:tc>
          <w:tcPr>
            <w:tcW w:w="2243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39BA4665" w14:textId="77777777" w:rsidR="00530A58" w:rsidRPr="0084476D" w:rsidRDefault="00530A58" w:rsidP="008C775B">
            <w:pPr>
              <w:rPr>
                <w:sz w:val="32"/>
                <w:szCs w:val="32"/>
              </w:rPr>
            </w:pPr>
            <w:r w:rsidRPr="0084476D">
              <w:rPr>
                <w:sz w:val="32"/>
                <w:szCs w:val="32"/>
              </w:rPr>
              <w:t>Objective function</w:t>
            </w:r>
          </w:p>
        </w:tc>
        <w:tc>
          <w:tcPr>
            <w:tcW w:w="1346" w:type="dxa"/>
            <w:tcBorders>
              <w:top w:val="nil"/>
              <w:left w:val="nil"/>
              <w:bottom w:val="nil"/>
              <w:right w:val="nil"/>
            </w:tcBorders>
          </w:tcPr>
          <w:p w14:paraId="3A2B51E1" w14:textId="77777777" w:rsidR="00530A58" w:rsidRPr="0084476D" w:rsidRDefault="00530A58" w:rsidP="008C775B">
            <w:pPr>
              <w:rPr>
                <w:sz w:val="32"/>
                <w:szCs w:val="32"/>
              </w:rPr>
            </w:pPr>
            <w:r w:rsidRPr="0084476D">
              <w:rPr>
                <w:sz w:val="32"/>
                <w:szCs w:val="32"/>
              </w:rPr>
              <w:t>0</w:t>
            </w:r>
          </w:p>
        </w:tc>
        <w:tc>
          <w:tcPr>
            <w:tcW w:w="1570" w:type="dxa"/>
            <w:tcBorders>
              <w:top w:val="nil"/>
              <w:left w:val="nil"/>
              <w:bottom w:val="nil"/>
              <w:right w:val="nil"/>
            </w:tcBorders>
          </w:tcPr>
          <w:p w14:paraId="2AF0FFA1" w14:textId="77777777" w:rsidR="00530A58" w:rsidRPr="0084476D" w:rsidRDefault="00530A58" w:rsidP="008C775B">
            <w:pPr>
              <w:rPr>
                <w:sz w:val="32"/>
                <w:szCs w:val="32"/>
              </w:rPr>
            </w:pPr>
            <w:r w:rsidRPr="0084476D">
              <w:rPr>
                <w:sz w:val="32"/>
                <w:szCs w:val="32"/>
              </w:rPr>
              <w:t>-1</w:t>
            </w:r>
          </w:p>
        </w:tc>
      </w:tr>
      <w:tr w:rsidR="00530A58" w:rsidRPr="0099521C" w14:paraId="3F9CFD78" w14:textId="77777777" w:rsidTr="0084476D">
        <w:trPr>
          <w:cantSplit/>
          <w:trHeight w:val="445"/>
        </w:trPr>
        <w:tc>
          <w:tcPr>
            <w:tcW w:w="1705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55457D8C" w14:textId="77777777" w:rsidR="00530A58" w:rsidRPr="0084476D" w:rsidRDefault="00530A58" w:rsidP="008C775B">
            <w:pPr>
              <w:rPr>
                <w:sz w:val="32"/>
                <w:szCs w:val="32"/>
              </w:rPr>
            </w:pPr>
            <w:r w:rsidRPr="0084476D">
              <w:rPr>
                <w:sz w:val="32"/>
                <w:szCs w:val="32"/>
              </w:rPr>
              <w:t>Q</w:t>
            </w:r>
            <w:r w:rsidRPr="0084476D">
              <w:rPr>
                <w:sz w:val="32"/>
                <w:szCs w:val="32"/>
                <w:vertAlign w:val="subscript"/>
              </w:rPr>
              <w:t>s</w:t>
            </w:r>
          </w:p>
        </w:tc>
        <w:tc>
          <w:tcPr>
            <w:tcW w:w="1196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65EE3767" w14:textId="77777777" w:rsidR="00530A58" w:rsidRPr="0084476D" w:rsidRDefault="00530A58" w:rsidP="008C775B">
            <w:pPr>
              <w:rPr>
                <w:sz w:val="32"/>
                <w:szCs w:val="32"/>
              </w:rPr>
            </w:pPr>
            <w:r w:rsidRPr="0084476D">
              <w:rPr>
                <w:sz w:val="32"/>
                <w:szCs w:val="32"/>
              </w:rPr>
              <w:t>10</w:t>
            </w:r>
          </w:p>
        </w:tc>
        <w:tc>
          <w:tcPr>
            <w:tcW w:w="1869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7ED0588F" w14:textId="77777777" w:rsidR="00530A58" w:rsidRPr="0084476D" w:rsidRDefault="00530A58" w:rsidP="008C775B">
            <w:pPr>
              <w:rPr>
                <w:sz w:val="32"/>
                <w:szCs w:val="32"/>
              </w:rPr>
            </w:pPr>
            <w:r w:rsidRPr="0084476D">
              <w:rPr>
                <w:sz w:val="32"/>
                <w:szCs w:val="32"/>
              </w:rPr>
              <w:t>0</w:t>
            </w:r>
          </w:p>
        </w:tc>
        <w:tc>
          <w:tcPr>
            <w:tcW w:w="2243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14:paraId="19E2669B" w14:textId="77777777" w:rsidR="00530A58" w:rsidRPr="0084476D" w:rsidRDefault="00530A58" w:rsidP="008C775B">
            <w:pPr>
              <w:rPr>
                <w:sz w:val="32"/>
                <w:szCs w:val="32"/>
              </w:rPr>
            </w:pPr>
            <w:r w:rsidRPr="0084476D">
              <w:rPr>
                <w:sz w:val="32"/>
                <w:szCs w:val="32"/>
              </w:rPr>
              <w:t>Commodity Balance</w:t>
            </w:r>
          </w:p>
        </w:tc>
        <w:tc>
          <w:tcPr>
            <w:tcW w:w="1346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1D86F724" w14:textId="77777777" w:rsidR="00530A58" w:rsidRPr="0084476D" w:rsidRDefault="00530A58" w:rsidP="008C775B">
            <w:pPr>
              <w:rPr>
                <w:sz w:val="32"/>
                <w:szCs w:val="32"/>
              </w:rPr>
            </w:pPr>
            <w:r w:rsidRPr="0084476D">
              <w:rPr>
                <w:sz w:val="32"/>
                <w:szCs w:val="32"/>
              </w:rPr>
              <w:t>0</w:t>
            </w:r>
          </w:p>
        </w:tc>
        <w:tc>
          <w:tcPr>
            <w:tcW w:w="157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5DC3E7B5" w14:textId="77777777" w:rsidR="00530A58" w:rsidRPr="0084476D" w:rsidRDefault="00530A58" w:rsidP="008C775B">
            <w:pPr>
              <w:rPr>
                <w:sz w:val="32"/>
                <w:szCs w:val="32"/>
              </w:rPr>
            </w:pPr>
            <w:r w:rsidRPr="0084476D">
              <w:rPr>
                <w:sz w:val="32"/>
                <w:szCs w:val="32"/>
              </w:rPr>
              <w:t>3</w:t>
            </w:r>
          </w:p>
        </w:tc>
      </w:tr>
    </w:tbl>
    <w:p w14:paraId="258193EB" w14:textId="77777777" w:rsidR="00530A58" w:rsidRPr="007125E0" w:rsidRDefault="00530A58" w:rsidP="00DA6BDB">
      <w:pPr>
        <w:pStyle w:val="Heading1"/>
      </w:pPr>
      <w:r w:rsidRPr="007125E0">
        <w:rPr>
          <w:sz w:val="40"/>
        </w:rPr>
        <w:br w:type="page"/>
      </w:r>
      <w:r w:rsidRPr="007125E0">
        <w:lastRenderedPageBreak/>
        <w:t>Price Endogenous Programming</w:t>
      </w:r>
    </w:p>
    <w:p w14:paraId="771475E2" w14:textId="0C9DFAB5" w:rsidR="00530A58" w:rsidRPr="007125E0" w:rsidRDefault="0057560B" w:rsidP="00DA6BDB">
      <w:pPr>
        <w:pStyle w:val="Heading2"/>
      </w:pPr>
      <w:r w:rsidRPr="007125E0">
        <w:rPr>
          <w:lang w:val="en-CA"/>
        </w:rPr>
        <w:fldChar w:fldCharType="begin"/>
      </w:r>
      <w:r w:rsidRPr="007125E0">
        <w:rPr>
          <w:lang w:val="en-CA"/>
        </w:rPr>
        <w:instrText xml:space="preserve"> SEQ CHAPTER \h \r 1</w:instrText>
      </w:r>
      <w:r w:rsidRPr="007125E0">
        <w:rPr>
          <w:lang w:val="en-CA"/>
        </w:rPr>
        <w:fldChar w:fldCharType="end"/>
      </w:r>
      <w:r w:rsidRPr="007125E0">
        <w:t xml:space="preserve">Takayama and Judge </w:t>
      </w:r>
      <w:r w:rsidR="00530A58" w:rsidRPr="007125E0">
        <w:t>Spatial Equilibrium</w:t>
      </w:r>
      <w:r w:rsidRPr="007125E0">
        <w:t xml:space="preserve"> Model</w:t>
      </w:r>
    </w:p>
    <w:p w14:paraId="66FB654C" w14:textId="77777777" w:rsidR="00530A58" w:rsidRPr="0099521C" w:rsidRDefault="00530A58" w:rsidP="008C775B">
      <w:r w:rsidRPr="0099521C">
        <w:rPr>
          <w:lang w:val="en-CA"/>
        </w:rPr>
        <w:fldChar w:fldCharType="begin"/>
      </w:r>
      <w:r w:rsidRPr="0099521C">
        <w:rPr>
          <w:lang w:val="en-CA"/>
        </w:rPr>
        <w:instrText xml:space="preserve"> SEQ CHAPTER \h \r 1</w:instrText>
      </w:r>
      <w:r w:rsidRPr="0099521C">
        <w:rPr>
          <w:lang w:val="en-CA"/>
        </w:rPr>
        <w:fldChar w:fldCharType="end"/>
      </w:r>
      <w:r w:rsidRPr="0099521C">
        <w:t xml:space="preserve">Common programming model involves spatial equilibrium </w:t>
      </w:r>
    </w:p>
    <w:p w14:paraId="5DC4EE3D" w14:textId="77777777" w:rsidR="00530A58" w:rsidRPr="0099521C" w:rsidRDefault="00530A58" w:rsidP="008C775B">
      <w:r w:rsidRPr="0099521C">
        <w:t>An extension of the transportation problem</w:t>
      </w:r>
    </w:p>
    <w:p w14:paraId="501F9277" w14:textId="77777777" w:rsidR="0099521C" w:rsidRDefault="0099521C" w:rsidP="008C775B">
      <w:pPr>
        <w:pStyle w:val="BodyText2"/>
      </w:pPr>
    </w:p>
    <w:p w14:paraId="4D351D19" w14:textId="3790FBFB" w:rsidR="00530A58" w:rsidRPr="007125E0" w:rsidRDefault="00530A58" w:rsidP="006B1AD6">
      <w:r w:rsidRPr="007125E0">
        <w:t xml:space="preserve">Assumes production and/or consumption occurs in spatially separated regions which each have supply and demand relations.  </w:t>
      </w:r>
    </w:p>
    <w:p w14:paraId="2E1DD3EC" w14:textId="377652E4" w:rsidR="00530A58" w:rsidRPr="007125E0" w:rsidRDefault="00530A58" w:rsidP="006B1AD6">
      <w:r w:rsidRPr="007125E0">
        <w:t xml:space="preserve">Suppose that in region </w:t>
      </w:r>
      <w:proofErr w:type="spellStart"/>
      <w:r w:rsidRPr="007125E0">
        <w:t>i</w:t>
      </w:r>
      <w:proofErr w:type="spellEnd"/>
      <w:r w:rsidRPr="007125E0">
        <w:t xml:space="preserve"> demand for good is given by:</w:t>
      </w:r>
    </w:p>
    <w:p w14:paraId="7329C6B4" w14:textId="77777777" w:rsidR="00530A58" w:rsidRPr="007125E0" w:rsidRDefault="00530A58" w:rsidP="008C775B">
      <w:pPr>
        <w:pStyle w:val="BodyText2"/>
      </w:pPr>
      <w:r w:rsidRPr="007125E0">
        <w:object w:dxaOrig="1219" w:dyaOrig="360" w14:anchorId="23A7B079">
          <v:shape id="_x0000_i1040" type="#_x0000_t75" style="width:98.25pt;height:30pt" o:ole="" fillcolor="window">
            <v:imagedata r:id="rId44" o:title=""/>
          </v:shape>
          <o:OLEObject Type="Embed" ProgID="Equation.DSMT4" ShapeID="_x0000_i1040" DrawAspect="Content" ObjectID="_1710679890" r:id="rId45"/>
        </w:object>
      </w:r>
    </w:p>
    <w:p w14:paraId="49113573" w14:textId="77777777" w:rsidR="00530A58" w:rsidRPr="007125E0" w:rsidRDefault="00530A58" w:rsidP="006B1AD6">
      <w:r w:rsidRPr="007125E0">
        <w:rPr>
          <w:lang w:val="en-CA"/>
        </w:rPr>
        <w:fldChar w:fldCharType="begin"/>
      </w:r>
      <w:r w:rsidRPr="007125E0">
        <w:rPr>
          <w:lang w:val="en-CA"/>
        </w:rPr>
        <w:instrText xml:space="preserve"> SEQ CHAPTER \h \r 1</w:instrText>
      </w:r>
      <w:r w:rsidRPr="007125E0">
        <w:rPr>
          <w:lang w:val="en-CA"/>
        </w:rPr>
        <w:fldChar w:fldCharType="end"/>
      </w:r>
      <w:r w:rsidRPr="007125E0">
        <w:t xml:space="preserve">Supply function for region </w:t>
      </w:r>
      <w:proofErr w:type="spellStart"/>
      <w:r w:rsidRPr="007125E0">
        <w:t>i</w:t>
      </w:r>
      <w:proofErr w:type="spellEnd"/>
      <w:r w:rsidRPr="007125E0">
        <w:t xml:space="preserve"> is</w:t>
      </w:r>
    </w:p>
    <w:p w14:paraId="63E18C3E" w14:textId="77777777" w:rsidR="00530A58" w:rsidRPr="007125E0" w:rsidRDefault="00530A58" w:rsidP="008C775B">
      <w:pPr>
        <w:pStyle w:val="BodyText2"/>
      </w:pPr>
      <w:r w:rsidRPr="007125E0">
        <w:object w:dxaOrig="1180" w:dyaOrig="360" w14:anchorId="24B8E2CD">
          <v:shape id="_x0000_i1041" type="#_x0000_t75" style="width:99.75pt;height:30pt" o:ole="" fillcolor="window">
            <v:imagedata r:id="rId46" o:title=""/>
          </v:shape>
          <o:OLEObject Type="Embed" ProgID="Equation.DSMT4" ShapeID="_x0000_i1041" DrawAspect="Content" ObjectID="_1710679891" r:id="rId47"/>
        </w:object>
      </w:r>
    </w:p>
    <w:p w14:paraId="075E3965" w14:textId="77777777" w:rsidR="00530A58" w:rsidRPr="007125E0" w:rsidRDefault="00530A58" w:rsidP="006B1AD6">
      <w:r w:rsidRPr="007125E0">
        <w:rPr>
          <w:lang w:val="en-CA"/>
        </w:rPr>
        <w:fldChar w:fldCharType="begin"/>
      </w:r>
      <w:r w:rsidRPr="007125E0">
        <w:rPr>
          <w:lang w:val="en-CA"/>
        </w:rPr>
        <w:instrText xml:space="preserve"> SEQ CHAPTER \h \r 1</w:instrText>
      </w:r>
      <w:r w:rsidRPr="007125E0">
        <w:rPr>
          <w:lang w:val="en-CA"/>
        </w:rPr>
        <w:fldChar w:fldCharType="end"/>
      </w:r>
      <w:r w:rsidRPr="007125E0">
        <w:t>"Quasi-welfare function" for each region</w:t>
      </w:r>
    </w:p>
    <w:p w14:paraId="2032DE7C" w14:textId="77777777" w:rsidR="00530A58" w:rsidRPr="007125E0" w:rsidRDefault="00530A58" w:rsidP="008C775B">
      <w:pPr>
        <w:pStyle w:val="BodyText2"/>
      </w:pPr>
      <w:r w:rsidRPr="007125E0">
        <w:object w:dxaOrig="3900" w:dyaOrig="800" w14:anchorId="5ECE0216">
          <v:shape id="_x0000_i1042" type="#_x0000_t75" style="width:296.25pt;height:62.25pt" o:ole="" fillcolor="window">
            <v:imagedata r:id="rId48" o:title=""/>
          </v:shape>
          <o:OLEObject Type="Embed" ProgID="Equation.DSMT4" ShapeID="_x0000_i1042" DrawAspect="Content" ObjectID="_1710679892" r:id="rId49"/>
        </w:object>
      </w:r>
    </w:p>
    <w:p w14:paraId="78F7C047" w14:textId="77777777" w:rsidR="00530A58" w:rsidRPr="007125E0" w:rsidRDefault="00530A58" w:rsidP="006B1AD6">
      <w:r w:rsidRPr="007125E0">
        <w:rPr>
          <w:lang w:val="en-CA"/>
        </w:rPr>
        <w:fldChar w:fldCharType="begin"/>
      </w:r>
      <w:r w:rsidRPr="007125E0">
        <w:rPr>
          <w:lang w:val="en-CA"/>
        </w:rPr>
        <w:instrText xml:space="preserve"> SEQ CHAPTER \h \r 1</w:instrText>
      </w:r>
      <w:r w:rsidRPr="007125E0">
        <w:rPr>
          <w:lang w:val="en-CA"/>
        </w:rPr>
        <w:fldChar w:fldCharType="end"/>
      </w:r>
      <w:r w:rsidRPr="007125E0">
        <w:t>Total welfare function</w:t>
      </w:r>
    </w:p>
    <w:p w14:paraId="14FE1A15" w14:textId="77777777" w:rsidR="00530A58" w:rsidRPr="007125E0" w:rsidRDefault="00530A58" w:rsidP="008C775B">
      <w:pPr>
        <w:pStyle w:val="BodyText2"/>
      </w:pPr>
      <w:r w:rsidRPr="007125E0">
        <w:object w:dxaOrig="3519" w:dyaOrig="560" w14:anchorId="5A8E0261">
          <v:shape id="_x0000_i1043" type="#_x0000_t75" style="width:307.5pt;height:48.75pt" o:ole="" fillcolor="window">
            <v:imagedata r:id="rId50" o:title=""/>
          </v:shape>
          <o:OLEObject Type="Embed" ProgID="Equation.DSMT4" ShapeID="_x0000_i1043" DrawAspect="Content" ObjectID="_1710679893" r:id="rId51"/>
        </w:object>
      </w:r>
    </w:p>
    <w:p w14:paraId="16BCF0C5" w14:textId="77777777" w:rsidR="00530A58" w:rsidRPr="007125E0" w:rsidRDefault="00530A58" w:rsidP="006B1AD6">
      <w:r w:rsidRPr="007125E0">
        <w:t>Demand Balance</w:t>
      </w:r>
    </w:p>
    <w:p w14:paraId="47BC99F3" w14:textId="77777777" w:rsidR="00530A58" w:rsidRPr="007125E0" w:rsidRDefault="00530A58" w:rsidP="008C775B">
      <w:pPr>
        <w:pStyle w:val="BodyText2"/>
      </w:pPr>
      <w:r w:rsidRPr="007125E0">
        <w:object w:dxaOrig="1960" w:dyaOrig="560" w14:anchorId="733B5F1C">
          <v:shape id="_x0000_i1044" type="#_x0000_t75" style="width:122.25pt;height:35.25pt" o:ole="" fillcolor="window">
            <v:imagedata r:id="rId52" o:title=""/>
          </v:shape>
          <o:OLEObject Type="Embed" ProgID="Equation.DSMT4" ShapeID="_x0000_i1044" DrawAspect="Content" ObjectID="_1710679894" r:id="rId53"/>
        </w:object>
      </w:r>
    </w:p>
    <w:p w14:paraId="28351C35" w14:textId="77777777" w:rsidR="00530A58" w:rsidRPr="007125E0" w:rsidRDefault="00530A58" w:rsidP="006B1AD6">
      <w:r w:rsidRPr="007125E0">
        <w:t>Supply Balance</w:t>
      </w:r>
    </w:p>
    <w:p w14:paraId="04DE5124" w14:textId="77777777" w:rsidR="00530A58" w:rsidRPr="007125E0" w:rsidRDefault="00530A58" w:rsidP="008C775B">
      <w:pPr>
        <w:pStyle w:val="BodyText2"/>
      </w:pPr>
      <w:r w:rsidRPr="007125E0">
        <w:object w:dxaOrig="1960" w:dyaOrig="560" w14:anchorId="296AE4F5">
          <v:shape id="_x0000_i1045" type="#_x0000_t75" style="width:122.25pt;height:35.25pt" o:ole="" fillcolor="window">
            <v:imagedata r:id="rId54" o:title=""/>
          </v:shape>
          <o:OLEObject Type="Embed" ProgID="Equation.DSMT4" ShapeID="_x0000_i1045" DrawAspect="Content" ObjectID="_1710679895" r:id="rId55"/>
        </w:object>
      </w:r>
    </w:p>
    <w:p w14:paraId="334483B6" w14:textId="77777777" w:rsidR="00530A58" w:rsidRPr="007125E0" w:rsidRDefault="00530A58" w:rsidP="008C775B">
      <w:pPr>
        <w:sectPr w:rsidR="00530A58" w:rsidRPr="007125E0" w:rsidSect="00C1494A">
          <w:headerReference w:type="default" r:id="rId56"/>
          <w:footerReference w:type="default" r:id="rId57"/>
          <w:pgSz w:w="12240" w:h="15840"/>
          <w:pgMar w:top="1440" w:right="1440" w:bottom="1440" w:left="1350" w:header="720" w:footer="720" w:gutter="0"/>
          <w:cols w:space="720"/>
          <w:docGrid w:linePitch="360"/>
        </w:sectPr>
      </w:pPr>
    </w:p>
    <w:p w14:paraId="667DA74B" w14:textId="77777777" w:rsidR="00530A58" w:rsidRPr="007125E0" w:rsidRDefault="00530A58" w:rsidP="00DA6BDB">
      <w:pPr>
        <w:pStyle w:val="Heading1"/>
      </w:pPr>
      <w:r w:rsidRPr="007125E0">
        <w:lastRenderedPageBreak/>
        <w:t>Price Endogenous Programming</w:t>
      </w:r>
    </w:p>
    <w:p w14:paraId="7D87E1B4" w14:textId="77777777" w:rsidR="00530A58" w:rsidRPr="0099521C" w:rsidRDefault="00530A58" w:rsidP="00DA6BDB">
      <w:pPr>
        <w:pStyle w:val="Heading2"/>
      </w:pPr>
      <w:r w:rsidRPr="0099521C">
        <w:rPr>
          <w:lang w:val="en-CA"/>
        </w:rPr>
        <w:fldChar w:fldCharType="begin"/>
      </w:r>
      <w:r w:rsidRPr="0099521C">
        <w:rPr>
          <w:lang w:val="en-CA"/>
        </w:rPr>
        <w:instrText xml:space="preserve"> SEQ CHAPTER \h \r 1</w:instrText>
      </w:r>
      <w:r w:rsidRPr="0099521C">
        <w:rPr>
          <w:lang w:val="en-CA"/>
        </w:rPr>
        <w:fldChar w:fldCharType="end"/>
      </w:r>
      <w:r w:rsidRPr="0099521C">
        <w:t>Takayama and Judge Spatial Equilibrium Model</w:t>
      </w:r>
    </w:p>
    <w:p w14:paraId="60EAA116" w14:textId="77777777" w:rsidR="00530A58" w:rsidRPr="00DA6BDB" w:rsidRDefault="00530A58" w:rsidP="00DA6BDB">
      <w:pPr>
        <w:pStyle w:val="BodyText2"/>
      </w:pPr>
      <w:r w:rsidRPr="0099521C">
        <w:t>Resultant Problem:</w:t>
      </w:r>
    </w:p>
    <w:p w14:paraId="03B6693A" w14:textId="77777777" w:rsidR="00530A58" w:rsidRPr="007125E0" w:rsidRDefault="00530A58" w:rsidP="008C775B">
      <w:pPr>
        <w:pStyle w:val="BodyText2"/>
      </w:pPr>
      <w:r w:rsidRPr="007125E0">
        <w:object w:dxaOrig="9060" w:dyaOrig="2120" w14:anchorId="5FDB8627">
          <v:shape id="_x0000_i1046" type="#_x0000_t75" style="width:495.75pt;height:117.75pt" o:ole="" fillcolor="window">
            <v:imagedata r:id="rId58" o:title=""/>
          </v:shape>
          <o:OLEObject Type="Embed" ProgID="Equation.DSMT4" ShapeID="_x0000_i1046" DrawAspect="Content" ObjectID="_1710679896" r:id="rId59"/>
        </w:object>
      </w:r>
    </w:p>
    <w:p w14:paraId="49636B99" w14:textId="6C9F4848" w:rsidR="00530A58" w:rsidRPr="007125E0" w:rsidRDefault="00530A58" w:rsidP="008C775B">
      <w:pPr>
        <w:pStyle w:val="BodyText2"/>
      </w:pPr>
      <w:r w:rsidRPr="007125E0">
        <w:rPr>
          <w:lang w:val="en-CA"/>
        </w:rPr>
        <w:fldChar w:fldCharType="begin"/>
      </w:r>
      <w:r w:rsidRPr="007125E0">
        <w:rPr>
          <w:lang w:val="en-CA"/>
        </w:rPr>
        <w:instrText xml:space="preserve"> SEQ CHAPTER \h \r 1</w:instrText>
      </w:r>
      <w:r w:rsidRPr="007125E0">
        <w:rPr>
          <w:lang w:val="en-CA"/>
        </w:rPr>
        <w:fldChar w:fldCharType="end"/>
      </w:r>
      <w:r w:rsidRPr="007125E0">
        <w:t>Ku</w:t>
      </w:r>
      <w:r w:rsidR="00242D23" w:rsidRPr="007125E0">
        <w:t>hn</w:t>
      </w:r>
      <w:r w:rsidRPr="007125E0">
        <w:t xml:space="preserve"> Tucker conditions related to the problem variables are</w:t>
      </w:r>
    </w:p>
    <w:p w14:paraId="330F3495" w14:textId="77777777" w:rsidR="00530A58" w:rsidRPr="007125E0" w:rsidRDefault="00530A58" w:rsidP="008C775B">
      <w:pPr>
        <w:pStyle w:val="BodyText2"/>
      </w:pPr>
      <w:r w:rsidRPr="007125E0">
        <w:object w:dxaOrig="6680" w:dyaOrig="2220" w14:anchorId="0C3A4900">
          <v:shape id="_x0000_i1047" type="#_x0000_t75" style="width:453pt;height:150pt" o:ole="" fillcolor="window">
            <v:imagedata r:id="rId60" o:title=""/>
          </v:shape>
          <o:OLEObject Type="Embed" ProgID="Equation.DSMT4" ShapeID="_x0000_i1047" DrawAspect="Content" ObjectID="_1710679897" r:id="rId61"/>
        </w:object>
      </w:r>
    </w:p>
    <w:p w14:paraId="201915E4" w14:textId="77777777" w:rsidR="00530A58" w:rsidRPr="007125E0" w:rsidRDefault="00530A58" w:rsidP="006B1AD6">
      <w:pPr>
        <w:pStyle w:val="Heading2"/>
        <w:sectPr w:rsidR="00530A58" w:rsidRPr="007125E0">
          <w:pgSz w:w="15840" w:h="12240" w:orient="landscape" w:code="1"/>
          <w:pgMar w:top="1800" w:right="1440" w:bottom="1800" w:left="1440" w:header="720" w:footer="720" w:gutter="0"/>
          <w:cols w:space="720"/>
          <w:docGrid w:linePitch="360"/>
        </w:sectPr>
      </w:pPr>
    </w:p>
    <w:p w14:paraId="7D699D92" w14:textId="77777777" w:rsidR="00530A58" w:rsidRPr="007125E0" w:rsidRDefault="00530A58" w:rsidP="00DA6BDB">
      <w:pPr>
        <w:pStyle w:val="Heading1"/>
      </w:pPr>
      <w:r w:rsidRPr="007125E0">
        <w:lastRenderedPageBreak/>
        <w:t>Price Endogenous Programming</w:t>
      </w:r>
    </w:p>
    <w:p w14:paraId="57CEF0C2" w14:textId="77777777" w:rsidR="00530A58" w:rsidRPr="0099521C" w:rsidRDefault="00530A58" w:rsidP="00DA6BDB">
      <w:pPr>
        <w:pStyle w:val="Heading2"/>
      </w:pPr>
      <w:r w:rsidRPr="007125E0">
        <w:rPr>
          <w:lang w:val="en-CA"/>
        </w:rPr>
        <w:fldChar w:fldCharType="begin"/>
      </w:r>
      <w:r w:rsidRPr="007125E0">
        <w:rPr>
          <w:lang w:val="en-CA"/>
        </w:rPr>
        <w:instrText xml:space="preserve"> SEQ CHAPTER \h \r 1</w:instrText>
      </w:r>
      <w:r w:rsidRPr="007125E0">
        <w:rPr>
          <w:lang w:val="en-CA"/>
        </w:rPr>
        <w:fldChar w:fldCharType="end"/>
      </w:r>
      <w:r w:rsidRPr="007125E0">
        <w:t xml:space="preserve"> </w:t>
      </w:r>
      <w:r w:rsidRPr="0099521C">
        <w:t>Spatial Equilibrium Model – Example</w:t>
      </w:r>
    </w:p>
    <w:p w14:paraId="38F73318" w14:textId="77777777" w:rsidR="00530A58" w:rsidRPr="0099521C" w:rsidRDefault="00530A58" w:rsidP="008C775B">
      <w:r w:rsidRPr="008C775B">
        <w:fldChar w:fldCharType="begin"/>
      </w:r>
      <w:r w:rsidRPr="008C775B">
        <w:instrText xml:space="preserve"> SEQ CHAPTER \h \r 1</w:instrText>
      </w:r>
      <w:r w:rsidRPr="008C775B">
        <w:fldChar w:fldCharType="end"/>
      </w:r>
      <w:r w:rsidRPr="008C775B">
        <w:t>Example</w:t>
      </w:r>
    </w:p>
    <w:p w14:paraId="7E6FF9C7" w14:textId="77777777" w:rsidR="00530A58" w:rsidRPr="007125E0" w:rsidRDefault="00530A58" w:rsidP="008C775B">
      <w:pPr>
        <w:pStyle w:val="BodyText2"/>
      </w:pPr>
      <w:r w:rsidRPr="007125E0">
        <w:tab/>
        <w:t>(US, Europe, Japan)</w:t>
      </w:r>
    </w:p>
    <w:p w14:paraId="28CE543C" w14:textId="77777777" w:rsidR="00530A58" w:rsidRPr="007125E0" w:rsidRDefault="00530A58" w:rsidP="008C775B">
      <w:pPr>
        <w:pStyle w:val="BodyText2"/>
      </w:pPr>
      <w:r w:rsidRPr="007125E0">
        <w:rPr>
          <w:lang w:val="en-CA"/>
        </w:rPr>
        <w:fldChar w:fldCharType="begin"/>
      </w:r>
      <w:r w:rsidRPr="007125E0">
        <w:rPr>
          <w:lang w:val="en-CA"/>
        </w:rPr>
        <w:instrText xml:space="preserve"> SEQ CHAPTER \h \r 1</w:instrText>
      </w:r>
      <w:r w:rsidRPr="007125E0">
        <w:rPr>
          <w:lang w:val="en-CA"/>
        </w:rPr>
        <w:fldChar w:fldCharType="end"/>
      </w:r>
      <w:r w:rsidRPr="007125E0">
        <w:t xml:space="preserve">Supply: </w:t>
      </w:r>
    </w:p>
    <w:p w14:paraId="48327459" w14:textId="77777777" w:rsidR="00530A58" w:rsidRPr="007125E0" w:rsidRDefault="00530A58" w:rsidP="008C775B">
      <w:pPr>
        <w:pStyle w:val="BodyText2"/>
      </w:pPr>
      <w:r w:rsidRPr="007125E0">
        <w:object w:dxaOrig="2280" w:dyaOrig="720" w14:anchorId="6960F8B7">
          <v:shape id="_x0000_i1048" type="#_x0000_t75" style="width:155.25pt;height:48.75pt" o:ole="" fillcolor="window">
            <v:imagedata r:id="rId62" o:title=""/>
          </v:shape>
          <o:OLEObject Type="Embed" ProgID="Equation.DSMT4" ShapeID="_x0000_i1048" DrawAspect="Content" ObjectID="_1710679898" r:id="rId63"/>
        </w:object>
      </w:r>
    </w:p>
    <w:p w14:paraId="3819A3DF" w14:textId="77777777" w:rsidR="00530A58" w:rsidRPr="007125E0" w:rsidRDefault="00530A58" w:rsidP="008C775B">
      <w:pPr>
        <w:pStyle w:val="BodyText2"/>
      </w:pPr>
      <w:r w:rsidRPr="007125E0">
        <w:t xml:space="preserve">Demand:  </w:t>
      </w:r>
    </w:p>
    <w:p w14:paraId="530EC11C" w14:textId="77777777" w:rsidR="00530A58" w:rsidRPr="007125E0" w:rsidRDefault="00530A58" w:rsidP="008C775B">
      <w:pPr>
        <w:pStyle w:val="BodyText2"/>
      </w:pPr>
      <w:r w:rsidRPr="007125E0">
        <w:object w:dxaOrig="2340" w:dyaOrig="1100" w14:anchorId="52A65B70">
          <v:shape id="_x0000_i1049" type="#_x0000_t75" style="width:147.75pt;height:69.75pt" o:ole="" fillcolor="window">
            <v:imagedata r:id="rId64" o:title=""/>
          </v:shape>
          <o:OLEObject Type="Embed" ProgID="Equation.DSMT4" ShapeID="_x0000_i1049" DrawAspect="Content" ObjectID="_1710679899" r:id="rId65"/>
        </w:object>
      </w:r>
    </w:p>
    <w:p w14:paraId="70FC1B50" w14:textId="77777777" w:rsidR="00530A58" w:rsidRPr="007125E0" w:rsidRDefault="00530A58" w:rsidP="008C775B">
      <w:pPr>
        <w:pStyle w:val="BodyText2"/>
      </w:pPr>
      <w:r w:rsidRPr="007125E0">
        <w:rPr>
          <w:lang w:val="en-CA"/>
        </w:rPr>
        <w:fldChar w:fldCharType="begin"/>
      </w:r>
      <w:r w:rsidRPr="007125E0">
        <w:rPr>
          <w:lang w:val="en-CA"/>
        </w:rPr>
        <w:instrText xml:space="preserve"> SEQ CHAPTER \h \r 1</w:instrText>
      </w:r>
      <w:r w:rsidRPr="007125E0">
        <w:rPr>
          <w:lang w:val="en-CA"/>
        </w:rPr>
        <w:fldChar w:fldCharType="end"/>
      </w:r>
      <w:r w:rsidRPr="007125E0">
        <w:t>The formulation of this problem is</w:t>
      </w:r>
    </w:p>
    <w:p w14:paraId="155DA421" w14:textId="77777777" w:rsidR="00392350" w:rsidRPr="007125E0" w:rsidRDefault="00392350" w:rsidP="008C775B">
      <w:pPr>
        <w:pStyle w:val="BodyText2"/>
      </w:pPr>
      <m:oMathPara>
        <m:oMath>
          <m:r>
            <m:rPr>
              <m:sty m:val="bi"/>
            </m:rPr>
            <w:rPr>
              <w:rFonts w:ascii="Cambria Math" w:hAnsi="Cambria Math"/>
            </w:rPr>
            <m:t>Max</m:t>
          </m:r>
          <m:r>
            <m:rPr>
              <m:sty m:val="b"/>
            </m:rPr>
            <w:rPr>
              <w:rFonts w:ascii="Cambria Math" w:hAnsi="Cambria Math"/>
            </w:rPr>
            <m:t xml:space="preserve">     150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dU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dU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b"/>
            </m:rPr>
            <w:rPr>
              <w:rFonts w:ascii="Cambria Math" w:hAnsi="Cambria Math"/>
            </w:rPr>
            <m:t xml:space="preserve">+ 155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dE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dE</m:t>
              </m:r>
              <m:r>
                <m:rPr>
                  <m:sty m:val="b"/>
                </m:rPr>
                <w:rPr>
                  <w:rFonts w:ascii="Cambria Math" w:hAnsi="Cambria Math"/>
                </w:rPr>
                <m:t xml:space="preserve"> 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  <m:r>
            <m:rPr>
              <m:sty m:val="b"/>
            </m:rPr>
            <w:rPr>
              <w:rFonts w:ascii="Cambria Math" w:hAnsi="Cambria Math"/>
            </w:rPr>
            <m:t xml:space="preserve">+160 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dJ</m:t>
              </m:r>
            </m:sub>
          </m:sSub>
          <m:r>
            <m:rPr>
              <m:sty m:val="b"/>
            </m:rP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</w:rPr>
                <m:t>1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den>
          </m:f>
          <m:sSubSup>
            <m:sSubSupPr>
              <m:ctrlPr>
                <w:rPr>
                  <w:rFonts w:ascii="Cambria Math" w:hAnsi="Cambria Math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/>
                </w:rPr>
                <m:t>Q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</w:rPr>
                <m:t>dJ</m:t>
              </m:r>
            </m:sub>
            <m:sup>
              <m:r>
                <m:rPr>
                  <m:sty m:val="b"/>
                </m:rPr>
                <w:rPr>
                  <w:rFonts w:ascii="Cambria Math" w:hAnsi="Cambria Math"/>
                </w:rPr>
                <m:t>2</m:t>
              </m:r>
            </m:sup>
          </m:sSubSup>
        </m:oMath>
      </m:oMathPara>
    </w:p>
    <w:p w14:paraId="446E557D" w14:textId="77777777" w:rsidR="00392350" w:rsidRPr="007125E0" w:rsidRDefault="00392350" w:rsidP="008C775B">
      <w:pPr>
        <w:pStyle w:val="BodyText2"/>
      </w:pPr>
      <w:r w:rsidRPr="007125E0">
        <w:t xml:space="preserve">          -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 xml:space="preserve">25 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Q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sU</m:t>
                </m:r>
              </m:sub>
            </m:sSub>
            <m:r>
              <m:rPr>
                <m:sty m:val="b"/>
              </m:rP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den>
            </m:f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Q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sU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2</m:t>
                </m:r>
              </m:sup>
            </m:sSubSup>
          </m:e>
        </m:d>
        <m:r>
          <m:rPr>
            <m:sty m:val="b"/>
          </m:rPr>
          <w:rPr>
            <w:rFonts w:ascii="Cambria Math" w:hAnsi="Cambria Math"/>
          </w:rPr>
          <m:t xml:space="preserve">-(35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sE</m:t>
            </m:r>
          </m:sub>
        </m:sSub>
        <m:r>
          <m:rPr>
            <m:sty m:val="b"/>
          </m:rP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</w:rPr>
              <m:t>2</m:t>
            </m:r>
          </m:den>
        </m:f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</w:rPr>
              <m:t>Q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sE</m:t>
            </m:r>
          </m:sub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p>
        </m:sSubSup>
        <m:r>
          <m:rPr>
            <m:sty m:val="b"/>
          </m:rPr>
          <w:rPr>
            <w:rFonts w:ascii="Cambria Math" w:hAnsi="Cambria Math"/>
          </w:rPr>
          <m:t xml:space="preserve">) </m:t>
        </m:r>
      </m:oMath>
    </w:p>
    <w:p w14:paraId="57D26B89" w14:textId="30DF748B" w:rsidR="00530A58" w:rsidRPr="007125E0" w:rsidRDefault="002A2487" w:rsidP="008E076B">
      <w:pPr>
        <w:pStyle w:val="BodyText2"/>
        <w:ind w:left="-1170"/>
      </w:pPr>
      <w:r w:rsidRPr="007125E0">
        <w:t xml:space="preserve">   </w:t>
      </w:r>
      <m:oMath>
        <m:r>
          <m:rPr>
            <m:sty m:val="b"/>
          </m:rPr>
          <w:rPr>
            <w:rFonts w:ascii="Cambria Math" w:hAnsi="Cambria Math"/>
          </w:rPr>
          <m:t xml:space="preserve">-0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UU</m:t>
            </m:r>
            <m:r>
              <m:rPr>
                <m:sty m:val="b"/>
              </m:rPr>
              <w:rPr>
                <w:rFonts w:ascii="Cambria Math" w:hAnsi="Cambria Math"/>
              </w:rPr>
              <m:t xml:space="preserve"> 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-3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UE</m:t>
            </m:r>
            <m:r>
              <m:rPr>
                <m:sty m:val="b"/>
              </m:rPr>
              <w:rPr>
                <w:rFonts w:ascii="Cambria Math" w:hAnsi="Cambria Math"/>
              </w:rPr>
              <m:t xml:space="preserve"> 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-4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UJ</m:t>
            </m:r>
            <m:r>
              <m:rPr>
                <m:sty m:val="b"/>
              </m:rPr>
              <w:rPr>
                <w:rFonts w:ascii="Cambria Math" w:hAnsi="Cambria Math"/>
              </w:rPr>
              <m:t xml:space="preserve"> 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-3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EU</m:t>
            </m:r>
            <m:r>
              <m:rPr>
                <m:sty m:val="b"/>
              </m:rPr>
              <w:rPr>
                <w:rFonts w:ascii="Cambria Math" w:hAnsi="Cambria Math"/>
              </w:rPr>
              <m:t xml:space="preserve"> 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-0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EE</m:t>
            </m:r>
            <m:r>
              <m:rPr>
                <m:sty m:val="b"/>
              </m:rPr>
              <w:rPr>
                <w:rFonts w:ascii="Cambria Math" w:hAnsi="Cambria Math"/>
              </w:rPr>
              <m:t xml:space="preserve"> </m:t>
            </m:r>
          </m:sub>
        </m:sSub>
        <m:r>
          <m:rPr>
            <m:sty m:val="b"/>
          </m:rPr>
          <w:rPr>
            <w:rFonts w:ascii="Cambria Math" w:hAnsi="Cambria Math"/>
          </w:rPr>
          <m:t xml:space="preserve">-5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EJ</m:t>
            </m:r>
            <m:r>
              <m:rPr>
                <m:sty m:val="b"/>
              </m:rPr>
              <w:rPr>
                <w:rFonts w:ascii="Cambria Math" w:hAnsi="Cambria Math"/>
              </w:rPr>
              <m:t xml:space="preserve"> </m:t>
            </m:r>
          </m:sub>
        </m:sSub>
      </m:oMath>
      <w:r w:rsidR="008E076B" w:rsidRPr="007125E0">
        <w:rPr>
          <w:position w:val="-150"/>
        </w:rPr>
        <w:object w:dxaOrig="11700" w:dyaOrig="3180" w14:anchorId="78133ED0">
          <v:shape id="_x0000_i1050" type="#_x0000_t75" style="width:530.25pt;height:143.25pt" o:ole="">
            <v:imagedata r:id="rId66" o:title=""/>
          </v:shape>
          <o:OLEObject Type="Embed" ProgID="Equation.3" ShapeID="_x0000_i1050" DrawAspect="Content" ObjectID="_1710679900" r:id="rId67"/>
        </w:object>
      </w:r>
    </w:p>
    <w:p w14:paraId="44ECB0C7" w14:textId="77777777" w:rsidR="00530A58" w:rsidRPr="007125E0" w:rsidRDefault="00530A58" w:rsidP="006B1AD6">
      <w:pPr>
        <w:pStyle w:val="Heading2"/>
        <w:sectPr w:rsidR="00530A58" w:rsidRPr="007125E0" w:rsidSect="007125E0">
          <w:type w:val="oddPage"/>
          <w:pgSz w:w="12240" w:h="15840" w:code="1"/>
          <w:pgMar w:top="1440" w:right="1800" w:bottom="1440" w:left="1800" w:header="720" w:footer="720" w:gutter="0"/>
          <w:cols w:space="720"/>
          <w:docGrid w:linePitch="435"/>
        </w:sectPr>
      </w:pPr>
    </w:p>
    <w:p w14:paraId="474693BD" w14:textId="77777777" w:rsidR="00530A58" w:rsidRPr="007125E0" w:rsidRDefault="00530A58" w:rsidP="00DA6BDB">
      <w:pPr>
        <w:pStyle w:val="Heading1"/>
      </w:pPr>
      <w:r w:rsidRPr="007125E0">
        <w:lastRenderedPageBreak/>
        <w:t>Price Endogenous Programming</w:t>
      </w:r>
    </w:p>
    <w:p w14:paraId="799EA481" w14:textId="77777777" w:rsidR="00530A58" w:rsidRPr="007125E0" w:rsidRDefault="00530A58" w:rsidP="00DA6BDB">
      <w:pPr>
        <w:pStyle w:val="Heading2"/>
      </w:pPr>
      <w:r w:rsidRPr="007125E0">
        <w:rPr>
          <w:lang w:val="en-CA"/>
        </w:rPr>
        <w:fldChar w:fldCharType="begin"/>
      </w:r>
      <w:r w:rsidRPr="007125E0">
        <w:rPr>
          <w:lang w:val="en-CA"/>
        </w:rPr>
        <w:instrText xml:space="preserve"> SEQ CHAPTER \h \r 1</w:instrText>
      </w:r>
      <w:r w:rsidRPr="007125E0">
        <w:rPr>
          <w:lang w:val="en-CA"/>
        </w:rPr>
        <w:fldChar w:fldCharType="end"/>
      </w:r>
      <w:r w:rsidRPr="007125E0">
        <w:t xml:space="preserve"> Spatial Equilibrium Model – Example Solution</w:t>
      </w:r>
    </w:p>
    <w:tbl>
      <w:tblPr>
        <w:tblW w:w="0" w:type="auto"/>
        <w:jc w:val="center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2192"/>
        <w:gridCol w:w="1040"/>
        <w:gridCol w:w="1476"/>
        <w:gridCol w:w="1569"/>
        <w:gridCol w:w="987"/>
        <w:gridCol w:w="688"/>
        <w:gridCol w:w="688"/>
      </w:tblGrid>
      <w:tr w:rsidR="00530A58" w:rsidRPr="007125E0" w14:paraId="18B01B00" w14:textId="77777777" w:rsidTr="00AA0D4C">
        <w:trPr>
          <w:gridAfter w:val="1"/>
          <w:cantSplit/>
          <w:trHeight w:val="333"/>
          <w:jc w:val="center"/>
        </w:trPr>
        <w:tc>
          <w:tcPr>
            <w:tcW w:w="8561" w:type="dxa"/>
            <w:gridSpan w:val="6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5619E9D0" w14:textId="77777777" w:rsidR="00530A58" w:rsidRPr="008C775B" w:rsidRDefault="00530A58" w:rsidP="008C775B">
            <w:pPr>
              <w:pStyle w:val="Heading3"/>
            </w:pPr>
            <w:r w:rsidRPr="008C775B">
              <w:t>Table 13.3.</w:t>
            </w:r>
            <w:r w:rsidRPr="008C775B">
              <w:tab/>
              <w:t>Solution to Spatial Equilibrium Model</w:t>
            </w:r>
          </w:p>
          <w:p w14:paraId="3B2BC1A1" w14:textId="77777777" w:rsidR="00530A58" w:rsidRPr="007125E0" w:rsidRDefault="00530A58" w:rsidP="008C775B"/>
        </w:tc>
      </w:tr>
      <w:tr w:rsidR="00530A58" w:rsidRPr="007125E0" w14:paraId="60762678" w14:textId="77777777" w:rsidTr="00AA0D4C">
        <w:trPr>
          <w:gridAfter w:val="1"/>
          <w:cantSplit/>
          <w:trHeight w:val="390"/>
          <w:jc w:val="center"/>
        </w:trPr>
        <w:tc>
          <w:tcPr>
            <w:tcW w:w="8561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14:paraId="7DA77FB9" w14:textId="77777777" w:rsidR="008C775B" w:rsidRDefault="008C775B" w:rsidP="008C775B">
            <w:pPr>
              <w:pStyle w:val="Heading4"/>
            </w:pPr>
          </w:p>
          <w:p w14:paraId="18AEA25B" w14:textId="77777777" w:rsidR="008C775B" w:rsidRDefault="008C775B" w:rsidP="008C775B">
            <w:pPr>
              <w:pStyle w:val="Heading4"/>
            </w:pPr>
          </w:p>
          <w:p w14:paraId="0CBD0073" w14:textId="77777777" w:rsidR="00530A58" w:rsidRDefault="00530A58" w:rsidP="008C775B">
            <w:pPr>
              <w:pStyle w:val="Heading4"/>
            </w:pPr>
            <w:r w:rsidRPr="008C775B">
              <w:t>Objective function = 9193.6</w:t>
            </w:r>
          </w:p>
          <w:p w14:paraId="37089CDA" w14:textId="7E974848" w:rsidR="008C775B" w:rsidRPr="008C775B" w:rsidRDefault="008C775B" w:rsidP="008C775B"/>
        </w:tc>
      </w:tr>
      <w:tr w:rsidR="00203337" w:rsidRPr="007125E0" w14:paraId="5AA1BBFC" w14:textId="77777777" w:rsidTr="00AA0D4C">
        <w:trPr>
          <w:cantSplit/>
          <w:trHeight w:hRule="exact" w:val="360"/>
          <w:jc w:val="center"/>
        </w:trPr>
        <w:tc>
          <w:tcPr>
            <w:tcW w:w="219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2FAEAA2D" w14:textId="77777777" w:rsidR="00530A58" w:rsidRPr="00AA0D4C" w:rsidRDefault="00530A58" w:rsidP="008C775B">
            <w:pPr>
              <w:rPr>
                <w:sz w:val="22"/>
              </w:rPr>
            </w:pPr>
            <w:r w:rsidRPr="00AA0D4C">
              <w:rPr>
                <w:sz w:val="22"/>
              </w:rPr>
              <w:t>Variables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5AC35F5B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Value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142E0C30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Reduced Cost</w:t>
            </w:r>
          </w:p>
        </w:tc>
        <w:tc>
          <w:tcPr>
            <w:tcW w:w="0" w:type="auto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14:paraId="45965704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Equation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33951C88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Level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7A744C58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Shadow Price</w:t>
            </w:r>
          </w:p>
        </w:tc>
      </w:tr>
      <w:tr w:rsidR="00203337" w:rsidRPr="007125E0" w14:paraId="00CA2612" w14:textId="77777777" w:rsidTr="00AA0D4C">
        <w:trPr>
          <w:cantSplit/>
          <w:trHeight w:hRule="exact" w:val="360"/>
          <w:jc w:val="center"/>
        </w:trPr>
        <w:tc>
          <w:tcPr>
            <w:tcW w:w="2192" w:type="dxa"/>
            <w:tcBorders>
              <w:top w:val="nil"/>
              <w:left w:val="nil"/>
              <w:bottom w:val="nil"/>
              <w:right w:val="nil"/>
            </w:tcBorders>
          </w:tcPr>
          <w:p w14:paraId="09B5A1AB" w14:textId="77777777" w:rsidR="00530A58" w:rsidRPr="00AA0D4C" w:rsidRDefault="00530A58" w:rsidP="008C775B">
            <w:pPr>
              <w:rPr>
                <w:sz w:val="22"/>
              </w:rPr>
            </w:pPr>
            <w:r w:rsidRPr="00AA0D4C">
              <w:rPr>
                <w:sz w:val="22"/>
              </w:rPr>
              <w:t>Supply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807DEE9" w14:textId="77777777" w:rsidR="00530A58" w:rsidRPr="008C775B" w:rsidRDefault="00530A58" w:rsidP="008C775B">
            <w:pPr>
              <w:rPr>
                <w:sz w:val="3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0FF568F" w14:textId="77777777" w:rsidR="00530A58" w:rsidRPr="008C775B" w:rsidRDefault="00530A58" w:rsidP="008C775B">
            <w:pPr>
              <w:rPr>
                <w:sz w:val="32"/>
              </w:rPr>
            </w:pPr>
          </w:p>
        </w:tc>
        <w:tc>
          <w:tcPr>
            <w:tcW w:w="0" w:type="auto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5EA84B1E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Supply Balanc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956AD51" w14:textId="77777777" w:rsidR="00530A58" w:rsidRPr="008C775B" w:rsidRDefault="00530A58" w:rsidP="008C775B">
            <w:pPr>
              <w:rPr>
                <w:sz w:val="32"/>
              </w:rPr>
            </w:pP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D43E58E" w14:textId="77777777" w:rsidR="00530A58" w:rsidRPr="008C775B" w:rsidRDefault="00530A58" w:rsidP="008C775B">
            <w:pPr>
              <w:rPr>
                <w:sz w:val="32"/>
              </w:rPr>
            </w:pPr>
          </w:p>
        </w:tc>
      </w:tr>
      <w:tr w:rsidR="00203337" w:rsidRPr="007125E0" w14:paraId="6AA5B887" w14:textId="77777777" w:rsidTr="00AA0D4C">
        <w:trPr>
          <w:cantSplit/>
          <w:trHeight w:hRule="exact" w:val="360"/>
          <w:jc w:val="center"/>
        </w:trPr>
        <w:tc>
          <w:tcPr>
            <w:tcW w:w="2192" w:type="dxa"/>
            <w:tcBorders>
              <w:top w:val="nil"/>
              <w:left w:val="nil"/>
              <w:bottom w:val="nil"/>
              <w:right w:val="nil"/>
            </w:tcBorders>
          </w:tcPr>
          <w:p w14:paraId="66233DD4" w14:textId="77777777" w:rsidR="00530A58" w:rsidRPr="00AA0D4C" w:rsidRDefault="00530A58" w:rsidP="008C775B">
            <w:pPr>
              <w:rPr>
                <w:sz w:val="22"/>
              </w:rPr>
            </w:pPr>
            <w:r w:rsidRPr="00AA0D4C">
              <w:rPr>
                <w:sz w:val="22"/>
              </w:rPr>
              <w:t>U.S.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107DE2F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79.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5E39328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0</w:t>
            </w:r>
          </w:p>
        </w:tc>
        <w:tc>
          <w:tcPr>
            <w:tcW w:w="0" w:type="auto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16913688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U.S.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BE5C071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0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814A25E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104.6</w:t>
            </w:r>
          </w:p>
        </w:tc>
      </w:tr>
      <w:tr w:rsidR="00203337" w:rsidRPr="007125E0" w14:paraId="751A6F13" w14:textId="77777777" w:rsidTr="00AA0D4C">
        <w:trPr>
          <w:cantSplit/>
          <w:trHeight w:hRule="exact" w:val="360"/>
          <w:jc w:val="center"/>
        </w:trPr>
        <w:tc>
          <w:tcPr>
            <w:tcW w:w="2192" w:type="dxa"/>
            <w:tcBorders>
              <w:top w:val="nil"/>
              <w:left w:val="nil"/>
              <w:bottom w:val="nil"/>
              <w:right w:val="nil"/>
            </w:tcBorders>
          </w:tcPr>
          <w:p w14:paraId="72A4FEB6" w14:textId="77777777" w:rsidR="00530A58" w:rsidRPr="00AA0D4C" w:rsidRDefault="00530A58" w:rsidP="008C775B">
            <w:pPr>
              <w:rPr>
                <w:sz w:val="22"/>
              </w:rPr>
            </w:pPr>
            <w:r w:rsidRPr="00AA0D4C">
              <w:rPr>
                <w:sz w:val="22"/>
              </w:rPr>
              <w:t>Europ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ECC8CFF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68.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849D64C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0</w:t>
            </w:r>
          </w:p>
        </w:tc>
        <w:tc>
          <w:tcPr>
            <w:tcW w:w="0" w:type="auto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53AEFC46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Europ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B10DB06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0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50AF6DF7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103.6</w:t>
            </w:r>
          </w:p>
        </w:tc>
      </w:tr>
      <w:tr w:rsidR="00203337" w:rsidRPr="007125E0" w14:paraId="095FEEE3" w14:textId="77777777" w:rsidTr="00AA0D4C">
        <w:trPr>
          <w:cantSplit/>
          <w:trHeight w:hRule="exact" w:val="360"/>
          <w:jc w:val="center"/>
        </w:trPr>
        <w:tc>
          <w:tcPr>
            <w:tcW w:w="2192" w:type="dxa"/>
            <w:tcBorders>
              <w:top w:val="nil"/>
              <w:left w:val="nil"/>
              <w:bottom w:val="nil"/>
              <w:right w:val="nil"/>
            </w:tcBorders>
          </w:tcPr>
          <w:p w14:paraId="12241DA6" w14:textId="77777777" w:rsidR="00530A58" w:rsidRPr="00AA0D4C" w:rsidRDefault="00530A58" w:rsidP="008C775B">
            <w:pPr>
              <w:rPr>
                <w:sz w:val="22"/>
              </w:rPr>
            </w:pPr>
            <w:r w:rsidRPr="00AA0D4C">
              <w:rPr>
                <w:sz w:val="22"/>
              </w:rPr>
              <w:t>Deman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E921298" w14:textId="77777777" w:rsidR="00530A58" w:rsidRPr="008C775B" w:rsidRDefault="00530A58" w:rsidP="008C775B">
            <w:pPr>
              <w:rPr>
                <w:sz w:val="3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4E007EB" w14:textId="77777777" w:rsidR="00530A58" w:rsidRPr="008C775B" w:rsidRDefault="00530A58" w:rsidP="008C775B">
            <w:pPr>
              <w:rPr>
                <w:sz w:val="32"/>
              </w:rPr>
            </w:pPr>
          </w:p>
        </w:tc>
        <w:tc>
          <w:tcPr>
            <w:tcW w:w="0" w:type="auto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719C8CC6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Demand Balanc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DD16FEF" w14:textId="77777777" w:rsidR="00530A58" w:rsidRPr="008C775B" w:rsidRDefault="00530A58" w:rsidP="008C775B">
            <w:pPr>
              <w:rPr>
                <w:sz w:val="32"/>
              </w:rPr>
            </w:pP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6BFDBCD" w14:textId="77777777" w:rsidR="00530A58" w:rsidRPr="008C775B" w:rsidRDefault="00530A58" w:rsidP="008C775B">
            <w:pPr>
              <w:rPr>
                <w:sz w:val="32"/>
              </w:rPr>
            </w:pPr>
          </w:p>
        </w:tc>
      </w:tr>
      <w:tr w:rsidR="00203337" w:rsidRPr="007125E0" w14:paraId="6CE4FFB8" w14:textId="77777777" w:rsidTr="00AA0D4C">
        <w:trPr>
          <w:cantSplit/>
          <w:trHeight w:hRule="exact" w:val="360"/>
          <w:jc w:val="center"/>
        </w:trPr>
        <w:tc>
          <w:tcPr>
            <w:tcW w:w="2192" w:type="dxa"/>
            <w:tcBorders>
              <w:top w:val="nil"/>
              <w:left w:val="nil"/>
              <w:bottom w:val="nil"/>
              <w:right w:val="nil"/>
            </w:tcBorders>
          </w:tcPr>
          <w:p w14:paraId="405C42C5" w14:textId="77777777" w:rsidR="00530A58" w:rsidRPr="00AA0D4C" w:rsidRDefault="00530A58" w:rsidP="008C775B">
            <w:pPr>
              <w:rPr>
                <w:sz w:val="22"/>
              </w:rPr>
            </w:pPr>
            <w:r w:rsidRPr="00AA0D4C">
              <w:rPr>
                <w:sz w:val="22"/>
              </w:rPr>
              <w:t>U.S.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E7A6445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45.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86589B4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0</w:t>
            </w:r>
          </w:p>
        </w:tc>
        <w:tc>
          <w:tcPr>
            <w:tcW w:w="0" w:type="auto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5A6081AD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U.S.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35BA808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0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E4A211C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104.6</w:t>
            </w:r>
          </w:p>
        </w:tc>
      </w:tr>
      <w:tr w:rsidR="00203337" w:rsidRPr="007125E0" w14:paraId="28369B00" w14:textId="77777777" w:rsidTr="00AA0D4C">
        <w:trPr>
          <w:cantSplit/>
          <w:trHeight w:hRule="exact" w:val="360"/>
          <w:jc w:val="center"/>
        </w:trPr>
        <w:tc>
          <w:tcPr>
            <w:tcW w:w="2192" w:type="dxa"/>
            <w:tcBorders>
              <w:top w:val="nil"/>
              <w:left w:val="nil"/>
              <w:bottom w:val="nil"/>
              <w:right w:val="nil"/>
            </w:tcBorders>
          </w:tcPr>
          <w:p w14:paraId="283319CD" w14:textId="77777777" w:rsidR="00530A58" w:rsidRPr="00AA0D4C" w:rsidRDefault="00530A58" w:rsidP="008C775B">
            <w:pPr>
              <w:rPr>
                <w:sz w:val="22"/>
              </w:rPr>
            </w:pPr>
            <w:r w:rsidRPr="00AA0D4C">
              <w:rPr>
                <w:sz w:val="22"/>
              </w:rPr>
              <w:t>Europ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B718CF0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51.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E38A741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0</w:t>
            </w:r>
          </w:p>
        </w:tc>
        <w:tc>
          <w:tcPr>
            <w:tcW w:w="0" w:type="auto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3E75612C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Europ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81DB8CA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0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746F51F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103.6</w:t>
            </w:r>
          </w:p>
        </w:tc>
      </w:tr>
      <w:tr w:rsidR="00203337" w:rsidRPr="007125E0" w14:paraId="71EC34EE" w14:textId="77777777" w:rsidTr="00AA0D4C">
        <w:trPr>
          <w:cantSplit/>
          <w:trHeight w:hRule="exact" w:val="360"/>
          <w:jc w:val="center"/>
        </w:trPr>
        <w:tc>
          <w:tcPr>
            <w:tcW w:w="2192" w:type="dxa"/>
            <w:tcBorders>
              <w:top w:val="nil"/>
              <w:left w:val="nil"/>
              <w:bottom w:val="nil"/>
              <w:right w:val="nil"/>
            </w:tcBorders>
          </w:tcPr>
          <w:p w14:paraId="51E528B0" w14:textId="77777777" w:rsidR="00530A58" w:rsidRPr="00AA0D4C" w:rsidRDefault="00530A58" w:rsidP="008C775B">
            <w:pPr>
              <w:rPr>
                <w:sz w:val="22"/>
              </w:rPr>
            </w:pPr>
            <w:r w:rsidRPr="00AA0D4C">
              <w:rPr>
                <w:sz w:val="22"/>
              </w:rPr>
              <w:t>Japa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F56D209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51.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0C484E7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0</w:t>
            </w:r>
          </w:p>
        </w:tc>
        <w:tc>
          <w:tcPr>
            <w:tcW w:w="0" w:type="auto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2E2B5F65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Japa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0F7787D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0</w:t>
            </w: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0D6223C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108.6</w:t>
            </w:r>
          </w:p>
        </w:tc>
      </w:tr>
      <w:tr w:rsidR="00203337" w:rsidRPr="007125E0" w14:paraId="799FCB34" w14:textId="77777777" w:rsidTr="00AA0D4C">
        <w:trPr>
          <w:cantSplit/>
          <w:trHeight w:hRule="exact" w:val="360"/>
          <w:jc w:val="center"/>
        </w:trPr>
        <w:tc>
          <w:tcPr>
            <w:tcW w:w="2192" w:type="dxa"/>
            <w:tcBorders>
              <w:top w:val="nil"/>
              <w:left w:val="nil"/>
              <w:bottom w:val="nil"/>
              <w:right w:val="nil"/>
            </w:tcBorders>
          </w:tcPr>
          <w:p w14:paraId="0DB78633" w14:textId="77777777" w:rsidR="00530A58" w:rsidRPr="00AA0D4C" w:rsidRDefault="00530A58" w:rsidP="008C775B">
            <w:pPr>
              <w:rPr>
                <w:sz w:val="22"/>
              </w:rPr>
            </w:pPr>
            <w:r w:rsidRPr="00AA0D4C">
              <w:rPr>
                <w:sz w:val="22"/>
              </w:rPr>
              <w:t>Shipments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4A41031" w14:textId="77777777" w:rsidR="00530A58" w:rsidRPr="008C775B" w:rsidRDefault="00530A58" w:rsidP="008C775B">
            <w:pPr>
              <w:rPr>
                <w:sz w:val="3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50E1473" w14:textId="77777777" w:rsidR="00530A58" w:rsidRPr="008C775B" w:rsidRDefault="00530A58" w:rsidP="008C775B">
            <w:pPr>
              <w:rPr>
                <w:sz w:val="32"/>
              </w:rPr>
            </w:pPr>
          </w:p>
        </w:tc>
        <w:tc>
          <w:tcPr>
            <w:tcW w:w="0" w:type="auto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783341C9" w14:textId="77777777" w:rsidR="00530A58" w:rsidRPr="008C775B" w:rsidRDefault="00530A58" w:rsidP="008C775B">
            <w:pPr>
              <w:rPr>
                <w:sz w:val="3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16FBD32" w14:textId="77777777" w:rsidR="00530A58" w:rsidRPr="008C775B" w:rsidRDefault="00530A58" w:rsidP="008C775B">
            <w:pPr>
              <w:rPr>
                <w:sz w:val="32"/>
              </w:rPr>
            </w:pP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6BA06B3" w14:textId="77777777" w:rsidR="00530A58" w:rsidRPr="008C775B" w:rsidRDefault="00530A58" w:rsidP="008C775B">
            <w:pPr>
              <w:rPr>
                <w:sz w:val="32"/>
              </w:rPr>
            </w:pPr>
          </w:p>
        </w:tc>
      </w:tr>
      <w:tr w:rsidR="00203337" w:rsidRPr="007125E0" w14:paraId="1E02380D" w14:textId="77777777" w:rsidTr="00AA0D4C">
        <w:trPr>
          <w:cantSplit/>
          <w:trHeight w:hRule="exact" w:val="360"/>
          <w:jc w:val="center"/>
        </w:trPr>
        <w:tc>
          <w:tcPr>
            <w:tcW w:w="2192" w:type="dxa"/>
            <w:tcBorders>
              <w:top w:val="nil"/>
              <w:left w:val="nil"/>
              <w:bottom w:val="nil"/>
              <w:right w:val="nil"/>
            </w:tcBorders>
          </w:tcPr>
          <w:p w14:paraId="0243835A" w14:textId="77777777" w:rsidR="00530A58" w:rsidRPr="00AA0D4C" w:rsidRDefault="00530A58" w:rsidP="008C775B">
            <w:pPr>
              <w:rPr>
                <w:sz w:val="22"/>
              </w:rPr>
            </w:pPr>
            <w:r w:rsidRPr="00AA0D4C">
              <w:rPr>
                <w:sz w:val="22"/>
              </w:rPr>
              <w:t>U.S. to U.S.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312D81A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45.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4F9576F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0</w:t>
            </w:r>
          </w:p>
        </w:tc>
        <w:tc>
          <w:tcPr>
            <w:tcW w:w="0" w:type="auto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5C9BFCC9" w14:textId="77777777" w:rsidR="00530A58" w:rsidRPr="008C775B" w:rsidRDefault="00530A58" w:rsidP="008C775B">
            <w:pPr>
              <w:rPr>
                <w:sz w:val="3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73DA573" w14:textId="77777777" w:rsidR="00530A58" w:rsidRPr="008C775B" w:rsidRDefault="00530A58" w:rsidP="008C775B">
            <w:pPr>
              <w:rPr>
                <w:sz w:val="32"/>
              </w:rPr>
            </w:pP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3012556" w14:textId="77777777" w:rsidR="00530A58" w:rsidRPr="008C775B" w:rsidRDefault="00530A58" w:rsidP="008C775B">
            <w:pPr>
              <w:rPr>
                <w:sz w:val="32"/>
              </w:rPr>
            </w:pPr>
          </w:p>
        </w:tc>
      </w:tr>
      <w:tr w:rsidR="00203337" w:rsidRPr="007125E0" w14:paraId="62FB46E6" w14:textId="77777777" w:rsidTr="00AA0D4C">
        <w:trPr>
          <w:cantSplit/>
          <w:trHeight w:hRule="exact" w:val="360"/>
          <w:jc w:val="center"/>
        </w:trPr>
        <w:tc>
          <w:tcPr>
            <w:tcW w:w="2192" w:type="dxa"/>
            <w:tcBorders>
              <w:top w:val="nil"/>
              <w:left w:val="nil"/>
              <w:bottom w:val="nil"/>
              <w:right w:val="nil"/>
            </w:tcBorders>
          </w:tcPr>
          <w:p w14:paraId="562CFC19" w14:textId="0DBB9D2C" w:rsidR="00530A58" w:rsidRPr="00AA0D4C" w:rsidRDefault="00530A58" w:rsidP="00AA0D4C">
            <w:pPr>
              <w:rPr>
                <w:sz w:val="22"/>
              </w:rPr>
            </w:pPr>
            <w:r w:rsidRPr="00AA0D4C">
              <w:rPr>
                <w:sz w:val="22"/>
              </w:rPr>
              <w:t xml:space="preserve">U.S. to </w:t>
            </w:r>
            <w:r w:rsidR="00AA0D4C">
              <w:rPr>
                <w:sz w:val="22"/>
              </w:rPr>
              <w:t>E</w:t>
            </w:r>
            <w:r w:rsidRPr="00AA0D4C">
              <w:rPr>
                <w:sz w:val="22"/>
              </w:rPr>
              <w:t>urop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6D03FD3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E2D34FA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-4</w:t>
            </w:r>
          </w:p>
        </w:tc>
        <w:tc>
          <w:tcPr>
            <w:tcW w:w="0" w:type="auto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375644EB" w14:textId="77777777" w:rsidR="00530A58" w:rsidRPr="008C775B" w:rsidRDefault="00530A58" w:rsidP="008C775B">
            <w:pPr>
              <w:rPr>
                <w:sz w:val="3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39ECD02" w14:textId="77777777" w:rsidR="00530A58" w:rsidRPr="008C775B" w:rsidRDefault="00530A58" w:rsidP="008C775B">
            <w:pPr>
              <w:rPr>
                <w:sz w:val="32"/>
              </w:rPr>
            </w:pP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7E2B6CD6" w14:textId="77777777" w:rsidR="00530A58" w:rsidRPr="008C775B" w:rsidRDefault="00530A58" w:rsidP="008C775B">
            <w:pPr>
              <w:rPr>
                <w:sz w:val="32"/>
              </w:rPr>
            </w:pPr>
          </w:p>
        </w:tc>
      </w:tr>
      <w:tr w:rsidR="00203337" w:rsidRPr="007125E0" w14:paraId="2F3AD1EB" w14:textId="77777777" w:rsidTr="00AA0D4C">
        <w:trPr>
          <w:cantSplit/>
          <w:trHeight w:hRule="exact" w:val="360"/>
          <w:jc w:val="center"/>
        </w:trPr>
        <w:tc>
          <w:tcPr>
            <w:tcW w:w="2192" w:type="dxa"/>
            <w:tcBorders>
              <w:top w:val="nil"/>
              <w:left w:val="nil"/>
              <w:bottom w:val="nil"/>
              <w:right w:val="nil"/>
            </w:tcBorders>
          </w:tcPr>
          <w:p w14:paraId="5CDBDAD1" w14:textId="77777777" w:rsidR="00530A58" w:rsidRPr="00AA0D4C" w:rsidRDefault="00530A58" w:rsidP="008C775B">
            <w:pPr>
              <w:rPr>
                <w:sz w:val="22"/>
              </w:rPr>
            </w:pPr>
            <w:r w:rsidRPr="00AA0D4C">
              <w:rPr>
                <w:sz w:val="22"/>
              </w:rPr>
              <w:t>U.S. to Japa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9666807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34.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8B1C828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0</w:t>
            </w:r>
          </w:p>
        </w:tc>
        <w:tc>
          <w:tcPr>
            <w:tcW w:w="0" w:type="auto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07588ADD" w14:textId="77777777" w:rsidR="00530A58" w:rsidRPr="008C775B" w:rsidRDefault="00530A58" w:rsidP="008C775B">
            <w:pPr>
              <w:rPr>
                <w:sz w:val="3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AD3FC13" w14:textId="77777777" w:rsidR="00530A58" w:rsidRPr="008C775B" w:rsidRDefault="00530A58" w:rsidP="008C775B">
            <w:pPr>
              <w:rPr>
                <w:sz w:val="32"/>
              </w:rPr>
            </w:pP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17A6328" w14:textId="77777777" w:rsidR="00530A58" w:rsidRPr="008C775B" w:rsidRDefault="00530A58" w:rsidP="008C775B">
            <w:pPr>
              <w:rPr>
                <w:sz w:val="32"/>
              </w:rPr>
            </w:pPr>
          </w:p>
        </w:tc>
      </w:tr>
      <w:tr w:rsidR="00203337" w:rsidRPr="007125E0" w14:paraId="44F74FF4" w14:textId="77777777" w:rsidTr="00AA0D4C">
        <w:trPr>
          <w:cantSplit/>
          <w:trHeight w:hRule="exact" w:val="360"/>
          <w:jc w:val="center"/>
        </w:trPr>
        <w:tc>
          <w:tcPr>
            <w:tcW w:w="2192" w:type="dxa"/>
            <w:tcBorders>
              <w:top w:val="nil"/>
              <w:left w:val="nil"/>
              <w:bottom w:val="nil"/>
              <w:right w:val="nil"/>
            </w:tcBorders>
          </w:tcPr>
          <w:p w14:paraId="7E93FCC8" w14:textId="77777777" w:rsidR="00530A58" w:rsidRPr="00AA0D4C" w:rsidRDefault="00530A58" w:rsidP="008C775B">
            <w:pPr>
              <w:rPr>
                <w:sz w:val="22"/>
              </w:rPr>
            </w:pPr>
            <w:r w:rsidRPr="00AA0D4C">
              <w:rPr>
                <w:sz w:val="22"/>
              </w:rPr>
              <w:t>Europe to U.S.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E5591C0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3C5276E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-2</w:t>
            </w:r>
          </w:p>
        </w:tc>
        <w:tc>
          <w:tcPr>
            <w:tcW w:w="0" w:type="auto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3D864EAC" w14:textId="77777777" w:rsidR="00530A58" w:rsidRPr="008C775B" w:rsidRDefault="00530A58" w:rsidP="008C775B">
            <w:pPr>
              <w:rPr>
                <w:sz w:val="3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48500A9" w14:textId="77777777" w:rsidR="00530A58" w:rsidRPr="008C775B" w:rsidRDefault="00530A58" w:rsidP="008C775B">
            <w:pPr>
              <w:rPr>
                <w:sz w:val="32"/>
              </w:rPr>
            </w:pP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5D774DFA" w14:textId="77777777" w:rsidR="00530A58" w:rsidRPr="008C775B" w:rsidRDefault="00530A58" w:rsidP="008C775B">
            <w:pPr>
              <w:rPr>
                <w:sz w:val="32"/>
              </w:rPr>
            </w:pPr>
          </w:p>
        </w:tc>
      </w:tr>
      <w:tr w:rsidR="00203337" w:rsidRPr="007125E0" w14:paraId="589EDC8D" w14:textId="77777777" w:rsidTr="00AA0D4C">
        <w:trPr>
          <w:cantSplit/>
          <w:trHeight w:hRule="exact" w:val="360"/>
          <w:jc w:val="center"/>
        </w:trPr>
        <w:tc>
          <w:tcPr>
            <w:tcW w:w="2192" w:type="dxa"/>
            <w:tcBorders>
              <w:top w:val="nil"/>
              <w:left w:val="nil"/>
              <w:bottom w:val="nil"/>
              <w:right w:val="nil"/>
            </w:tcBorders>
          </w:tcPr>
          <w:p w14:paraId="5EC31F34" w14:textId="77777777" w:rsidR="00530A58" w:rsidRPr="00AA0D4C" w:rsidRDefault="00530A58" w:rsidP="008C775B">
            <w:pPr>
              <w:rPr>
                <w:sz w:val="22"/>
              </w:rPr>
            </w:pPr>
            <w:r w:rsidRPr="00AA0D4C">
              <w:rPr>
                <w:sz w:val="22"/>
              </w:rPr>
              <w:t>Europe to Europ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E90E661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51.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7E304F0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0</w:t>
            </w:r>
          </w:p>
        </w:tc>
        <w:tc>
          <w:tcPr>
            <w:tcW w:w="0" w:type="auto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7B411BAA" w14:textId="77777777" w:rsidR="00530A58" w:rsidRPr="008C775B" w:rsidRDefault="00530A58" w:rsidP="008C775B">
            <w:pPr>
              <w:rPr>
                <w:sz w:val="3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BCF369B" w14:textId="77777777" w:rsidR="00530A58" w:rsidRPr="008C775B" w:rsidRDefault="00530A58" w:rsidP="008C775B">
            <w:pPr>
              <w:rPr>
                <w:sz w:val="32"/>
              </w:rPr>
            </w:pP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76E96E0" w14:textId="77777777" w:rsidR="00530A58" w:rsidRPr="008C775B" w:rsidRDefault="00530A58" w:rsidP="008C775B">
            <w:pPr>
              <w:rPr>
                <w:sz w:val="32"/>
              </w:rPr>
            </w:pPr>
          </w:p>
        </w:tc>
      </w:tr>
      <w:tr w:rsidR="00203337" w:rsidRPr="007125E0" w14:paraId="44891C59" w14:textId="77777777" w:rsidTr="00870DA3">
        <w:trPr>
          <w:cantSplit/>
          <w:trHeight w:hRule="exact" w:val="360"/>
          <w:jc w:val="center"/>
        </w:trPr>
        <w:tc>
          <w:tcPr>
            <w:tcW w:w="2192" w:type="dxa"/>
            <w:tcBorders>
              <w:top w:val="nil"/>
              <w:left w:val="nil"/>
              <w:bottom w:val="nil"/>
              <w:right w:val="nil"/>
            </w:tcBorders>
          </w:tcPr>
          <w:p w14:paraId="617FEA82" w14:textId="77777777" w:rsidR="00530A58" w:rsidRPr="00AA0D4C" w:rsidRDefault="00530A58" w:rsidP="008C775B">
            <w:pPr>
              <w:rPr>
                <w:sz w:val="22"/>
              </w:rPr>
            </w:pPr>
            <w:r w:rsidRPr="00AA0D4C">
              <w:rPr>
                <w:sz w:val="22"/>
              </w:rPr>
              <w:t>Europe to Japa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3545C8A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17.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66ECF68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0</w:t>
            </w:r>
          </w:p>
        </w:tc>
        <w:tc>
          <w:tcPr>
            <w:tcW w:w="0" w:type="auto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7417A83D" w14:textId="77777777" w:rsidR="00530A58" w:rsidRPr="008C775B" w:rsidRDefault="00530A58" w:rsidP="008C775B">
            <w:pPr>
              <w:rPr>
                <w:sz w:val="3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A9E2CBD" w14:textId="77777777" w:rsidR="00530A58" w:rsidRPr="008C775B" w:rsidRDefault="00530A58" w:rsidP="008C775B">
            <w:pPr>
              <w:rPr>
                <w:sz w:val="32"/>
              </w:rPr>
            </w:pP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1271CD0" w14:textId="77777777" w:rsidR="00530A58" w:rsidRPr="008C775B" w:rsidRDefault="00530A58" w:rsidP="008C775B">
            <w:pPr>
              <w:rPr>
                <w:sz w:val="32"/>
              </w:rPr>
            </w:pPr>
          </w:p>
        </w:tc>
      </w:tr>
      <w:tr w:rsidR="00870DA3" w:rsidRPr="007125E0" w14:paraId="390DDF83" w14:textId="77777777" w:rsidTr="00870DA3">
        <w:trPr>
          <w:cantSplit/>
          <w:trHeight w:hRule="exact" w:val="360"/>
          <w:jc w:val="center"/>
        </w:trPr>
        <w:tc>
          <w:tcPr>
            <w:tcW w:w="2192" w:type="dxa"/>
            <w:tcBorders>
              <w:top w:val="nil"/>
              <w:left w:val="nil"/>
              <w:bottom w:val="nil"/>
              <w:right w:val="nil"/>
            </w:tcBorders>
          </w:tcPr>
          <w:p w14:paraId="33066FE2" w14:textId="77777777" w:rsidR="00870DA3" w:rsidRDefault="00870DA3" w:rsidP="008C775B">
            <w:pPr>
              <w:rPr>
                <w:sz w:val="22"/>
              </w:rPr>
            </w:pPr>
          </w:p>
          <w:p w14:paraId="0A98B9A2" w14:textId="77777777" w:rsidR="00870DA3" w:rsidRDefault="00870DA3" w:rsidP="008C775B">
            <w:pPr>
              <w:rPr>
                <w:sz w:val="22"/>
              </w:rPr>
            </w:pPr>
          </w:p>
          <w:p w14:paraId="0DF75D21" w14:textId="77777777" w:rsidR="00870DA3" w:rsidRDefault="00870DA3" w:rsidP="008C775B">
            <w:pPr>
              <w:rPr>
                <w:sz w:val="22"/>
              </w:rPr>
            </w:pPr>
          </w:p>
          <w:p w14:paraId="7D2D5C54" w14:textId="20162E35" w:rsidR="00870DA3" w:rsidRPr="00AA0D4C" w:rsidRDefault="00870DA3" w:rsidP="008C775B">
            <w:pPr>
              <w:rPr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03BFBAD" w14:textId="77777777" w:rsidR="00870DA3" w:rsidRPr="008C775B" w:rsidRDefault="00870DA3" w:rsidP="008C775B">
            <w:pPr>
              <w:rPr>
                <w:sz w:val="3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832EAC0" w14:textId="77777777" w:rsidR="00870DA3" w:rsidRPr="008C775B" w:rsidRDefault="00870DA3" w:rsidP="008C775B">
            <w:pPr>
              <w:rPr>
                <w:sz w:val="32"/>
              </w:rPr>
            </w:pPr>
          </w:p>
        </w:tc>
        <w:tc>
          <w:tcPr>
            <w:tcW w:w="0" w:type="auto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4464857E" w14:textId="77777777" w:rsidR="00870DA3" w:rsidRPr="008C775B" w:rsidRDefault="00870DA3" w:rsidP="008C775B">
            <w:pPr>
              <w:rPr>
                <w:sz w:val="3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F620006" w14:textId="77777777" w:rsidR="00870DA3" w:rsidRPr="008C775B" w:rsidRDefault="00870DA3" w:rsidP="008C775B">
            <w:pPr>
              <w:rPr>
                <w:sz w:val="32"/>
              </w:rPr>
            </w:pP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DA7CA6F" w14:textId="77777777" w:rsidR="00870DA3" w:rsidRPr="008C775B" w:rsidRDefault="00870DA3" w:rsidP="008C775B">
            <w:pPr>
              <w:rPr>
                <w:sz w:val="32"/>
              </w:rPr>
            </w:pPr>
          </w:p>
        </w:tc>
      </w:tr>
      <w:tr w:rsidR="00870DA3" w:rsidRPr="007125E0" w14:paraId="46348950" w14:textId="77777777" w:rsidTr="00AA0D4C">
        <w:trPr>
          <w:cantSplit/>
          <w:trHeight w:hRule="exact" w:val="360"/>
          <w:jc w:val="center"/>
        </w:trPr>
        <w:tc>
          <w:tcPr>
            <w:tcW w:w="2192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42803D0A" w14:textId="77777777" w:rsidR="00870DA3" w:rsidRDefault="00870DA3" w:rsidP="008C775B">
            <w:pPr>
              <w:rPr>
                <w:sz w:val="22"/>
              </w:rPr>
            </w:pPr>
          </w:p>
          <w:p w14:paraId="7589818B" w14:textId="77777777" w:rsidR="00870DA3" w:rsidRDefault="00870DA3" w:rsidP="008C775B">
            <w:pPr>
              <w:rPr>
                <w:sz w:val="22"/>
              </w:rPr>
            </w:pPr>
          </w:p>
          <w:p w14:paraId="06AFF14A" w14:textId="4CB276EF" w:rsidR="00870DA3" w:rsidRDefault="00870DA3" w:rsidP="008C775B">
            <w:pPr>
              <w:rPr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26C85590" w14:textId="77777777" w:rsidR="00870DA3" w:rsidRPr="008C775B" w:rsidRDefault="00870DA3" w:rsidP="008C775B">
            <w:pPr>
              <w:rPr>
                <w:sz w:val="3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6E873932" w14:textId="77777777" w:rsidR="00870DA3" w:rsidRPr="008C775B" w:rsidRDefault="00870DA3" w:rsidP="008C775B">
            <w:pPr>
              <w:rPr>
                <w:sz w:val="32"/>
              </w:rPr>
            </w:pPr>
          </w:p>
        </w:tc>
        <w:tc>
          <w:tcPr>
            <w:tcW w:w="0" w:type="auto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14:paraId="54AA22BB" w14:textId="77777777" w:rsidR="00870DA3" w:rsidRPr="008C775B" w:rsidRDefault="00870DA3" w:rsidP="008C775B">
            <w:pPr>
              <w:rPr>
                <w:sz w:val="3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1E034B9C" w14:textId="77777777" w:rsidR="00870DA3" w:rsidRPr="008C775B" w:rsidRDefault="00870DA3" w:rsidP="008C775B">
            <w:pPr>
              <w:rPr>
                <w:sz w:val="32"/>
              </w:rPr>
            </w:pPr>
          </w:p>
        </w:tc>
        <w:tc>
          <w:tcPr>
            <w:tcW w:w="0" w:type="auto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7F7853D2" w14:textId="77777777" w:rsidR="00870DA3" w:rsidRPr="008C775B" w:rsidRDefault="00870DA3" w:rsidP="008C775B">
            <w:pPr>
              <w:rPr>
                <w:sz w:val="32"/>
              </w:rPr>
            </w:pPr>
          </w:p>
        </w:tc>
      </w:tr>
    </w:tbl>
    <w:p w14:paraId="42942678" w14:textId="008F85D3" w:rsidR="00530A58" w:rsidRPr="007125E0" w:rsidRDefault="00530A58" w:rsidP="00DA6BDB">
      <w:pPr>
        <w:pStyle w:val="Heading1"/>
      </w:pPr>
      <w:r w:rsidRPr="007125E0">
        <w:br w:type="page"/>
      </w:r>
      <w:r w:rsidRPr="007125E0">
        <w:lastRenderedPageBreak/>
        <w:t>ice Endogenous Programming</w:t>
      </w:r>
    </w:p>
    <w:p w14:paraId="4894A1A2" w14:textId="77777777" w:rsidR="00530A58" w:rsidRPr="007125E0" w:rsidRDefault="00530A58" w:rsidP="00DA6BDB">
      <w:pPr>
        <w:pStyle w:val="Heading2"/>
      </w:pPr>
      <w:r w:rsidRPr="007125E0">
        <w:rPr>
          <w:lang w:val="en-CA"/>
        </w:rPr>
        <w:fldChar w:fldCharType="begin"/>
      </w:r>
      <w:r w:rsidRPr="007125E0">
        <w:rPr>
          <w:lang w:val="en-CA"/>
        </w:rPr>
        <w:instrText xml:space="preserve"> SEQ CHAPTER \h \r 1</w:instrText>
      </w:r>
      <w:r w:rsidRPr="007125E0">
        <w:rPr>
          <w:lang w:val="en-CA"/>
        </w:rPr>
        <w:fldChar w:fldCharType="end"/>
      </w:r>
      <w:r w:rsidRPr="007125E0">
        <w:t xml:space="preserve"> Spatial Equilibrium Model – Example Solution</w:t>
      </w:r>
    </w:p>
    <w:p w14:paraId="0909AE1B" w14:textId="77777777" w:rsidR="00530A58" w:rsidRPr="007125E0" w:rsidRDefault="00530A58" w:rsidP="008C775B">
      <w:r w:rsidRPr="007125E0">
        <w:rPr>
          <w:lang w:val="en-CA"/>
        </w:rPr>
        <w:fldChar w:fldCharType="begin"/>
      </w:r>
      <w:r w:rsidRPr="007125E0">
        <w:rPr>
          <w:lang w:val="en-CA"/>
        </w:rPr>
        <w:instrText xml:space="preserve"> SEQ CHAPTER \h \r 1</w:instrText>
      </w:r>
      <w:r w:rsidRPr="007125E0">
        <w:rPr>
          <w:lang w:val="en-CA"/>
        </w:rPr>
        <w:fldChar w:fldCharType="end"/>
      </w:r>
      <w:r w:rsidRPr="007125E0">
        <w:t xml:space="preserve">Consider model solution </w:t>
      </w:r>
    </w:p>
    <w:p w14:paraId="5368E4A6" w14:textId="577BA957" w:rsidR="00530A58" w:rsidRPr="007125E0" w:rsidRDefault="00530A58" w:rsidP="008C775B">
      <w:r w:rsidRPr="007125E0">
        <w:tab/>
        <w:t xml:space="preserve">a) </w:t>
      </w:r>
      <w:r w:rsidRPr="007125E0">
        <w:tab/>
        <w:t xml:space="preserve">without any trade, </w:t>
      </w:r>
    </w:p>
    <w:p w14:paraId="7A189FE6" w14:textId="6086B2E4" w:rsidR="00CC1079" w:rsidRPr="007125E0" w:rsidRDefault="00530A58" w:rsidP="008C775B">
      <w:r w:rsidRPr="007125E0">
        <w:tab/>
        <w:t xml:space="preserve">b) </w:t>
      </w:r>
      <w:r w:rsidRPr="007125E0">
        <w:tab/>
        <w:t xml:space="preserve">with the U.S. imposing a quota of 2 units </w:t>
      </w:r>
    </w:p>
    <w:p w14:paraId="31D88117" w14:textId="4940D6C2" w:rsidR="00530A58" w:rsidRDefault="00CC1079" w:rsidP="008C775B">
      <w:pPr>
        <w:ind w:left="1440" w:hanging="720"/>
      </w:pPr>
      <w:r w:rsidRPr="007125E0">
        <w:t>c)</w:t>
      </w:r>
      <w:r w:rsidRPr="007125E0">
        <w:tab/>
      </w:r>
      <w:r w:rsidR="00530A58" w:rsidRPr="007125E0">
        <w:t xml:space="preserve">with the U.S. imposing a </w:t>
      </w:r>
      <w:proofErr w:type="gramStart"/>
      <w:r w:rsidR="00530A58" w:rsidRPr="007125E0">
        <w:t>1 unit</w:t>
      </w:r>
      <w:proofErr w:type="gramEnd"/>
      <w:r w:rsidR="00530A58" w:rsidRPr="007125E0">
        <w:t xml:space="preserve"> export tax while Europe imposes a 1 unit</w:t>
      </w:r>
      <w:r w:rsidR="008C775B">
        <w:t xml:space="preserve"> </w:t>
      </w:r>
      <w:r w:rsidR="00530A58" w:rsidRPr="007125E0">
        <w:t xml:space="preserve">export subsidy. </w:t>
      </w:r>
    </w:p>
    <w:p w14:paraId="754DCA78" w14:textId="77777777" w:rsidR="008C775B" w:rsidRPr="007125E0" w:rsidRDefault="008C775B" w:rsidP="008C775B">
      <w:pPr>
        <w:pStyle w:val="BodyText2"/>
      </w:pPr>
    </w:p>
    <w:tbl>
      <w:tblPr>
        <w:tblW w:w="10756" w:type="dxa"/>
        <w:jc w:val="center"/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2678"/>
        <w:gridCol w:w="1817"/>
        <w:gridCol w:w="2087"/>
        <w:gridCol w:w="2087"/>
        <w:gridCol w:w="2087"/>
      </w:tblGrid>
      <w:tr w:rsidR="00530A58" w:rsidRPr="007125E0" w14:paraId="7A98FA49" w14:textId="77777777" w:rsidTr="008C775B">
        <w:trPr>
          <w:cantSplit/>
          <w:trHeight w:hRule="exact" w:val="360"/>
          <w:jc w:val="center"/>
        </w:trPr>
        <w:tc>
          <w:tcPr>
            <w:tcW w:w="10756" w:type="dxa"/>
            <w:gridSpan w:val="5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59DD0A3F" w14:textId="3BE8C643" w:rsidR="00530A58" w:rsidRPr="008C775B" w:rsidRDefault="008C775B" w:rsidP="008C775B">
            <w:pPr>
              <w:rPr>
                <w:sz w:val="32"/>
              </w:rPr>
            </w:pPr>
            <w:r>
              <w:rPr>
                <w:sz w:val="32"/>
              </w:rPr>
              <w:t>0</w:t>
            </w:r>
          </w:p>
          <w:p w14:paraId="0FDF0A40" w14:textId="77777777" w:rsidR="00530A58" w:rsidRPr="008C775B" w:rsidRDefault="00530A58" w:rsidP="008C775B">
            <w:pPr>
              <w:rPr>
                <w:sz w:val="32"/>
              </w:rPr>
            </w:pPr>
          </w:p>
        </w:tc>
      </w:tr>
      <w:tr w:rsidR="00530A58" w:rsidRPr="007125E0" w14:paraId="2607F9BD" w14:textId="77777777" w:rsidTr="008C775B">
        <w:trPr>
          <w:cantSplit/>
          <w:trHeight w:val="360"/>
          <w:jc w:val="center"/>
        </w:trPr>
        <w:tc>
          <w:tcPr>
            <w:tcW w:w="2678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59C6B5D5" w14:textId="77777777" w:rsidR="00530A58" w:rsidRPr="008C775B" w:rsidRDefault="00530A58" w:rsidP="008C775B">
            <w:pPr>
              <w:rPr>
                <w:sz w:val="32"/>
              </w:rPr>
            </w:pPr>
          </w:p>
        </w:tc>
        <w:tc>
          <w:tcPr>
            <w:tcW w:w="181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373A9B33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Undistorted</w:t>
            </w:r>
          </w:p>
        </w:tc>
        <w:tc>
          <w:tcPr>
            <w:tcW w:w="208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5E60BFCE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No Trade</w:t>
            </w:r>
          </w:p>
        </w:tc>
        <w:tc>
          <w:tcPr>
            <w:tcW w:w="208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40AB183B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Scenario Quota</w:t>
            </w:r>
          </w:p>
        </w:tc>
        <w:tc>
          <w:tcPr>
            <w:tcW w:w="208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7ECD5377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Tax/Subsidy</w:t>
            </w:r>
          </w:p>
        </w:tc>
      </w:tr>
      <w:tr w:rsidR="00530A58" w:rsidRPr="007125E0" w14:paraId="72DB1C6E" w14:textId="77777777" w:rsidTr="008C775B">
        <w:trPr>
          <w:cantSplit/>
          <w:trHeight w:val="360"/>
          <w:jc w:val="center"/>
        </w:trPr>
        <w:tc>
          <w:tcPr>
            <w:tcW w:w="2678" w:type="dxa"/>
            <w:tcBorders>
              <w:top w:val="nil"/>
              <w:left w:val="nil"/>
              <w:bottom w:val="nil"/>
              <w:right w:val="nil"/>
            </w:tcBorders>
          </w:tcPr>
          <w:p w14:paraId="1B0484BB" w14:textId="77777777" w:rsidR="00530A58" w:rsidRPr="008C775B" w:rsidRDefault="00530A58" w:rsidP="006B1AD6">
            <w:pPr>
              <w:pStyle w:val="Heading1"/>
            </w:pPr>
            <w:r w:rsidRPr="008C775B">
              <w:t>Objective</w:t>
            </w:r>
          </w:p>
        </w:tc>
        <w:tc>
          <w:tcPr>
            <w:tcW w:w="1817" w:type="dxa"/>
            <w:tcBorders>
              <w:top w:val="nil"/>
              <w:left w:val="nil"/>
              <w:bottom w:val="nil"/>
              <w:right w:val="nil"/>
            </w:tcBorders>
          </w:tcPr>
          <w:p w14:paraId="1764AED6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9193.6</w:t>
            </w:r>
          </w:p>
        </w:tc>
        <w:tc>
          <w:tcPr>
            <w:tcW w:w="2087" w:type="dxa"/>
            <w:tcBorders>
              <w:top w:val="nil"/>
              <w:left w:val="nil"/>
              <w:bottom w:val="nil"/>
              <w:right w:val="nil"/>
            </w:tcBorders>
          </w:tcPr>
          <w:p w14:paraId="0C94045D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7506.3</w:t>
            </w:r>
          </w:p>
        </w:tc>
        <w:tc>
          <w:tcPr>
            <w:tcW w:w="2087" w:type="dxa"/>
            <w:tcBorders>
              <w:top w:val="nil"/>
              <w:left w:val="nil"/>
              <w:bottom w:val="nil"/>
              <w:right w:val="nil"/>
            </w:tcBorders>
          </w:tcPr>
          <w:p w14:paraId="2578153D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8761.6</w:t>
            </w:r>
          </w:p>
        </w:tc>
        <w:tc>
          <w:tcPr>
            <w:tcW w:w="2087" w:type="dxa"/>
            <w:tcBorders>
              <w:top w:val="nil"/>
              <w:left w:val="nil"/>
              <w:bottom w:val="nil"/>
              <w:right w:val="nil"/>
            </w:tcBorders>
          </w:tcPr>
          <w:p w14:paraId="0AD39A82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9178.6</w:t>
            </w:r>
          </w:p>
        </w:tc>
      </w:tr>
      <w:tr w:rsidR="00530A58" w:rsidRPr="007125E0" w14:paraId="7A546842" w14:textId="77777777" w:rsidTr="008C775B">
        <w:trPr>
          <w:cantSplit/>
          <w:trHeight w:val="360"/>
          <w:jc w:val="center"/>
        </w:trPr>
        <w:tc>
          <w:tcPr>
            <w:tcW w:w="2678" w:type="dxa"/>
            <w:tcBorders>
              <w:top w:val="nil"/>
              <w:left w:val="nil"/>
              <w:bottom w:val="nil"/>
              <w:right w:val="nil"/>
            </w:tcBorders>
          </w:tcPr>
          <w:p w14:paraId="5ADE926F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U.S. Demand</w:t>
            </w:r>
          </w:p>
        </w:tc>
        <w:tc>
          <w:tcPr>
            <w:tcW w:w="1817" w:type="dxa"/>
            <w:tcBorders>
              <w:top w:val="nil"/>
              <w:left w:val="nil"/>
              <w:bottom w:val="nil"/>
              <w:right w:val="nil"/>
            </w:tcBorders>
          </w:tcPr>
          <w:p w14:paraId="27A48A83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45.4</w:t>
            </w:r>
          </w:p>
        </w:tc>
        <w:tc>
          <w:tcPr>
            <w:tcW w:w="2087" w:type="dxa"/>
            <w:tcBorders>
              <w:top w:val="nil"/>
              <w:left w:val="nil"/>
              <w:bottom w:val="nil"/>
              <w:right w:val="nil"/>
            </w:tcBorders>
          </w:tcPr>
          <w:p w14:paraId="6E62836D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62.5</w:t>
            </w:r>
          </w:p>
        </w:tc>
        <w:tc>
          <w:tcPr>
            <w:tcW w:w="2087" w:type="dxa"/>
            <w:tcBorders>
              <w:top w:val="nil"/>
              <w:left w:val="nil"/>
              <w:bottom w:val="nil"/>
              <w:right w:val="nil"/>
            </w:tcBorders>
          </w:tcPr>
          <w:p w14:paraId="5458E382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61.5</w:t>
            </w:r>
          </w:p>
        </w:tc>
        <w:tc>
          <w:tcPr>
            <w:tcW w:w="2087" w:type="dxa"/>
            <w:tcBorders>
              <w:top w:val="nil"/>
              <w:left w:val="nil"/>
              <w:bottom w:val="nil"/>
              <w:right w:val="nil"/>
            </w:tcBorders>
          </w:tcPr>
          <w:p w14:paraId="711CD641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46.4</w:t>
            </w:r>
          </w:p>
        </w:tc>
      </w:tr>
      <w:tr w:rsidR="00530A58" w:rsidRPr="007125E0" w14:paraId="3D876486" w14:textId="77777777" w:rsidTr="008C775B">
        <w:trPr>
          <w:cantSplit/>
          <w:trHeight w:val="360"/>
          <w:jc w:val="center"/>
        </w:trPr>
        <w:tc>
          <w:tcPr>
            <w:tcW w:w="2678" w:type="dxa"/>
            <w:tcBorders>
              <w:top w:val="nil"/>
              <w:left w:val="nil"/>
              <w:bottom w:val="nil"/>
              <w:right w:val="nil"/>
            </w:tcBorders>
          </w:tcPr>
          <w:p w14:paraId="13309481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U.S. Supply</w:t>
            </w:r>
          </w:p>
        </w:tc>
        <w:tc>
          <w:tcPr>
            <w:tcW w:w="1817" w:type="dxa"/>
            <w:tcBorders>
              <w:top w:val="nil"/>
              <w:left w:val="nil"/>
              <w:bottom w:val="nil"/>
              <w:right w:val="nil"/>
            </w:tcBorders>
          </w:tcPr>
          <w:p w14:paraId="49BDDB53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79.6</w:t>
            </w:r>
          </w:p>
        </w:tc>
        <w:tc>
          <w:tcPr>
            <w:tcW w:w="2087" w:type="dxa"/>
            <w:tcBorders>
              <w:top w:val="nil"/>
              <w:left w:val="nil"/>
              <w:bottom w:val="nil"/>
              <w:right w:val="nil"/>
            </w:tcBorders>
          </w:tcPr>
          <w:p w14:paraId="1393DD6A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62.5</w:t>
            </w:r>
          </w:p>
        </w:tc>
        <w:tc>
          <w:tcPr>
            <w:tcW w:w="2087" w:type="dxa"/>
            <w:tcBorders>
              <w:top w:val="nil"/>
              <w:left w:val="nil"/>
              <w:bottom w:val="nil"/>
              <w:right w:val="nil"/>
            </w:tcBorders>
          </w:tcPr>
          <w:p w14:paraId="2AA1F251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63.5</w:t>
            </w:r>
          </w:p>
        </w:tc>
        <w:tc>
          <w:tcPr>
            <w:tcW w:w="2087" w:type="dxa"/>
            <w:tcBorders>
              <w:top w:val="nil"/>
              <w:left w:val="nil"/>
              <w:bottom w:val="nil"/>
              <w:right w:val="nil"/>
            </w:tcBorders>
          </w:tcPr>
          <w:p w14:paraId="21D9D9DB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78.6</w:t>
            </w:r>
          </w:p>
        </w:tc>
      </w:tr>
      <w:tr w:rsidR="00530A58" w:rsidRPr="007125E0" w14:paraId="693838BF" w14:textId="77777777" w:rsidTr="008C775B">
        <w:trPr>
          <w:cantSplit/>
          <w:trHeight w:val="360"/>
          <w:jc w:val="center"/>
        </w:trPr>
        <w:tc>
          <w:tcPr>
            <w:tcW w:w="2678" w:type="dxa"/>
            <w:tcBorders>
              <w:top w:val="nil"/>
              <w:left w:val="nil"/>
              <w:bottom w:val="nil"/>
              <w:right w:val="nil"/>
            </w:tcBorders>
          </w:tcPr>
          <w:p w14:paraId="0E284AD7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U.S. Price</w:t>
            </w:r>
          </w:p>
        </w:tc>
        <w:tc>
          <w:tcPr>
            <w:tcW w:w="1817" w:type="dxa"/>
            <w:tcBorders>
              <w:top w:val="nil"/>
              <w:left w:val="nil"/>
              <w:bottom w:val="nil"/>
              <w:right w:val="nil"/>
            </w:tcBorders>
          </w:tcPr>
          <w:p w14:paraId="3ACBCBA2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104.6</w:t>
            </w:r>
          </w:p>
        </w:tc>
        <w:tc>
          <w:tcPr>
            <w:tcW w:w="2087" w:type="dxa"/>
            <w:tcBorders>
              <w:top w:val="nil"/>
              <w:left w:val="nil"/>
              <w:bottom w:val="nil"/>
              <w:right w:val="nil"/>
            </w:tcBorders>
          </w:tcPr>
          <w:p w14:paraId="374FE22A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87.5</w:t>
            </w:r>
          </w:p>
        </w:tc>
        <w:tc>
          <w:tcPr>
            <w:tcW w:w="2087" w:type="dxa"/>
            <w:tcBorders>
              <w:top w:val="nil"/>
              <w:left w:val="nil"/>
              <w:bottom w:val="nil"/>
              <w:right w:val="nil"/>
            </w:tcBorders>
          </w:tcPr>
          <w:p w14:paraId="0EA436B5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88.5</w:t>
            </w:r>
          </w:p>
        </w:tc>
        <w:tc>
          <w:tcPr>
            <w:tcW w:w="2087" w:type="dxa"/>
            <w:tcBorders>
              <w:top w:val="nil"/>
              <w:left w:val="nil"/>
              <w:bottom w:val="nil"/>
              <w:right w:val="nil"/>
            </w:tcBorders>
          </w:tcPr>
          <w:p w14:paraId="4CD3823D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103.6</w:t>
            </w:r>
          </w:p>
        </w:tc>
      </w:tr>
      <w:tr w:rsidR="00530A58" w:rsidRPr="007125E0" w14:paraId="06A001CB" w14:textId="77777777" w:rsidTr="008C775B">
        <w:trPr>
          <w:cantSplit/>
          <w:trHeight w:val="360"/>
          <w:jc w:val="center"/>
        </w:trPr>
        <w:tc>
          <w:tcPr>
            <w:tcW w:w="2678" w:type="dxa"/>
            <w:tcBorders>
              <w:top w:val="nil"/>
              <w:left w:val="nil"/>
              <w:bottom w:val="nil"/>
              <w:right w:val="nil"/>
            </w:tcBorders>
          </w:tcPr>
          <w:p w14:paraId="2CE5E861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Europe Demand</w:t>
            </w:r>
          </w:p>
        </w:tc>
        <w:tc>
          <w:tcPr>
            <w:tcW w:w="1817" w:type="dxa"/>
            <w:tcBorders>
              <w:top w:val="nil"/>
              <w:left w:val="nil"/>
              <w:bottom w:val="nil"/>
              <w:right w:val="nil"/>
            </w:tcBorders>
          </w:tcPr>
          <w:p w14:paraId="0B10A7C9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51.4</w:t>
            </w:r>
          </w:p>
        </w:tc>
        <w:tc>
          <w:tcPr>
            <w:tcW w:w="2087" w:type="dxa"/>
            <w:tcBorders>
              <w:top w:val="nil"/>
              <w:left w:val="nil"/>
              <w:bottom w:val="nil"/>
              <w:right w:val="nil"/>
            </w:tcBorders>
          </w:tcPr>
          <w:p w14:paraId="190175A1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60</w:t>
            </w:r>
          </w:p>
        </w:tc>
        <w:tc>
          <w:tcPr>
            <w:tcW w:w="2087" w:type="dxa"/>
            <w:tcBorders>
              <w:top w:val="nil"/>
              <w:left w:val="nil"/>
              <w:bottom w:val="nil"/>
              <w:right w:val="nil"/>
            </w:tcBorders>
          </w:tcPr>
          <w:p w14:paraId="680A7063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40.7</w:t>
            </w:r>
          </w:p>
        </w:tc>
        <w:tc>
          <w:tcPr>
            <w:tcW w:w="2087" w:type="dxa"/>
            <w:tcBorders>
              <w:top w:val="nil"/>
              <w:left w:val="nil"/>
              <w:bottom w:val="nil"/>
              <w:right w:val="nil"/>
            </w:tcBorders>
          </w:tcPr>
          <w:p w14:paraId="73866A11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50.4</w:t>
            </w:r>
          </w:p>
        </w:tc>
      </w:tr>
      <w:tr w:rsidR="00530A58" w:rsidRPr="007125E0" w14:paraId="1296D292" w14:textId="77777777" w:rsidTr="008C775B">
        <w:trPr>
          <w:cantSplit/>
          <w:trHeight w:val="360"/>
          <w:jc w:val="center"/>
        </w:trPr>
        <w:tc>
          <w:tcPr>
            <w:tcW w:w="2678" w:type="dxa"/>
            <w:tcBorders>
              <w:top w:val="nil"/>
              <w:left w:val="nil"/>
              <w:bottom w:val="nil"/>
              <w:right w:val="nil"/>
            </w:tcBorders>
          </w:tcPr>
          <w:p w14:paraId="437186B6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Europe Supply</w:t>
            </w:r>
          </w:p>
        </w:tc>
        <w:tc>
          <w:tcPr>
            <w:tcW w:w="1817" w:type="dxa"/>
            <w:tcBorders>
              <w:top w:val="nil"/>
              <w:left w:val="nil"/>
              <w:bottom w:val="nil"/>
              <w:right w:val="nil"/>
            </w:tcBorders>
          </w:tcPr>
          <w:p w14:paraId="7549D645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68.6</w:t>
            </w:r>
          </w:p>
        </w:tc>
        <w:tc>
          <w:tcPr>
            <w:tcW w:w="2087" w:type="dxa"/>
            <w:tcBorders>
              <w:top w:val="nil"/>
              <w:left w:val="nil"/>
              <w:bottom w:val="nil"/>
              <w:right w:val="nil"/>
            </w:tcBorders>
          </w:tcPr>
          <w:p w14:paraId="2CAE1352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60</w:t>
            </w:r>
          </w:p>
        </w:tc>
        <w:tc>
          <w:tcPr>
            <w:tcW w:w="2087" w:type="dxa"/>
            <w:tcBorders>
              <w:top w:val="nil"/>
              <w:left w:val="nil"/>
              <w:bottom w:val="nil"/>
              <w:right w:val="nil"/>
            </w:tcBorders>
          </w:tcPr>
          <w:p w14:paraId="2D280D2D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79.3</w:t>
            </w:r>
          </w:p>
        </w:tc>
        <w:tc>
          <w:tcPr>
            <w:tcW w:w="2087" w:type="dxa"/>
            <w:tcBorders>
              <w:top w:val="nil"/>
              <w:left w:val="nil"/>
              <w:bottom w:val="nil"/>
              <w:right w:val="nil"/>
            </w:tcBorders>
          </w:tcPr>
          <w:p w14:paraId="748E4FC3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69.6</w:t>
            </w:r>
          </w:p>
        </w:tc>
      </w:tr>
      <w:tr w:rsidR="00530A58" w:rsidRPr="007125E0" w14:paraId="52E713B6" w14:textId="77777777" w:rsidTr="008C775B">
        <w:trPr>
          <w:cantSplit/>
          <w:trHeight w:val="360"/>
          <w:jc w:val="center"/>
        </w:trPr>
        <w:tc>
          <w:tcPr>
            <w:tcW w:w="2678" w:type="dxa"/>
            <w:tcBorders>
              <w:top w:val="nil"/>
              <w:left w:val="nil"/>
              <w:bottom w:val="nil"/>
              <w:right w:val="nil"/>
            </w:tcBorders>
          </w:tcPr>
          <w:p w14:paraId="3F18DFB7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Europe Price</w:t>
            </w:r>
          </w:p>
        </w:tc>
        <w:tc>
          <w:tcPr>
            <w:tcW w:w="1817" w:type="dxa"/>
            <w:tcBorders>
              <w:top w:val="nil"/>
              <w:left w:val="nil"/>
              <w:bottom w:val="nil"/>
              <w:right w:val="nil"/>
            </w:tcBorders>
          </w:tcPr>
          <w:p w14:paraId="384B3D8E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103.6</w:t>
            </w:r>
          </w:p>
        </w:tc>
        <w:tc>
          <w:tcPr>
            <w:tcW w:w="2087" w:type="dxa"/>
            <w:tcBorders>
              <w:top w:val="nil"/>
              <w:left w:val="nil"/>
              <w:bottom w:val="nil"/>
              <w:right w:val="nil"/>
            </w:tcBorders>
          </w:tcPr>
          <w:p w14:paraId="398554C4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95</w:t>
            </w:r>
          </w:p>
        </w:tc>
        <w:tc>
          <w:tcPr>
            <w:tcW w:w="2087" w:type="dxa"/>
            <w:tcBorders>
              <w:top w:val="nil"/>
              <w:left w:val="nil"/>
              <w:bottom w:val="nil"/>
              <w:right w:val="nil"/>
            </w:tcBorders>
          </w:tcPr>
          <w:p w14:paraId="4B11B76C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114.3</w:t>
            </w:r>
          </w:p>
        </w:tc>
        <w:tc>
          <w:tcPr>
            <w:tcW w:w="2087" w:type="dxa"/>
            <w:tcBorders>
              <w:top w:val="nil"/>
              <w:left w:val="nil"/>
              <w:bottom w:val="nil"/>
              <w:right w:val="nil"/>
            </w:tcBorders>
          </w:tcPr>
          <w:p w14:paraId="01B68A5F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104.6</w:t>
            </w:r>
          </w:p>
        </w:tc>
      </w:tr>
      <w:tr w:rsidR="00530A58" w:rsidRPr="007125E0" w14:paraId="7934C3A7" w14:textId="77777777" w:rsidTr="008C775B">
        <w:trPr>
          <w:cantSplit/>
          <w:trHeight w:val="360"/>
          <w:jc w:val="center"/>
        </w:trPr>
        <w:tc>
          <w:tcPr>
            <w:tcW w:w="2678" w:type="dxa"/>
            <w:tcBorders>
              <w:top w:val="nil"/>
              <w:left w:val="nil"/>
              <w:bottom w:val="nil"/>
              <w:right w:val="nil"/>
            </w:tcBorders>
          </w:tcPr>
          <w:p w14:paraId="05EC059D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Japan Demand</w:t>
            </w:r>
          </w:p>
        </w:tc>
        <w:tc>
          <w:tcPr>
            <w:tcW w:w="1817" w:type="dxa"/>
            <w:tcBorders>
              <w:top w:val="nil"/>
              <w:left w:val="nil"/>
              <w:bottom w:val="nil"/>
              <w:right w:val="nil"/>
            </w:tcBorders>
          </w:tcPr>
          <w:p w14:paraId="4AA01002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51.4</w:t>
            </w:r>
          </w:p>
        </w:tc>
        <w:tc>
          <w:tcPr>
            <w:tcW w:w="2087" w:type="dxa"/>
            <w:tcBorders>
              <w:top w:val="nil"/>
              <w:left w:val="nil"/>
              <w:bottom w:val="nil"/>
              <w:right w:val="nil"/>
            </w:tcBorders>
          </w:tcPr>
          <w:p w14:paraId="7992EA80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0</w:t>
            </w:r>
          </w:p>
        </w:tc>
        <w:tc>
          <w:tcPr>
            <w:tcW w:w="2087" w:type="dxa"/>
            <w:tcBorders>
              <w:top w:val="nil"/>
              <w:left w:val="nil"/>
              <w:bottom w:val="nil"/>
              <w:right w:val="nil"/>
            </w:tcBorders>
          </w:tcPr>
          <w:p w14:paraId="143B1F2C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40.7</w:t>
            </w:r>
          </w:p>
        </w:tc>
        <w:tc>
          <w:tcPr>
            <w:tcW w:w="2087" w:type="dxa"/>
            <w:tcBorders>
              <w:top w:val="nil"/>
              <w:left w:val="nil"/>
              <w:bottom w:val="nil"/>
              <w:right w:val="nil"/>
            </w:tcBorders>
          </w:tcPr>
          <w:p w14:paraId="3B279966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51.4</w:t>
            </w:r>
          </w:p>
        </w:tc>
      </w:tr>
      <w:tr w:rsidR="00530A58" w:rsidRPr="007125E0" w14:paraId="63030D6E" w14:textId="77777777" w:rsidTr="008C775B">
        <w:trPr>
          <w:cantSplit/>
          <w:trHeight w:val="360"/>
          <w:jc w:val="center"/>
        </w:trPr>
        <w:tc>
          <w:tcPr>
            <w:tcW w:w="2678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7842E98E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Japan Price</w:t>
            </w:r>
          </w:p>
        </w:tc>
        <w:tc>
          <w:tcPr>
            <w:tcW w:w="181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3A06F196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108.6</w:t>
            </w:r>
          </w:p>
        </w:tc>
        <w:tc>
          <w:tcPr>
            <w:tcW w:w="208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376ECADB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160</w:t>
            </w:r>
          </w:p>
        </w:tc>
        <w:tc>
          <w:tcPr>
            <w:tcW w:w="208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3068F25A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119.3</w:t>
            </w:r>
          </w:p>
        </w:tc>
        <w:tc>
          <w:tcPr>
            <w:tcW w:w="208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4526226A" w14:textId="77777777" w:rsidR="00530A58" w:rsidRPr="008C775B" w:rsidRDefault="00530A58" w:rsidP="008C775B">
            <w:pPr>
              <w:rPr>
                <w:sz w:val="32"/>
              </w:rPr>
            </w:pPr>
            <w:r w:rsidRPr="008C775B">
              <w:rPr>
                <w:sz w:val="32"/>
              </w:rPr>
              <w:t>108.6</w:t>
            </w:r>
          </w:p>
        </w:tc>
      </w:tr>
    </w:tbl>
    <w:p w14:paraId="4A40B660" w14:textId="77777777" w:rsidR="00DA6BDB" w:rsidRDefault="00DA6BDB" w:rsidP="00DA6BDB">
      <w:pPr>
        <w:pStyle w:val="Heading1"/>
        <w:sectPr w:rsidR="00DA6BDB" w:rsidSect="0065791C">
          <w:type w:val="nextColumn"/>
          <w:pgSz w:w="12240" w:h="15840" w:code="1"/>
          <w:pgMar w:top="1440" w:right="1800" w:bottom="1440" w:left="1800" w:header="720" w:footer="720" w:gutter="0"/>
          <w:cols w:space="720"/>
          <w:docGrid w:linePitch="435"/>
        </w:sectPr>
      </w:pPr>
    </w:p>
    <w:p w14:paraId="07271566" w14:textId="36FADCBB" w:rsidR="00CC1079" w:rsidRPr="007125E0" w:rsidRDefault="00CC1079" w:rsidP="00411F28">
      <w:pPr>
        <w:pStyle w:val="Heading1"/>
      </w:pPr>
      <w:r w:rsidRPr="007125E0">
        <w:lastRenderedPageBreak/>
        <w:t>Price Endogenous Programming</w:t>
      </w:r>
    </w:p>
    <w:p w14:paraId="016C94C5" w14:textId="254718CB" w:rsidR="00CC1079" w:rsidRDefault="00CC1079" w:rsidP="00DA6BDB">
      <w:pPr>
        <w:pStyle w:val="Heading2"/>
      </w:pPr>
      <w:r w:rsidRPr="007125E0">
        <w:rPr>
          <w:lang w:val="en-CA"/>
        </w:rPr>
        <w:fldChar w:fldCharType="begin"/>
      </w:r>
      <w:r w:rsidRPr="007125E0">
        <w:rPr>
          <w:lang w:val="en-CA"/>
        </w:rPr>
        <w:instrText xml:space="preserve"> SEQ CHAPTER \h \r 1</w:instrText>
      </w:r>
      <w:r w:rsidRPr="007125E0">
        <w:rPr>
          <w:lang w:val="en-CA"/>
        </w:rPr>
        <w:fldChar w:fldCharType="end"/>
      </w:r>
      <w:r w:rsidRPr="007125E0">
        <w:t xml:space="preserve"> Multi-Market Case</w:t>
      </w:r>
    </w:p>
    <w:p w14:paraId="338EDA85" w14:textId="27D2639C" w:rsidR="00DA6BDB" w:rsidRPr="00DA6BDB" w:rsidRDefault="00DA6BDB" w:rsidP="00DA6BDB">
      <w:r>
        <w:t>Supply</w:t>
      </w:r>
    </w:p>
    <w:p w14:paraId="3D93EB36" w14:textId="2C332B3B" w:rsidR="00CC1079" w:rsidRPr="007125E0" w:rsidRDefault="00CC1079" w:rsidP="00890245">
      <w:pPr>
        <w:ind w:left="720" w:firstLine="720"/>
      </w:pPr>
      <w:r w:rsidRPr="007125E0">
        <w:t>domestic supply:</w:t>
      </w:r>
      <w:r w:rsidRPr="007125E0">
        <w:tab/>
      </w:r>
      <w:r w:rsidR="002A2487" w:rsidRPr="007125E0">
        <w:tab/>
      </w:r>
      <w:r w:rsidRPr="007125E0">
        <w:rPr>
          <w:position w:val="-12"/>
        </w:rPr>
        <w:object w:dxaOrig="2320" w:dyaOrig="360" w14:anchorId="3E74396A">
          <v:shape id="_x0000_i1051" type="#_x0000_t75" style="width:2in;height:23.25pt" o:ole="">
            <v:imagedata r:id="rId68" o:title=""/>
          </v:shape>
          <o:OLEObject Type="Embed" ProgID="Equation.DSMT4" ShapeID="_x0000_i1051" DrawAspect="Content" ObjectID="_1710679901" r:id="rId69"/>
        </w:object>
      </w:r>
      <w:r w:rsidRPr="007125E0">
        <w:tab/>
      </w:r>
    </w:p>
    <w:p w14:paraId="6EB33F72" w14:textId="33837FC5" w:rsidR="00CC1079" w:rsidRPr="007125E0" w:rsidRDefault="00CC1079" w:rsidP="008C775B">
      <w:r w:rsidRPr="007125E0">
        <w:tab/>
      </w:r>
      <w:r w:rsidRPr="007125E0">
        <w:tab/>
        <w:t>import supply:</w:t>
      </w:r>
      <w:r w:rsidRPr="007125E0">
        <w:tab/>
      </w:r>
      <w:r w:rsidRPr="007125E0">
        <w:tab/>
      </w:r>
      <w:r w:rsidRPr="007125E0">
        <w:rPr>
          <w:position w:val="-12"/>
        </w:rPr>
        <w:object w:dxaOrig="2439" w:dyaOrig="360" w14:anchorId="18CABDDB">
          <v:shape id="_x0000_i1052" type="#_x0000_t75" style="width:153.75pt;height:23.25pt" o:ole="">
            <v:imagedata r:id="rId70" o:title=""/>
          </v:shape>
          <o:OLEObject Type="Embed" ProgID="Equation.DSMT4" ShapeID="_x0000_i1052" DrawAspect="Content" ObjectID="_1710679902" r:id="rId71"/>
        </w:object>
      </w:r>
    </w:p>
    <w:p w14:paraId="6D95F2FF" w14:textId="77777777" w:rsidR="00CC1079" w:rsidRPr="007125E0" w:rsidRDefault="00CC1079" w:rsidP="008C775B">
      <w:r w:rsidRPr="007125E0">
        <w:t>and the demand curves:</w:t>
      </w:r>
    </w:p>
    <w:p w14:paraId="2C9800C5" w14:textId="56C96E2C" w:rsidR="00CC1079" w:rsidRPr="007125E0" w:rsidRDefault="00CC1079" w:rsidP="008C775B">
      <w:r w:rsidRPr="007125E0">
        <w:tab/>
      </w:r>
      <w:r w:rsidRPr="007125E0">
        <w:tab/>
        <w:t>bread demand:</w:t>
      </w:r>
      <w:r w:rsidRPr="007125E0">
        <w:tab/>
      </w:r>
      <w:r w:rsidRPr="007125E0">
        <w:tab/>
      </w:r>
      <w:r w:rsidRPr="007125E0">
        <w:rPr>
          <w:position w:val="-12"/>
        </w:rPr>
        <w:object w:dxaOrig="2460" w:dyaOrig="360" w14:anchorId="686B0EA2">
          <v:shape id="_x0000_i1053" type="#_x0000_t75" style="width:2in;height:21.75pt" o:ole="">
            <v:imagedata r:id="rId72" o:title=""/>
          </v:shape>
          <o:OLEObject Type="Embed" ProgID="Equation.DSMT4" ShapeID="_x0000_i1053" DrawAspect="Content" ObjectID="_1710679903" r:id="rId73"/>
        </w:object>
      </w:r>
      <w:r w:rsidRPr="007125E0">
        <w:t>,</w:t>
      </w:r>
    </w:p>
    <w:p w14:paraId="5E626134" w14:textId="08948460" w:rsidR="00CC1079" w:rsidRPr="007125E0" w:rsidRDefault="00CC1079" w:rsidP="008C775B">
      <w:r w:rsidRPr="007125E0">
        <w:tab/>
      </w:r>
      <w:r w:rsidRPr="007125E0">
        <w:tab/>
        <w:t>cereal demand:</w:t>
      </w:r>
      <w:r w:rsidRPr="007125E0">
        <w:tab/>
      </w:r>
      <w:r w:rsidR="002A2487" w:rsidRPr="007125E0">
        <w:tab/>
      </w:r>
      <w:r w:rsidRPr="007125E0">
        <w:rPr>
          <w:position w:val="-12"/>
        </w:rPr>
        <w:object w:dxaOrig="2560" w:dyaOrig="360" w14:anchorId="72F008A6">
          <v:shape id="_x0000_i1054" type="#_x0000_t75" style="width:2in;height:21pt" o:ole="">
            <v:imagedata r:id="rId74" o:title=""/>
          </v:shape>
          <o:OLEObject Type="Embed" ProgID="Equation.DSMT4" ShapeID="_x0000_i1054" DrawAspect="Content" ObjectID="_1710679904" r:id="rId75"/>
        </w:object>
      </w:r>
      <w:r w:rsidRPr="007125E0">
        <w:t>,</w:t>
      </w:r>
    </w:p>
    <w:p w14:paraId="7F37E759" w14:textId="44A70A0D" w:rsidR="00CC1079" w:rsidRPr="007125E0" w:rsidRDefault="00CC1079" w:rsidP="008C775B">
      <w:r w:rsidRPr="007125E0">
        <w:tab/>
      </w:r>
      <w:r w:rsidRPr="007125E0">
        <w:tab/>
        <w:t>export demand:</w:t>
      </w:r>
      <w:r w:rsidRPr="007125E0">
        <w:tab/>
      </w:r>
      <w:r w:rsidR="002A2487" w:rsidRPr="007125E0">
        <w:tab/>
      </w:r>
      <w:r w:rsidRPr="007125E0">
        <w:rPr>
          <w:position w:val="-12"/>
        </w:rPr>
        <w:object w:dxaOrig="2620" w:dyaOrig="360" w14:anchorId="0313B9E4">
          <v:shape id="_x0000_i1055" type="#_x0000_t75" style="width:153.75pt;height:21.75pt" o:ole="">
            <v:imagedata r:id="rId76" o:title=""/>
          </v:shape>
          <o:OLEObject Type="Embed" ProgID="Equation.DSMT4" ShapeID="_x0000_i1055" DrawAspect="Content" ObjectID="_1710679905" r:id="rId77"/>
        </w:object>
      </w:r>
      <w:r w:rsidRPr="007125E0">
        <w:t>.</w:t>
      </w:r>
    </w:p>
    <w:p w14:paraId="794FB826" w14:textId="77777777" w:rsidR="00890245" w:rsidRDefault="00890245" w:rsidP="008C775B">
      <w:pPr>
        <w:pStyle w:val="BodyText2"/>
      </w:pPr>
    </w:p>
    <w:p w14:paraId="1EB32AE9" w14:textId="0258740F" w:rsidR="00CC1079" w:rsidRDefault="009F26D4" w:rsidP="008C775B">
      <w:pPr>
        <w:pStyle w:val="BodyText2"/>
      </w:pPr>
      <w:r>
        <w:rPr>
          <w:noProof/>
        </w:rPr>
        <w:object w:dxaOrig="1440" w:dyaOrig="1440" w14:anchorId="729A1832">
          <v:shape id="_x0000_s1050" type="#_x0000_t75" style="position:absolute;margin-left:-18pt;margin-top:362.2pt;width:177.45pt;height:2.25pt;z-index:251659776" o:allowincell="f">
            <v:imagedata r:id="rId78" o:title=""/>
            <w10:wrap type="topAndBottom"/>
          </v:shape>
          <o:OLEObject Type="Embed" ProgID="Equation.DSMT4" ShapeID="_x0000_s1050" DrawAspect="Content" ObjectID="_1710679909" r:id="rId79"/>
        </w:object>
      </w:r>
      <w:r w:rsidR="00CC1079" w:rsidRPr="007125E0">
        <w:tab/>
      </w:r>
      <w:r w:rsidR="00CC1079" w:rsidRPr="007125E0">
        <w:rPr>
          <w:lang w:val="en-CA"/>
        </w:rPr>
        <w:fldChar w:fldCharType="begin"/>
      </w:r>
      <w:r w:rsidR="00CC1079" w:rsidRPr="007125E0">
        <w:rPr>
          <w:lang w:val="en-CA"/>
        </w:rPr>
        <w:instrText xml:space="preserve"> SEQ CHAPTER \h \r 1</w:instrText>
      </w:r>
      <w:r w:rsidR="00CC1079" w:rsidRPr="007125E0">
        <w:rPr>
          <w:lang w:val="en-CA"/>
        </w:rPr>
        <w:fldChar w:fldCharType="end"/>
      </w:r>
      <w:r w:rsidR="00CC1079" w:rsidRPr="007125E0">
        <w:t xml:space="preserve">A QP problem which depicts this problem </w:t>
      </w:r>
    </w:p>
    <w:p w14:paraId="16690672" w14:textId="5628F039" w:rsidR="00890245" w:rsidRDefault="00890245" w:rsidP="008C775B">
      <w:pPr>
        <w:pStyle w:val="BodyText2"/>
      </w:pPr>
    </w:p>
    <w:p w14:paraId="7B949D02" w14:textId="77777777" w:rsidR="00890245" w:rsidRPr="007125E0" w:rsidRDefault="00890245" w:rsidP="008C775B">
      <w:pPr>
        <w:pStyle w:val="BodyText2"/>
      </w:pPr>
    </w:p>
    <w:p w14:paraId="5E2FF87C" w14:textId="1FCDE0A3" w:rsidR="00DA6BDB" w:rsidRDefault="00DA6BDB" w:rsidP="00DA6BDB">
      <w:pPr>
        <w:pStyle w:val="BodyText2"/>
        <w:ind w:left="-90"/>
      </w:pPr>
      <w:r w:rsidRPr="007125E0">
        <w:object w:dxaOrig="13260" w:dyaOrig="1060" w14:anchorId="12BB8FD3">
          <v:shape id="_x0000_i1057" type="#_x0000_t75" style="width:675.75pt;height:65.25pt" o:ole="">
            <v:imagedata r:id="rId80" o:title=""/>
          </v:shape>
          <o:OLEObject Type="Embed" ProgID="Equation.DSMT4" ShapeID="_x0000_i1057" DrawAspect="Content" ObjectID="_1710679906" r:id="rId81"/>
        </w:object>
      </w:r>
    </w:p>
    <w:p w14:paraId="382F9C6A" w14:textId="15906820" w:rsidR="00411F28" w:rsidRDefault="00411F28" w:rsidP="00DA6BDB">
      <w:pPr>
        <w:pStyle w:val="BodyText2"/>
        <w:ind w:left="-90"/>
      </w:pPr>
    </w:p>
    <w:p w14:paraId="44CF6068" w14:textId="1539FD87" w:rsidR="00530A58" w:rsidRPr="007125E0" w:rsidRDefault="00530A58" w:rsidP="00DA6BDB">
      <w:pPr>
        <w:pStyle w:val="Heading2"/>
        <w:jc w:val="left"/>
        <w:sectPr w:rsidR="00530A58" w:rsidRPr="007125E0" w:rsidSect="00DA6BDB">
          <w:pgSz w:w="15840" w:h="12240" w:orient="landscape" w:code="1"/>
          <w:pgMar w:top="1800" w:right="1440" w:bottom="1800" w:left="1440" w:header="720" w:footer="720" w:gutter="0"/>
          <w:cols w:space="720"/>
          <w:docGrid w:linePitch="544"/>
        </w:sectPr>
      </w:pPr>
    </w:p>
    <w:p w14:paraId="62B2546A" w14:textId="77777777" w:rsidR="00530A58" w:rsidRPr="007125E0" w:rsidRDefault="00530A58" w:rsidP="008C775B">
      <w:pPr>
        <w:pStyle w:val="BodyText2"/>
      </w:pPr>
      <w:r w:rsidRPr="007125E0">
        <w:object w:dxaOrig="180" w:dyaOrig="279" w14:anchorId="40895F6E">
          <v:shape id="_x0000_i1058" type="#_x0000_t75" style="width:9.75pt;height:14.25pt" o:ole="">
            <v:imagedata r:id="rId82" o:title=""/>
          </v:shape>
          <o:OLEObject Type="Embed" ProgID="Equation.DSMT4" ShapeID="_x0000_i1058" DrawAspect="Content" ObjectID="_1710679907" r:id="rId83"/>
        </w:object>
      </w:r>
    </w:p>
    <w:p w14:paraId="4F392D50" w14:textId="77777777" w:rsidR="00530A58" w:rsidRPr="007125E0" w:rsidRDefault="00530A58" w:rsidP="006B1AD6">
      <w:pPr>
        <w:pStyle w:val="Heading2"/>
      </w:pPr>
      <w:r w:rsidRPr="007125E0">
        <w:t>Price Endogenous Programming</w:t>
      </w:r>
    </w:p>
    <w:p w14:paraId="5F8C269C" w14:textId="2EB7436B" w:rsidR="00530A58" w:rsidRDefault="00530A58" w:rsidP="006B1AD6">
      <w:pPr>
        <w:pStyle w:val="Heading2"/>
      </w:pPr>
      <w:r w:rsidRPr="007125E0">
        <w:rPr>
          <w:lang w:val="en-CA"/>
        </w:rPr>
        <w:fldChar w:fldCharType="begin"/>
      </w:r>
      <w:r w:rsidRPr="007125E0">
        <w:rPr>
          <w:lang w:val="en-CA"/>
        </w:rPr>
        <w:instrText xml:space="preserve"> SEQ CHAPTER \h \r 1</w:instrText>
      </w:r>
      <w:r w:rsidRPr="007125E0">
        <w:rPr>
          <w:lang w:val="en-CA"/>
        </w:rPr>
        <w:fldChar w:fldCharType="end"/>
      </w:r>
      <w:r w:rsidRPr="007125E0">
        <w:t xml:space="preserve"> Multi-Market Case – Solution</w:t>
      </w:r>
    </w:p>
    <w:p w14:paraId="47A22016" w14:textId="77777777" w:rsidR="00890245" w:rsidRPr="00890245" w:rsidRDefault="00890245" w:rsidP="00890245"/>
    <w:tbl>
      <w:tblPr>
        <w:tblW w:w="0" w:type="auto"/>
        <w:jc w:val="center"/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4654"/>
        <w:gridCol w:w="3377"/>
      </w:tblGrid>
      <w:tr w:rsidR="00530A58" w:rsidRPr="007125E0" w14:paraId="308169CE" w14:textId="77777777">
        <w:trPr>
          <w:cantSplit/>
          <w:trHeight w:val="840"/>
          <w:jc w:val="center"/>
        </w:trPr>
        <w:tc>
          <w:tcPr>
            <w:tcW w:w="8031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1EB212A1" w14:textId="77777777" w:rsidR="00530A58" w:rsidRPr="007125E0" w:rsidRDefault="00530A58" w:rsidP="008C775B">
            <w:r w:rsidRPr="007125E0">
              <w:rPr>
                <w:noProof/>
              </w:rPr>
              <w:t xml:space="preserve"> </w:t>
            </w:r>
            <w:r w:rsidRPr="007125E0">
              <w:t>Table 13.5.</w:t>
            </w:r>
            <w:r w:rsidRPr="007125E0">
              <w:tab/>
              <w:t>Solution to the Wheat Multiple Market Example</w:t>
            </w:r>
          </w:p>
        </w:tc>
      </w:tr>
      <w:tr w:rsidR="00530A58" w:rsidRPr="007125E0" w14:paraId="69CB8989" w14:textId="77777777">
        <w:trPr>
          <w:cantSplit/>
          <w:trHeight w:val="502"/>
          <w:jc w:val="center"/>
        </w:trPr>
        <w:tc>
          <w:tcPr>
            <w:tcW w:w="4654" w:type="dxa"/>
            <w:tcBorders>
              <w:top w:val="nil"/>
              <w:left w:val="nil"/>
              <w:bottom w:val="nil"/>
              <w:right w:val="nil"/>
            </w:tcBorders>
          </w:tcPr>
          <w:p w14:paraId="6FC4C9F7" w14:textId="77777777" w:rsidR="00530A58" w:rsidRPr="007125E0" w:rsidRDefault="00530A58" w:rsidP="008C775B">
            <w:r w:rsidRPr="007125E0">
              <w:t xml:space="preserve">X </w:t>
            </w:r>
            <w:r w:rsidRPr="007125E0">
              <w:rPr>
                <w:vertAlign w:val="subscript"/>
              </w:rPr>
              <w:t>b</w:t>
            </w:r>
          </w:p>
        </w:tc>
        <w:tc>
          <w:tcPr>
            <w:tcW w:w="3377" w:type="dxa"/>
            <w:tcBorders>
              <w:top w:val="nil"/>
              <w:left w:val="nil"/>
              <w:bottom w:val="nil"/>
              <w:right w:val="nil"/>
            </w:tcBorders>
          </w:tcPr>
          <w:p w14:paraId="6B850988" w14:textId="77777777" w:rsidR="00530A58" w:rsidRPr="007125E0" w:rsidRDefault="00530A58" w:rsidP="008C775B">
            <w:r w:rsidRPr="007125E0">
              <w:t>255.44</w:t>
            </w:r>
          </w:p>
        </w:tc>
      </w:tr>
      <w:tr w:rsidR="00530A58" w:rsidRPr="007125E0" w14:paraId="128237DE" w14:textId="77777777">
        <w:trPr>
          <w:cantSplit/>
          <w:trHeight w:val="502"/>
          <w:jc w:val="center"/>
        </w:trPr>
        <w:tc>
          <w:tcPr>
            <w:tcW w:w="4654" w:type="dxa"/>
            <w:tcBorders>
              <w:top w:val="nil"/>
              <w:left w:val="nil"/>
              <w:bottom w:val="nil"/>
              <w:right w:val="nil"/>
            </w:tcBorders>
          </w:tcPr>
          <w:p w14:paraId="40683299" w14:textId="77777777" w:rsidR="00530A58" w:rsidRPr="007125E0" w:rsidRDefault="00530A58" w:rsidP="008C775B">
            <w:r w:rsidRPr="007125E0">
              <w:t xml:space="preserve">X </w:t>
            </w:r>
            <w:r w:rsidRPr="007125E0">
              <w:rPr>
                <w:vertAlign w:val="subscript"/>
              </w:rPr>
              <w:t>c</w:t>
            </w:r>
          </w:p>
        </w:tc>
        <w:tc>
          <w:tcPr>
            <w:tcW w:w="3377" w:type="dxa"/>
            <w:tcBorders>
              <w:top w:val="nil"/>
              <w:left w:val="nil"/>
              <w:bottom w:val="nil"/>
              <w:right w:val="nil"/>
            </w:tcBorders>
          </w:tcPr>
          <w:p w14:paraId="7869EBA6" w14:textId="77777777" w:rsidR="00530A58" w:rsidRPr="007125E0" w:rsidRDefault="00530A58" w:rsidP="008C775B">
            <w:r w:rsidRPr="007125E0">
              <w:t>867.15</w:t>
            </w:r>
          </w:p>
        </w:tc>
      </w:tr>
      <w:tr w:rsidR="00530A58" w:rsidRPr="007125E0" w14:paraId="025A7E5A" w14:textId="77777777">
        <w:trPr>
          <w:cantSplit/>
          <w:trHeight w:val="502"/>
          <w:jc w:val="center"/>
        </w:trPr>
        <w:tc>
          <w:tcPr>
            <w:tcW w:w="4654" w:type="dxa"/>
            <w:tcBorders>
              <w:top w:val="nil"/>
              <w:left w:val="nil"/>
              <w:bottom w:val="nil"/>
              <w:right w:val="nil"/>
            </w:tcBorders>
          </w:tcPr>
          <w:p w14:paraId="28A5FD2B" w14:textId="77777777" w:rsidR="00530A58" w:rsidRPr="007125E0" w:rsidRDefault="00530A58" w:rsidP="008C775B">
            <w:r w:rsidRPr="007125E0">
              <w:t>X</w:t>
            </w:r>
            <w:r w:rsidRPr="007125E0">
              <w:rPr>
                <w:vertAlign w:val="subscript"/>
              </w:rPr>
              <w:t>e</w:t>
            </w:r>
          </w:p>
        </w:tc>
        <w:tc>
          <w:tcPr>
            <w:tcW w:w="3377" w:type="dxa"/>
            <w:tcBorders>
              <w:top w:val="nil"/>
              <w:left w:val="nil"/>
              <w:bottom w:val="nil"/>
              <w:right w:val="nil"/>
            </w:tcBorders>
          </w:tcPr>
          <w:p w14:paraId="02EE12F9" w14:textId="77777777" w:rsidR="00530A58" w:rsidRPr="007125E0" w:rsidRDefault="00530A58" w:rsidP="008C775B">
            <w:r w:rsidRPr="007125E0">
              <w:t>1608.72</w:t>
            </w:r>
          </w:p>
        </w:tc>
      </w:tr>
      <w:tr w:rsidR="00530A58" w:rsidRPr="007125E0" w14:paraId="2642D963" w14:textId="77777777">
        <w:trPr>
          <w:cantSplit/>
          <w:trHeight w:val="502"/>
          <w:jc w:val="center"/>
        </w:trPr>
        <w:tc>
          <w:tcPr>
            <w:tcW w:w="4654" w:type="dxa"/>
            <w:tcBorders>
              <w:top w:val="nil"/>
              <w:left w:val="nil"/>
              <w:bottom w:val="nil"/>
              <w:right w:val="nil"/>
            </w:tcBorders>
          </w:tcPr>
          <w:p w14:paraId="64ADF665" w14:textId="77777777" w:rsidR="00530A58" w:rsidRPr="007125E0" w:rsidRDefault="00530A58" w:rsidP="008C775B">
            <w:r w:rsidRPr="007125E0">
              <w:t xml:space="preserve">Q </w:t>
            </w:r>
            <w:r w:rsidRPr="007125E0">
              <w:rPr>
                <w:vertAlign w:val="subscript"/>
              </w:rPr>
              <w:t>d</w:t>
            </w:r>
          </w:p>
        </w:tc>
        <w:tc>
          <w:tcPr>
            <w:tcW w:w="3377" w:type="dxa"/>
            <w:tcBorders>
              <w:top w:val="nil"/>
              <w:left w:val="nil"/>
              <w:bottom w:val="nil"/>
              <w:right w:val="nil"/>
            </w:tcBorders>
          </w:tcPr>
          <w:p w14:paraId="00D27E45" w14:textId="77777777" w:rsidR="00530A58" w:rsidRPr="007125E0" w:rsidRDefault="00530A58" w:rsidP="008C775B">
            <w:r w:rsidRPr="007125E0">
              <w:t>413.04</w:t>
            </w:r>
          </w:p>
        </w:tc>
      </w:tr>
      <w:tr w:rsidR="00530A58" w:rsidRPr="007125E0" w14:paraId="35DF1A81" w14:textId="77777777">
        <w:trPr>
          <w:cantSplit/>
          <w:trHeight w:val="502"/>
          <w:jc w:val="center"/>
        </w:trPr>
        <w:tc>
          <w:tcPr>
            <w:tcW w:w="4654" w:type="dxa"/>
            <w:tcBorders>
              <w:top w:val="nil"/>
              <w:left w:val="nil"/>
              <w:bottom w:val="nil"/>
              <w:right w:val="nil"/>
            </w:tcBorders>
          </w:tcPr>
          <w:p w14:paraId="6D9A66E8" w14:textId="77777777" w:rsidR="00530A58" w:rsidRPr="007125E0" w:rsidRDefault="00530A58" w:rsidP="008C775B">
            <w:r w:rsidRPr="007125E0">
              <w:t>Q</w:t>
            </w:r>
            <w:r w:rsidRPr="007125E0">
              <w:rPr>
                <w:vertAlign w:val="subscript"/>
              </w:rPr>
              <w:t>i</w:t>
            </w:r>
          </w:p>
        </w:tc>
        <w:tc>
          <w:tcPr>
            <w:tcW w:w="3377" w:type="dxa"/>
            <w:tcBorders>
              <w:top w:val="nil"/>
              <w:left w:val="nil"/>
              <w:bottom w:val="nil"/>
              <w:right w:val="nil"/>
            </w:tcBorders>
          </w:tcPr>
          <w:p w14:paraId="576AC39C" w14:textId="77777777" w:rsidR="00530A58" w:rsidRPr="007125E0" w:rsidRDefault="00530A58" w:rsidP="008C775B">
            <w:r w:rsidRPr="007125E0">
              <w:t>1391.29</w:t>
            </w:r>
          </w:p>
        </w:tc>
      </w:tr>
      <w:tr w:rsidR="00530A58" w:rsidRPr="007125E0" w14:paraId="47F5837E" w14:textId="77777777">
        <w:trPr>
          <w:cantSplit/>
          <w:trHeight w:val="502"/>
          <w:jc w:val="center"/>
        </w:trPr>
        <w:tc>
          <w:tcPr>
            <w:tcW w:w="4654" w:type="dxa"/>
            <w:tcBorders>
              <w:top w:val="nil"/>
              <w:left w:val="nil"/>
              <w:bottom w:val="nil"/>
              <w:right w:val="nil"/>
            </w:tcBorders>
          </w:tcPr>
          <w:p w14:paraId="4B0890BE" w14:textId="77777777" w:rsidR="00530A58" w:rsidRPr="007125E0" w:rsidRDefault="00530A58" w:rsidP="008C775B">
            <w:proofErr w:type="spellStart"/>
            <w:r w:rsidRPr="007125E0">
              <w:t>P</w:t>
            </w:r>
            <w:r w:rsidRPr="007125E0">
              <w:rPr>
                <w:vertAlign w:val="subscript"/>
              </w:rPr>
              <w:t>db</w:t>
            </w:r>
            <w:proofErr w:type="spellEnd"/>
          </w:p>
        </w:tc>
        <w:tc>
          <w:tcPr>
            <w:tcW w:w="3377" w:type="dxa"/>
            <w:tcBorders>
              <w:top w:val="nil"/>
              <w:left w:val="nil"/>
              <w:bottom w:val="nil"/>
              <w:right w:val="nil"/>
            </w:tcBorders>
          </w:tcPr>
          <w:p w14:paraId="22A5A69C" w14:textId="77777777" w:rsidR="00530A58" w:rsidRPr="007125E0" w:rsidRDefault="00530A58" w:rsidP="008C775B">
            <w:r w:rsidRPr="007125E0">
              <w:t>0.648</w:t>
            </w:r>
          </w:p>
        </w:tc>
      </w:tr>
      <w:tr w:rsidR="00530A58" w:rsidRPr="007125E0" w14:paraId="5B9F4092" w14:textId="77777777">
        <w:trPr>
          <w:cantSplit/>
          <w:trHeight w:val="502"/>
          <w:jc w:val="center"/>
        </w:trPr>
        <w:tc>
          <w:tcPr>
            <w:tcW w:w="4654" w:type="dxa"/>
            <w:tcBorders>
              <w:top w:val="nil"/>
              <w:left w:val="nil"/>
              <w:bottom w:val="nil"/>
              <w:right w:val="nil"/>
            </w:tcBorders>
          </w:tcPr>
          <w:p w14:paraId="30C243EE" w14:textId="77777777" w:rsidR="00530A58" w:rsidRPr="007125E0" w:rsidRDefault="00530A58" w:rsidP="008C775B">
            <w:proofErr w:type="spellStart"/>
            <w:r w:rsidRPr="007125E0">
              <w:t>P</w:t>
            </w:r>
            <w:r w:rsidRPr="007125E0">
              <w:rPr>
                <w:vertAlign w:val="subscript"/>
              </w:rPr>
              <w:t>dc</w:t>
            </w:r>
            <w:proofErr w:type="spellEnd"/>
          </w:p>
        </w:tc>
        <w:tc>
          <w:tcPr>
            <w:tcW w:w="3377" w:type="dxa"/>
            <w:tcBorders>
              <w:top w:val="nil"/>
              <w:left w:val="nil"/>
              <w:bottom w:val="nil"/>
              <w:right w:val="nil"/>
            </w:tcBorders>
          </w:tcPr>
          <w:p w14:paraId="27B4BC0F" w14:textId="77777777" w:rsidR="00530A58" w:rsidRPr="007125E0" w:rsidRDefault="00530A58" w:rsidP="008C775B">
            <w:r w:rsidRPr="007125E0">
              <w:t>0.540</w:t>
            </w:r>
          </w:p>
        </w:tc>
      </w:tr>
      <w:tr w:rsidR="00530A58" w:rsidRPr="007125E0" w14:paraId="4B5882B1" w14:textId="77777777">
        <w:trPr>
          <w:cantSplit/>
          <w:trHeight w:val="502"/>
          <w:jc w:val="center"/>
        </w:trPr>
        <w:tc>
          <w:tcPr>
            <w:tcW w:w="4654" w:type="dxa"/>
            <w:tcBorders>
              <w:top w:val="nil"/>
              <w:left w:val="nil"/>
              <w:bottom w:val="nil"/>
              <w:right w:val="nil"/>
            </w:tcBorders>
          </w:tcPr>
          <w:p w14:paraId="077D18EE" w14:textId="77777777" w:rsidR="00530A58" w:rsidRPr="007125E0" w:rsidRDefault="00530A58" w:rsidP="008C775B">
            <w:r w:rsidRPr="007125E0">
              <w:t>P</w:t>
            </w:r>
            <w:r w:rsidRPr="007125E0">
              <w:rPr>
                <w:vertAlign w:val="subscript"/>
              </w:rPr>
              <w:t>de</w:t>
            </w:r>
          </w:p>
        </w:tc>
        <w:tc>
          <w:tcPr>
            <w:tcW w:w="3377" w:type="dxa"/>
            <w:tcBorders>
              <w:top w:val="nil"/>
              <w:left w:val="nil"/>
              <w:bottom w:val="nil"/>
              <w:right w:val="nil"/>
            </w:tcBorders>
          </w:tcPr>
          <w:p w14:paraId="6532078C" w14:textId="77777777" w:rsidR="00530A58" w:rsidRPr="007125E0" w:rsidRDefault="00530A58" w:rsidP="008C775B">
            <w:r w:rsidRPr="007125E0">
              <w:t>3.239</w:t>
            </w:r>
          </w:p>
        </w:tc>
      </w:tr>
      <w:tr w:rsidR="00530A58" w:rsidRPr="007125E0" w14:paraId="226A40CA" w14:textId="77777777">
        <w:trPr>
          <w:cantSplit/>
          <w:trHeight w:val="502"/>
          <w:jc w:val="center"/>
        </w:trPr>
        <w:tc>
          <w:tcPr>
            <w:tcW w:w="4654" w:type="dxa"/>
            <w:tcBorders>
              <w:top w:val="nil"/>
              <w:left w:val="nil"/>
              <w:bottom w:val="nil"/>
              <w:right w:val="nil"/>
            </w:tcBorders>
          </w:tcPr>
          <w:p w14:paraId="1D9A8B4E" w14:textId="77777777" w:rsidR="00530A58" w:rsidRPr="007125E0" w:rsidRDefault="00530A58" w:rsidP="008C775B">
            <w:proofErr w:type="spellStart"/>
            <w:r w:rsidRPr="007125E0">
              <w:t>P</w:t>
            </w:r>
            <w:r w:rsidRPr="007125E0">
              <w:rPr>
                <w:vertAlign w:val="subscript"/>
              </w:rPr>
              <w:t>sd</w:t>
            </w:r>
            <w:proofErr w:type="spellEnd"/>
          </w:p>
        </w:tc>
        <w:tc>
          <w:tcPr>
            <w:tcW w:w="3377" w:type="dxa"/>
            <w:tcBorders>
              <w:top w:val="nil"/>
              <w:left w:val="nil"/>
              <w:bottom w:val="nil"/>
              <w:right w:val="nil"/>
            </w:tcBorders>
          </w:tcPr>
          <w:p w14:paraId="4CDF025B" w14:textId="77777777" w:rsidR="00530A58" w:rsidRPr="007125E0" w:rsidRDefault="00530A58" w:rsidP="008C775B">
            <w:r w:rsidRPr="007125E0">
              <w:t>3.239</w:t>
            </w:r>
          </w:p>
        </w:tc>
      </w:tr>
      <w:tr w:rsidR="00530A58" w:rsidRPr="007125E0" w14:paraId="380F58DC" w14:textId="77777777">
        <w:trPr>
          <w:cantSplit/>
          <w:trHeight w:val="502"/>
          <w:jc w:val="center"/>
        </w:trPr>
        <w:tc>
          <w:tcPr>
            <w:tcW w:w="4654" w:type="dxa"/>
            <w:tcBorders>
              <w:top w:val="nil"/>
              <w:left w:val="nil"/>
              <w:bottom w:val="nil"/>
              <w:right w:val="nil"/>
            </w:tcBorders>
          </w:tcPr>
          <w:p w14:paraId="61445627" w14:textId="77777777" w:rsidR="00530A58" w:rsidRPr="007125E0" w:rsidRDefault="00530A58" w:rsidP="008C775B">
            <w:r w:rsidRPr="007125E0">
              <w:t>P</w:t>
            </w:r>
            <w:r w:rsidRPr="007125E0">
              <w:rPr>
                <w:vertAlign w:val="subscript"/>
              </w:rPr>
              <w:t>si</w:t>
            </w:r>
          </w:p>
        </w:tc>
        <w:tc>
          <w:tcPr>
            <w:tcW w:w="3377" w:type="dxa"/>
            <w:tcBorders>
              <w:top w:val="nil"/>
              <w:left w:val="nil"/>
              <w:bottom w:val="nil"/>
              <w:right w:val="nil"/>
            </w:tcBorders>
          </w:tcPr>
          <w:p w14:paraId="15AA0F08" w14:textId="77777777" w:rsidR="00530A58" w:rsidRPr="007125E0" w:rsidRDefault="00530A58" w:rsidP="008C775B">
            <w:r w:rsidRPr="007125E0">
              <w:t>3.239</w:t>
            </w:r>
          </w:p>
        </w:tc>
      </w:tr>
      <w:tr w:rsidR="00530A58" w:rsidRPr="007125E0" w14:paraId="18FE5919" w14:textId="77777777">
        <w:trPr>
          <w:cantSplit/>
          <w:trHeight w:val="527"/>
          <w:jc w:val="center"/>
        </w:trPr>
        <w:tc>
          <w:tcPr>
            <w:tcW w:w="4654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3FD0B72E" w14:textId="77777777" w:rsidR="00530A58" w:rsidRPr="007125E0" w:rsidRDefault="00530A58" w:rsidP="008C775B">
            <w:r w:rsidRPr="007125E0">
              <w:t>Shadow Price</w:t>
            </w:r>
          </w:p>
        </w:tc>
        <w:tc>
          <w:tcPr>
            <w:tcW w:w="337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45102F96" w14:textId="77777777" w:rsidR="00530A58" w:rsidRPr="007125E0" w:rsidRDefault="00530A58" w:rsidP="008C775B">
            <w:r w:rsidRPr="007125E0">
              <w:t>3.239</w:t>
            </w:r>
          </w:p>
        </w:tc>
      </w:tr>
    </w:tbl>
    <w:p w14:paraId="70ACD21F" w14:textId="77777777" w:rsidR="00CC1079" w:rsidRPr="007125E0" w:rsidRDefault="00CC1079" w:rsidP="006B1AD6">
      <w:pPr>
        <w:pStyle w:val="Heading2"/>
      </w:pPr>
    </w:p>
    <w:p w14:paraId="3105D863" w14:textId="77777777" w:rsidR="00530A58" w:rsidRPr="007125E0" w:rsidRDefault="00CC1079" w:rsidP="006B1AD6">
      <w:pPr>
        <w:pStyle w:val="Heading2"/>
      </w:pPr>
      <w:r w:rsidRPr="007125E0">
        <w:br w:type="page"/>
      </w:r>
      <w:r w:rsidR="00530A58" w:rsidRPr="007125E0">
        <w:lastRenderedPageBreak/>
        <w:t>Price Endogenous Programming</w:t>
      </w:r>
    </w:p>
    <w:p w14:paraId="484B21CF" w14:textId="77777777" w:rsidR="00530A58" w:rsidRPr="007125E0" w:rsidRDefault="00530A58" w:rsidP="006B1AD6">
      <w:pPr>
        <w:pStyle w:val="Heading2"/>
      </w:pPr>
      <w:r w:rsidRPr="007125E0">
        <w:rPr>
          <w:lang w:val="en-CA"/>
        </w:rPr>
        <w:fldChar w:fldCharType="begin"/>
      </w:r>
      <w:r w:rsidRPr="007125E0">
        <w:rPr>
          <w:lang w:val="en-CA"/>
        </w:rPr>
        <w:instrText xml:space="preserve"> SEQ CHAPTER \h \r 1</w:instrText>
      </w:r>
      <w:r w:rsidRPr="007125E0">
        <w:rPr>
          <w:lang w:val="en-CA"/>
        </w:rPr>
        <w:fldChar w:fldCharType="end"/>
      </w:r>
      <w:r w:rsidRPr="007125E0">
        <w:t xml:space="preserve">Implicit Supply </w:t>
      </w:r>
      <w:r w:rsidRPr="007125E0">
        <w:noBreakHyphen/>
        <w:t xml:space="preserve"> Multiple Factors/Products</w:t>
      </w:r>
    </w:p>
    <w:p w14:paraId="0CD8ECB8" w14:textId="2387C42B" w:rsidR="00530A58" w:rsidRPr="007125E0" w:rsidRDefault="00890245" w:rsidP="008C775B">
      <w:pPr>
        <w:pStyle w:val="BodyText2"/>
      </w:pPr>
      <w:r w:rsidRPr="007125E0">
        <w:object w:dxaOrig="10140" w:dyaOrig="2560" w14:anchorId="6E5D5027">
          <v:shape id="_x0000_i1059" type="#_x0000_t75" style="width:479.25pt;height:120.75pt" o:ole="" fillcolor="window">
            <v:imagedata r:id="rId84" o:title=""/>
          </v:shape>
          <o:OLEObject Type="Embed" ProgID="Equation.DSMT4" ShapeID="_x0000_i1059" DrawAspect="Content" ObjectID="_1710679908" r:id="rId85"/>
        </w:object>
      </w:r>
    </w:p>
    <w:tbl>
      <w:tblPr>
        <w:tblW w:w="9681" w:type="dxa"/>
        <w:jc w:val="center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492"/>
        <w:gridCol w:w="429"/>
        <w:gridCol w:w="7808"/>
      </w:tblGrid>
      <w:tr w:rsidR="00530A58" w:rsidRPr="007125E0" w14:paraId="2B0B3F02" w14:textId="77777777" w:rsidTr="00890245">
        <w:trPr>
          <w:trHeight w:hRule="exact" w:val="432"/>
          <w:jc w:val="center"/>
        </w:trPr>
        <w:tc>
          <w:tcPr>
            <w:tcW w:w="1476" w:type="dxa"/>
            <w:noWrap/>
            <w:vAlign w:val="bottom"/>
          </w:tcPr>
          <w:p w14:paraId="65AEE266" w14:textId="592D96B3" w:rsidR="00530A58" w:rsidRPr="00890245" w:rsidRDefault="00302055" w:rsidP="008C775B">
            <w:pPr>
              <w:rPr>
                <w:sz w:val="32"/>
              </w:rPr>
            </w:pPr>
            <w:r w:rsidRPr="00890245">
              <w:rPr>
                <w:sz w:val="32"/>
              </w:rPr>
              <w:t>β</w:t>
            </w:r>
          </w:p>
        </w:tc>
        <w:tc>
          <w:tcPr>
            <w:tcW w:w="413" w:type="dxa"/>
            <w:noWrap/>
            <w:vAlign w:val="bottom"/>
          </w:tcPr>
          <w:p w14:paraId="0130625D" w14:textId="77777777" w:rsidR="00530A58" w:rsidRPr="00890245" w:rsidRDefault="00530A58" w:rsidP="008C775B">
            <w:pPr>
              <w:rPr>
                <w:sz w:val="32"/>
              </w:rPr>
            </w:pPr>
            <w:r w:rsidRPr="00890245">
              <w:rPr>
                <w:sz w:val="32"/>
              </w:rPr>
              <w:t>=</w:t>
            </w:r>
          </w:p>
        </w:tc>
        <w:tc>
          <w:tcPr>
            <w:tcW w:w="7792" w:type="dxa"/>
            <w:noWrap/>
            <w:vAlign w:val="bottom"/>
          </w:tcPr>
          <w:p w14:paraId="383A2E33" w14:textId="77777777" w:rsidR="00530A58" w:rsidRPr="00890245" w:rsidRDefault="00530A58" w:rsidP="008C775B">
            <w:pPr>
              <w:rPr>
                <w:sz w:val="32"/>
              </w:rPr>
            </w:pPr>
            <w:r w:rsidRPr="00890245">
              <w:rPr>
                <w:sz w:val="32"/>
              </w:rPr>
              <w:t>index of different types of firms</w:t>
            </w:r>
          </w:p>
        </w:tc>
      </w:tr>
      <w:tr w:rsidR="00530A58" w:rsidRPr="007125E0" w14:paraId="771F46EF" w14:textId="77777777" w:rsidTr="00890245">
        <w:trPr>
          <w:trHeight w:hRule="exact" w:val="432"/>
          <w:jc w:val="center"/>
        </w:trPr>
        <w:tc>
          <w:tcPr>
            <w:tcW w:w="1476" w:type="dxa"/>
            <w:noWrap/>
            <w:vAlign w:val="bottom"/>
          </w:tcPr>
          <w:p w14:paraId="697D04EB" w14:textId="77777777" w:rsidR="00530A58" w:rsidRPr="00890245" w:rsidRDefault="00530A58" w:rsidP="008C775B">
            <w:pPr>
              <w:rPr>
                <w:sz w:val="32"/>
              </w:rPr>
            </w:pPr>
            <w:r w:rsidRPr="00890245">
              <w:rPr>
                <w:sz w:val="32"/>
              </w:rPr>
              <w:t>k</w:t>
            </w:r>
          </w:p>
        </w:tc>
        <w:tc>
          <w:tcPr>
            <w:tcW w:w="413" w:type="dxa"/>
            <w:noWrap/>
            <w:vAlign w:val="bottom"/>
          </w:tcPr>
          <w:p w14:paraId="7C32995D" w14:textId="77777777" w:rsidR="00530A58" w:rsidRPr="00890245" w:rsidRDefault="00530A58" w:rsidP="008C775B">
            <w:pPr>
              <w:rPr>
                <w:sz w:val="32"/>
              </w:rPr>
            </w:pPr>
            <w:r w:rsidRPr="00890245">
              <w:rPr>
                <w:sz w:val="32"/>
              </w:rPr>
              <w:t>=</w:t>
            </w:r>
          </w:p>
        </w:tc>
        <w:tc>
          <w:tcPr>
            <w:tcW w:w="7792" w:type="dxa"/>
            <w:noWrap/>
            <w:vAlign w:val="bottom"/>
          </w:tcPr>
          <w:p w14:paraId="3C327780" w14:textId="77777777" w:rsidR="00530A58" w:rsidRPr="00890245" w:rsidRDefault="00530A58" w:rsidP="008C775B">
            <w:pPr>
              <w:rPr>
                <w:sz w:val="32"/>
              </w:rPr>
            </w:pPr>
            <w:r w:rsidRPr="00890245">
              <w:rPr>
                <w:sz w:val="32"/>
              </w:rPr>
              <w:t>index of production processes</w:t>
            </w:r>
          </w:p>
        </w:tc>
      </w:tr>
      <w:tr w:rsidR="00530A58" w:rsidRPr="007125E0" w14:paraId="4E077F38" w14:textId="77777777" w:rsidTr="00890245">
        <w:trPr>
          <w:trHeight w:hRule="exact" w:val="432"/>
          <w:jc w:val="center"/>
        </w:trPr>
        <w:tc>
          <w:tcPr>
            <w:tcW w:w="1476" w:type="dxa"/>
            <w:noWrap/>
            <w:vAlign w:val="bottom"/>
          </w:tcPr>
          <w:p w14:paraId="05F12C13" w14:textId="77777777" w:rsidR="00530A58" w:rsidRPr="00890245" w:rsidRDefault="00530A58" w:rsidP="008C775B">
            <w:pPr>
              <w:rPr>
                <w:sz w:val="32"/>
              </w:rPr>
            </w:pPr>
            <w:r w:rsidRPr="00890245">
              <w:rPr>
                <w:sz w:val="32"/>
              </w:rPr>
              <w:t>j</w:t>
            </w:r>
          </w:p>
        </w:tc>
        <w:tc>
          <w:tcPr>
            <w:tcW w:w="413" w:type="dxa"/>
            <w:noWrap/>
            <w:vAlign w:val="bottom"/>
          </w:tcPr>
          <w:p w14:paraId="10348216" w14:textId="77777777" w:rsidR="00530A58" w:rsidRPr="00890245" w:rsidRDefault="00530A58" w:rsidP="008C775B">
            <w:pPr>
              <w:rPr>
                <w:sz w:val="32"/>
              </w:rPr>
            </w:pPr>
            <w:r w:rsidRPr="00890245">
              <w:rPr>
                <w:sz w:val="32"/>
              </w:rPr>
              <w:t>=</w:t>
            </w:r>
          </w:p>
        </w:tc>
        <w:tc>
          <w:tcPr>
            <w:tcW w:w="7792" w:type="dxa"/>
            <w:noWrap/>
            <w:vAlign w:val="bottom"/>
          </w:tcPr>
          <w:p w14:paraId="496F4DC6" w14:textId="77777777" w:rsidR="00530A58" w:rsidRPr="00890245" w:rsidRDefault="00530A58" w:rsidP="008C775B">
            <w:pPr>
              <w:rPr>
                <w:sz w:val="32"/>
              </w:rPr>
            </w:pPr>
            <w:r w:rsidRPr="00890245">
              <w:rPr>
                <w:sz w:val="32"/>
              </w:rPr>
              <w:t>index of production factors</w:t>
            </w:r>
          </w:p>
        </w:tc>
      </w:tr>
      <w:tr w:rsidR="00530A58" w:rsidRPr="007125E0" w14:paraId="33591CBF" w14:textId="77777777" w:rsidTr="00890245">
        <w:trPr>
          <w:trHeight w:hRule="exact" w:val="432"/>
          <w:jc w:val="center"/>
        </w:trPr>
        <w:tc>
          <w:tcPr>
            <w:tcW w:w="1476" w:type="dxa"/>
            <w:noWrap/>
            <w:vAlign w:val="bottom"/>
          </w:tcPr>
          <w:p w14:paraId="10A85C77" w14:textId="77777777" w:rsidR="00530A58" w:rsidRPr="00890245" w:rsidRDefault="00530A58" w:rsidP="008C775B">
            <w:pPr>
              <w:rPr>
                <w:sz w:val="32"/>
              </w:rPr>
            </w:pPr>
            <w:proofErr w:type="spellStart"/>
            <w:r w:rsidRPr="00890245">
              <w:rPr>
                <w:sz w:val="32"/>
              </w:rPr>
              <w:t>i</w:t>
            </w:r>
            <w:proofErr w:type="spellEnd"/>
          </w:p>
        </w:tc>
        <w:tc>
          <w:tcPr>
            <w:tcW w:w="413" w:type="dxa"/>
            <w:noWrap/>
            <w:vAlign w:val="bottom"/>
          </w:tcPr>
          <w:p w14:paraId="25F001E5" w14:textId="77777777" w:rsidR="00530A58" w:rsidRPr="00890245" w:rsidRDefault="00530A58" w:rsidP="008C775B">
            <w:pPr>
              <w:rPr>
                <w:sz w:val="32"/>
              </w:rPr>
            </w:pPr>
            <w:r w:rsidRPr="00890245">
              <w:rPr>
                <w:sz w:val="32"/>
              </w:rPr>
              <w:t>=</w:t>
            </w:r>
          </w:p>
        </w:tc>
        <w:tc>
          <w:tcPr>
            <w:tcW w:w="7792" w:type="dxa"/>
            <w:noWrap/>
            <w:vAlign w:val="bottom"/>
          </w:tcPr>
          <w:p w14:paraId="03857EAB" w14:textId="77777777" w:rsidR="00530A58" w:rsidRPr="00890245" w:rsidRDefault="00530A58" w:rsidP="008C775B">
            <w:pPr>
              <w:rPr>
                <w:sz w:val="32"/>
              </w:rPr>
            </w:pPr>
            <w:r w:rsidRPr="00890245">
              <w:rPr>
                <w:sz w:val="32"/>
              </w:rPr>
              <w:t>index of purchased factors</w:t>
            </w:r>
          </w:p>
        </w:tc>
      </w:tr>
      <w:tr w:rsidR="00530A58" w:rsidRPr="007125E0" w14:paraId="5364F8FA" w14:textId="77777777" w:rsidTr="00890245">
        <w:trPr>
          <w:trHeight w:hRule="exact" w:val="432"/>
          <w:jc w:val="center"/>
        </w:trPr>
        <w:tc>
          <w:tcPr>
            <w:tcW w:w="1476" w:type="dxa"/>
            <w:noWrap/>
            <w:vAlign w:val="bottom"/>
          </w:tcPr>
          <w:p w14:paraId="7CB08ED2" w14:textId="77777777" w:rsidR="00530A58" w:rsidRPr="00890245" w:rsidRDefault="00530A58" w:rsidP="008C775B">
            <w:pPr>
              <w:rPr>
                <w:sz w:val="32"/>
              </w:rPr>
            </w:pPr>
            <w:r w:rsidRPr="00890245">
              <w:rPr>
                <w:sz w:val="32"/>
              </w:rPr>
              <w:t>h</w:t>
            </w:r>
          </w:p>
        </w:tc>
        <w:tc>
          <w:tcPr>
            <w:tcW w:w="413" w:type="dxa"/>
            <w:noWrap/>
            <w:vAlign w:val="bottom"/>
          </w:tcPr>
          <w:p w14:paraId="1C63FA6A" w14:textId="77777777" w:rsidR="00530A58" w:rsidRPr="00890245" w:rsidRDefault="00530A58" w:rsidP="008C775B">
            <w:pPr>
              <w:rPr>
                <w:sz w:val="32"/>
              </w:rPr>
            </w:pPr>
            <w:r w:rsidRPr="00890245">
              <w:rPr>
                <w:sz w:val="32"/>
              </w:rPr>
              <w:t>=</w:t>
            </w:r>
          </w:p>
        </w:tc>
        <w:tc>
          <w:tcPr>
            <w:tcW w:w="7792" w:type="dxa"/>
            <w:noWrap/>
            <w:vAlign w:val="bottom"/>
          </w:tcPr>
          <w:p w14:paraId="428A6C2E" w14:textId="77777777" w:rsidR="00530A58" w:rsidRPr="00890245" w:rsidRDefault="00530A58" w:rsidP="008C775B">
            <w:pPr>
              <w:rPr>
                <w:sz w:val="32"/>
              </w:rPr>
            </w:pPr>
            <w:r w:rsidRPr="00890245">
              <w:rPr>
                <w:sz w:val="32"/>
              </w:rPr>
              <w:t>index of commodities produced</w:t>
            </w:r>
          </w:p>
        </w:tc>
      </w:tr>
      <w:tr w:rsidR="00530A58" w:rsidRPr="007125E0" w14:paraId="1B81EC11" w14:textId="77777777" w:rsidTr="00890245">
        <w:trPr>
          <w:trHeight w:val="288"/>
          <w:jc w:val="center"/>
        </w:trPr>
        <w:tc>
          <w:tcPr>
            <w:tcW w:w="1476" w:type="dxa"/>
            <w:noWrap/>
            <w:vAlign w:val="bottom"/>
          </w:tcPr>
          <w:p w14:paraId="63B0679C" w14:textId="77777777" w:rsidR="00530A58" w:rsidRPr="00890245" w:rsidRDefault="00530A58" w:rsidP="008C775B">
            <w:pPr>
              <w:rPr>
                <w:sz w:val="32"/>
              </w:rPr>
            </w:pPr>
            <w:proofErr w:type="spellStart"/>
            <w:r w:rsidRPr="00890245">
              <w:rPr>
                <w:sz w:val="32"/>
              </w:rPr>
              <w:t>P</w:t>
            </w:r>
            <w:r w:rsidRPr="00890245">
              <w:rPr>
                <w:sz w:val="32"/>
                <w:vertAlign w:val="subscript"/>
              </w:rPr>
              <w:t>dh</w:t>
            </w:r>
            <w:proofErr w:type="spellEnd"/>
            <w:r w:rsidRPr="00890245">
              <w:rPr>
                <w:sz w:val="32"/>
              </w:rPr>
              <w:t>(</w:t>
            </w:r>
            <w:proofErr w:type="spellStart"/>
            <w:r w:rsidRPr="00890245">
              <w:rPr>
                <w:sz w:val="32"/>
              </w:rPr>
              <w:t>Z</w:t>
            </w:r>
            <w:r w:rsidRPr="00890245">
              <w:rPr>
                <w:sz w:val="32"/>
                <w:vertAlign w:val="subscript"/>
              </w:rPr>
              <w:t>h</w:t>
            </w:r>
            <w:proofErr w:type="spellEnd"/>
            <w:r w:rsidRPr="00890245">
              <w:rPr>
                <w:sz w:val="32"/>
              </w:rPr>
              <w:t>)</w:t>
            </w:r>
          </w:p>
        </w:tc>
        <w:tc>
          <w:tcPr>
            <w:tcW w:w="413" w:type="dxa"/>
            <w:noWrap/>
            <w:vAlign w:val="bottom"/>
          </w:tcPr>
          <w:p w14:paraId="0183AEE2" w14:textId="77777777" w:rsidR="00530A58" w:rsidRPr="00890245" w:rsidRDefault="00530A58" w:rsidP="008C775B">
            <w:pPr>
              <w:rPr>
                <w:sz w:val="32"/>
              </w:rPr>
            </w:pPr>
            <w:r w:rsidRPr="00890245">
              <w:rPr>
                <w:sz w:val="32"/>
              </w:rPr>
              <w:t>=</w:t>
            </w:r>
          </w:p>
        </w:tc>
        <w:tc>
          <w:tcPr>
            <w:tcW w:w="7792" w:type="dxa"/>
            <w:noWrap/>
            <w:vAlign w:val="bottom"/>
          </w:tcPr>
          <w:p w14:paraId="33D8B419" w14:textId="77777777" w:rsidR="00530A58" w:rsidRPr="00890245" w:rsidRDefault="00530A58" w:rsidP="008C775B">
            <w:pPr>
              <w:rPr>
                <w:sz w:val="32"/>
              </w:rPr>
            </w:pPr>
            <w:r w:rsidRPr="00890245">
              <w:rPr>
                <w:sz w:val="32"/>
              </w:rPr>
              <w:t xml:space="preserve">inverse demand </w:t>
            </w:r>
            <w:proofErr w:type="spellStart"/>
            <w:r w:rsidRPr="00890245">
              <w:rPr>
                <w:sz w:val="32"/>
              </w:rPr>
              <w:t>fn</w:t>
            </w:r>
            <w:proofErr w:type="spellEnd"/>
            <w:r w:rsidRPr="00890245">
              <w:rPr>
                <w:sz w:val="32"/>
              </w:rPr>
              <w:t xml:space="preserve"> for the </w:t>
            </w:r>
            <w:proofErr w:type="spellStart"/>
            <w:r w:rsidRPr="00890245">
              <w:rPr>
                <w:sz w:val="32"/>
              </w:rPr>
              <w:t>hth</w:t>
            </w:r>
            <w:proofErr w:type="spellEnd"/>
            <w:r w:rsidRPr="00890245">
              <w:rPr>
                <w:sz w:val="32"/>
              </w:rPr>
              <w:t xml:space="preserve"> commodity</w:t>
            </w:r>
          </w:p>
        </w:tc>
      </w:tr>
      <w:tr w:rsidR="00530A58" w:rsidRPr="007125E0" w14:paraId="7C9A1C88" w14:textId="77777777" w:rsidTr="00890245">
        <w:trPr>
          <w:trHeight w:hRule="exact" w:val="432"/>
          <w:jc w:val="center"/>
        </w:trPr>
        <w:tc>
          <w:tcPr>
            <w:tcW w:w="1476" w:type="dxa"/>
            <w:noWrap/>
            <w:vAlign w:val="bottom"/>
          </w:tcPr>
          <w:p w14:paraId="624A0401" w14:textId="77777777" w:rsidR="00530A58" w:rsidRPr="00890245" w:rsidRDefault="00530A58" w:rsidP="008C775B">
            <w:pPr>
              <w:rPr>
                <w:sz w:val="32"/>
              </w:rPr>
            </w:pPr>
            <w:proofErr w:type="spellStart"/>
            <w:r w:rsidRPr="00890245">
              <w:rPr>
                <w:sz w:val="32"/>
              </w:rPr>
              <w:t>Z</w:t>
            </w:r>
            <w:r w:rsidRPr="00890245">
              <w:rPr>
                <w:sz w:val="32"/>
                <w:vertAlign w:val="subscript"/>
              </w:rPr>
              <w:t>h</w:t>
            </w:r>
            <w:proofErr w:type="spellEnd"/>
          </w:p>
        </w:tc>
        <w:tc>
          <w:tcPr>
            <w:tcW w:w="413" w:type="dxa"/>
            <w:noWrap/>
            <w:vAlign w:val="bottom"/>
          </w:tcPr>
          <w:p w14:paraId="4C8888EB" w14:textId="77777777" w:rsidR="00530A58" w:rsidRPr="00890245" w:rsidRDefault="00530A58" w:rsidP="008C775B">
            <w:pPr>
              <w:rPr>
                <w:sz w:val="32"/>
              </w:rPr>
            </w:pPr>
            <w:r w:rsidRPr="00890245">
              <w:rPr>
                <w:sz w:val="32"/>
              </w:rPr>
              <w:t>=</w:t>
            </w:r>
          </w:p>
        </w:tc>
        <w:tc>
          <w:tcPr>
            <w:tcW w:w="7792" w:type="dxa"/>
            <w:noWrap/>
            <w:vAlign w:val="bottom"/>
          </w:tcPr>
          <w:p w14:paraId="2CF98CC5" w14:textId="77777777" w:rsidR="00530A58" w:rsidRPr="00890245" w:rsidRDefault="00530A58" w:rsidP="008C775B">
            <w:pPr>
              <w:rPr>
                <w:sz w:val="32"/>
              </w:rPr>
            </w:pPr>
            <w:r w:rsidRPr="00890245">
              <w:rPr>
                <w:sz w:val="32"/>
              </w:rPr>
              <w:t>quantity of commodity h that is consumed</w:t>
            </w:r>
          </w:p>
        </w:tc>
      </w:tr>
      <w:tr w:rsidR="00530A58" w:rsidRPr="007125E0" w14:paraId="7AD7DE5B" w14:textId="77777777" w:rsidTr="00890245">
        <w:trPr>
          <w:trHeight w:val="259"/>
          <w:jc w:val="center"/>
        </w:trPr>
        <w:tc>
          <w:tcPr>
            <w:tcW w:w="1476" w:type="dxa"/>
            <w:noWrap/>
            <w:vAlign w:val="center"/>
          </w:tcPr>
          <w:p w14:paraId="3F458BBC" w14:textId="77777777" w:rsidR="00530A58" w:rsidRPr="00890245" w:rsidRDefault="00530A58" w:rsidP="008C775B">
            <w:pPr>
              <w:rPr>
                <w:sz w:val="32"/>
              </w:rPr>
            </w:pPr>
            <w:r w:rsidRPr="00890245">
              <w:rPr>
                <w:sz w:val="32"/>
              </w:rPr>
              <w:t>P</w:t>
            </w:r>
            <w:r w:rsidRPr="00890245">
              <w:rPr>
                <w:sz w:val="32"/>
                <w:vertAlign w:val="subscript"/>
              </w:rPr>
              <w:t>si</w:t>
            </w:r>
            <w:r w:rsidRPr="00890245">
              <w:rPr>
                <w:sz w:val="32"/>
              </w:rPr>
              <w:t>(X</w:t>
            </w:r>
            <w:r w:rsidRPr="00890245">
              <w:rPr>
                <w:sz w:val="32"/>
                <w:vertAlign w:val="subscript"/>
              </w:rPr>
              <w:t>i</w:t>
            </w:r>
            <w:r w:rsidRPr="00890245">
              <w:rPr>
                <w:sz w:val="32"/>
              </w:rPr>
              <w:t>)</w:t>
            </w:r>
          </w:p>
        </w:tc>
        <w:tc>
          <w:tcPr>
            <w:tcW w:w="413" w:type="dxa"/>
            <w:noWrap/>
            <w:vAlign w:val="center"/>
          </w:tcPr>
          <w:p w14:paraId="6A0E8EB9" w14:textId="77777777" w:rsidR="00530A58" w:rsidRPr="00890245" w:rsidRDefault="00530A58" w:rsidP="008C775B">
            <w:pPr>
              <w:rPr>
                <w:sz w:val="32"/>
              </w:rPr>
            </w:pPr>
            <w:r w:rsidRPr="00890245">
              <w:rPr>
                <w:sz w:val="32"/>
              </w:rPr>
              <w:t>=</w:t>
            </w:r>
          </w:p>
        </w:tc>
        <w:tc>
          <w:tcPr>
            <w:tcW w:w="7792" w:type="dxa"/>
            <w:noWrap/>
            <w:vAlign w:val="bottom"/>
          </w:tcPr>
          <w:p w14:paraId="4B8650D5" w14:textId="77777777" w:rsidR="00530A58" w:rsidRPr="00890245" w:rsidRDefault="00530A58" w:rsidP="008C775B">
            <w:pPr>
              <w:rPr>
                <w:sz w:val="32"/>
              </w:rPr>
            </w:pPr>
            <w:r w:rsidRPr="00890245">
              <w:rPr>
                <w:sz w:val="32"/>
              </w:rPr>
              <w:t xml:space="preserve">inverse supply curve for the </w:t>
            </w:r>
            <w:proofErr w:type="spellStart"/>
            <w:r w:rsidRPr="00890245">
              <w:rPr>
                <w:sz w:val="32"/>
              </w:rPr>
              <w:t>ith</w:t>
            </w:r>
            <w:proofErr w:type="spellEnd"/>
            <w:r w:rsidRPr="00890245">
              <w:rPr>
                <w:sz w:val="32"/>
              </w:rPr>
              <w:t xml:space="preserve"> purchased input</w:t>
            </w:r>
          </w:p>
        </w:tc>
      </w:tr>
      <w:tr w:rsidR="00530A58" w:rsidRPr="007125E0" w14:paraId="6CF98C6E" w14:textId="77777777" w:rsidTr="00890245">
        <w:trPr>
          <w:trHeight w:hRule="exact" w:val="432"/>
          <w:jc w:val="center"/>
        </w:trPr>
        <w:tc>
          <w:tcPr>
            <w:tcW w:w="1476" w:type="dxa"/>
            <w:noWrap/>
            <w:vAlign w:val="bottom"/>
          </w:tcPr>
          <w:p w14:paraId="467A473D" w14:textId="77777777" w:rsidR="00530A58" w:rsidRPr="00890245" w:rsidRDefault="00530A58" w:rsidP="008C775B">
            <w:pPr>
              <w:rPr>
                <w:sz w:val="32"/>
              </w:rPr>
            </w:pPr>
            <w:r w:rsidRPr="00890245">
              <w:rPr>
                <w:sz w:val="32"/>
              </w:rPr>
              <w:t>X</w:t>
            </w:r>
            <w:r w:rsidRPr="00890245">
              <w:rPr>
                <w:sz w:val="32"/>
                <w:vertAlign w:val="subscript"/>
              </w:rPr>
              <w:t>i</w:t>
            </w:r>
          </w:p>
        </w:tc>
        <w:tc>
          <w:tcPr>
            <w:tcW w:w="413" w:type="dxa"/>
            <w:noWrap/>
            <w:vAlign w:val="bottom"/>
          </w:tcPr>
          <w:p w14:paraId="5C0BC481" w14:textId="77777777" w:rsidR="00530A58" w:rsidRPr="00890245" w:rsidRDefault="00530A58" w:rsidP="008C775B">
            <w:pPr>
              <w:rPr>
                <w:sz w:val="32"/>
              </w:rPr>
            </w:pPr>
            <w:r w:rsidRPr="00890245">
              <w:rPr>
                <w:sz w:val="32"/>
              </w:rPr>
              <w:t>=</w:t>
            </w:r>
          </w:p>
        </w:tc>
        <w:tc>
          <w:tcPr>
            <w:tcW w:w="7792" w:type="dxa"/>
            <w:noWrap/>
            <w:vAlign w:val="bottom"/>
          </w:tcPr>
          <w:p w14:paraId="4A7E5E6E" w14:textId="77777777" w:rsidR="00530A58" w:rsidRPr="00890245" w:rsidRDefault="00530A58" w:rsidP="008C775B">
            <w:pPr>
              <w:rPr>
                <w:sz w:val="32"/>
              </w:rPr>
            </w:pPr>
            <w:r w:rsidRPr="00890245">
              <w:rPr>
                <w:sz w:val="32"/>
              </w:rPr>
              <w:t xml:space="preserve">quantity of the </w:t>
            </w:r>
            <w:proofErr w:type="spellStart"/>
            <w:r w:rsidRPr="00890245">
              <w:rPr>
                <w:sz w:val="32"/>
              </w:rPr>
              <w:t>ith</w:t>
            </w:r>
            <w:proofErr w:type="spellEnd"/>
            <w:r w:rsidRPr="00890245">
              <w:rPr>
                <w:sz w:val="32"/>
              </w:rPr>
              <w:t xml:space="preserve"> factor supplied</w:t>
            </w:r>
          </w:p>
        </w:tc>
      </w:tr>
      <w:tr w:rsidR="00530A58" w:rsidRPr="007125E0" w14:paraId="506C9FFA" w14:textId="77777777" w:rsidTr="00890245">
        <w:trPr>
          <w:trHeight w:val="282"/>
          <w:jc w:val="center"/>
        </w:trPr>
        <w:tc>
          <w:tcPr>
            <w:tcW w:w="1476" w:type="dxa"/>
            <w:noWrap/>
            <w:vAlign w:val="center"/>
          </w:tcPr>
          <w:p w14:paraId="3C8D5C6F" w14:textId="77777777" w:rsidR="00530A58" w:rsidRPr="00890245" w:rsidRDefault="00530A58" w:rsidP="008C775B">
            <w:pPr>
              <w:rPr>
                <w:sz w:val="32"/>
              </w:rPr>
            </w:pPr>
            <w:proofErr w:type="spellStart"/>
            <w:r w:rsidRPr="00890245">
              <w:rPr>
                <w:sz w:val="32"/>
              </w:rPr>
              <w:t>Q</w:t>
            </w:r>
            <w:r w:rsidRPr="00890245">
              <w:rPr>
                <w:rFonts w:ascii="Symbol" w:hAnsi="Symbol"/>
                <w:sz w:val="32"/>
                <w:vertAlign w:val="subscript"/>
              </w:rPr>
              <w:t></w:t>
            </w:r>
            <w:r w:rsidRPr="00890245">
              <w:rPr>
                <w:sz w:val="32"/>
                <w:vertAlign w:val="subscript"/>
              </w:rPr>
              <w:t>k</w:t>
            </w:r>
            <w:proofErr w:type="spellEnd"/>
          </w:p>
        </w:tc>
        <w:tc>
          <w:tcPr>
            <w:tcW w:w="413" w:type="dxa"/>
            <w:noWrap/>
            <w:vAlign w:val="center"/>
          </w:tcPr>
          <w:p w14:paraId="161FED90" w14:textId="77777777" w:rsidR="00530A58" w:rsidRPr="00890245" w:rsidRDefault="00530A58" w:rsidP="008C775B">
            <w:pPr>
              <w:rPr>
                <w:sz w:val="32"/>
              </w:rPr>
            </w:pPr>
            <w:r w:rsidRPr="00890245">
              <w:rPr>
                <w:sz w:val="32"/>
              </w:rPr>
              <w:t>=</w:t>
            </w:r>
          </w:p>
        </w:tc>
        <w:tc>
          <w:tcPr>
            <w:tcW w:w="7792" w:type="dxa"/>
            <w:noWrap/>
            <w:vAlign w:val="bottom"/>
          </w:tcPr>
          <w:p w14:paraId="61E95B9E" w14:textId="77777777" w:rsidR="00530A58" w:rsidRPr="00890245" w:rsidRDefault="00530A58" w:rsidP="008C775B">
            <w:pPr>
              <w:rPr>
                <w:sz w:val="32"/>
              </w:rPr>
            </w:pPr>
            <w:r w:rsidRPr="00890245">
              <w:rPr>
                <w:sz w:val="32"/>
              </w:rPr>
              <w:t xml:space="preserve">level of production process k undertaken by firm </w:t>
            </w:r>
            <w:r w:rsidRPr="00890245">
              <w:rPr>
                <w:rFonts w:ascii="Symbol" w:hAnsi="Symbol"/>
                <w:sz w:val="32"/>
              </w:rPr>
              <w:t></w:t>
            </w:r>
            <w:r w:rsidRPr="00890245">
              <w:rPr>
                <w:rFonts w:ascii="Symbol" w:hAnsi="Symbol"/>
                <w:sz w:val="32"/>
              </w:rPr>
              <w:t></w:t>
            </w:r>
          </w:p>
        </w:tc>
      </w:tr>
      <w:tr w:rsidR="00530A58" w:rsidRPr="007125E0" w14:paraId="753DBF69" w14:textId="77777777" w:rsidTr="00890245">
        <w:trPr>
          <w:trHeight w:val="282"/>
          <w:jc w:val="center"/>
        </w:trPr>
        <w:tc>
          <w:tcPr>
            <w:tcW w:w="1476" w:type="dxa"/>
            <w:noWrap/>
            <w:vAlign w:val="bottom"/>
          </w:tcPr>
          <w:p w14:paraId="72422304" w14:textId="77777777" w:rsidR="00530A58" w:rsidRPr="00890245" w:rsidRDefault="00530A58" w:rsidP="008C775B">
            <w:pPr>
              <w:rPr>
                <w:sz w:val="32"/>
              </w:rPr>
            </w:pPr>
            <w:proofErr w:type="spellStart"/>
            <w:r w:rsidRPr="00890245">
              <w:rPr>
                <w:sz w:val="32"/>
              </w:rPr>
              <w:t>C</w:t>
            </w:r>
            <w:r w:rsidRPr="00890245">
              <w:rPr>
                <w:sz w:val="32"/>
                <w:vertAlign w:val="subscript"/>
              </w:rPr>
              <w:t>h</w:t>
            </w:r>
            <w:r w:rsidRPr="00890245">
              <w:rPr>
                <w:rFonts w:ascii="Symbol" w:hAnsi="Symbol"/>
                <w:sz w:val="32"/>
                <w:vertAlign w:val="subscript"/>
              </w:rPr>
              <w:t></w:t>
            </w:r>
            <w:r w:rsidRPr="00890245">
              <w:rPr>
                <w:sz w:val="32"/>
                <w:vertAlign w:val="subscript"/>
              </w:rPr>
              <w:t>k</w:t>
            </w:r>
            <w:proofErr w:type="spellEnd"/>
          </w:p>
        </w:tc>
        <w:tc>
          <w:tcPr>
            <w:tcW w:w="413" w:type="dxa"/>
            <w:noWrap/>
            <w:vAlign w:val="bottom"/>
          </w:tcPr>
          <w:p w14:paraId="6E46518D" w14:textId="77777777" w:rsidR="00530A58" w:rsidRPr="00890245" w:rsidRDefault="00530A58" w:rsidP="008C775B">
            <w:pPr>
              <w:rPr>
                <w:sz w:val="32"/>
              </w:rPr>
            </w:pPr>
            <w:r w:rsidRPr="00890245">
              <w:rPr>
                <w:sz w:val="32"/>
              </w:rPr>
              <w:t>=</w:t>
            </w:r>
          </w:p>
        </w:tc>
        <w:tc>
          <w:tcPr>
            <w:tcW w:w="7792" w:type="dxa"/>
            <w:noWrap/>
            <w:vAlign w:val="bottom"/>
          </w:tcPr>
          <w:p w14:paraId="1AB38D3B" w14:textId="77777777" w:rsidR="00530A58" w:rsidRPr="00890245" w:rsidRDefault="00530A58" w:rsidP="008C775B">
            <w:pPr>
              <w:rPr>
                <w:sz w:val="32"/>
              </w:rPr>
            </w:pPr>
            <w:r w:rsidRPr="00890245">
              <w:rPr>
                <w:sz w:val="32"/>
              </w:rPr>
              <w:t>yield of output h from production process k</w:t>
            </w:r>
          </w:p>
        </w:tc>
      </w:tr>
      <w:tr w:rsidR="00530A58" w:rsidRPr="007125E0" w14:paraId="4A0E5890" w14:textId="77777777" w:rsidTr="00890245">
        <w:trPr>
          <w:trHeight w:val="282"/>
          <w:jc w:val="center"/>
        </w:trPr>
        <w:tc>
          <w:tcPr>
            <w:tcW w:w="1476" w:type="dxa"/>
            <w:noWrap/>
            <w:vAlign w:val="center"/>
          </w:tcPr>
          <w:p w14:paraId="5CE51B13" w14:textId="77777777" w:rsidR="00530A58" w:rsidRPr="00890245" w:rsidRDefault="00530A58" w:rsidP="008C775B">
            <w:pPr>
              <w:rPr>
                <w:sz w:val="32"/>
              </w:rPr>
            </w:pPr>
            <w:proofErr w:type="spellStart"/>
            <w:r w:rsidRPr="00890245">
              <w:rPr>
                <w:sz w:val="32"/>
              </w:rPr>
              <w:t>b</w:t>
            </w:r>
            <w:r w:rsidRPr="00890245">
              <w:rPr>
                <w:sz w:val="32"/>
                <w:vertAlign w:val="subscript"/>
              </w:rPr>
              <w:t>j</w:t>
            </w:r>
            <w:r w:rsidRPr="00890245">
              <w:rPr>
                <w:rFonts w:ascii="Symbol" w:hAnsi="Symbol"/>
                <w:sz w:val="32"/>
                <w:vertAlign w:val="subscript"/>
              </w:rPr>
              <w:t></w:t>
            </w:r>
            <w:r w:rsidRPr="00890245">
              <w:rPr>
                <w:sz w:val="32"/>
                <w:vertAlign w:val="subscript"/>
              </w:rPr>
              <w:t>k</w:t>
            </w:r>
            <w:proofErr w:type="spellEnd"/>
          </w:p>
        </w:tc>
        <w:tc>
          <w:tcPr>
            <w:tcW w:w="413" w:type="dxa"/>
            <w:noWrap/>
            <w:vAlign w:val="center"/>
          </w:tcPr>
          <w:p w14:paraId="5C4C9286" w14:textId="77777777" w:rsidR="00530A58" w:rsidRPr="00890245" w:rsidRDefault="00530A58" w:rsidP="008C775B">
            <w:pPr>
              <w:rPr>
                <w:sz w:val="32"/>
              </w:rPr>
            </w:pPr>
            <w:r w:rsidRPr="00890245">
              <w:rPr>
                <w:sz w:val="32"/>
              </w:rPr>
              <w:t>=</w:t>
            </w:r>
          </w:p>
        </w:tc>
        <w:tc>
          <w:tcPr>
            <w:tcW w:w="7792" w:type="dxa"/>
            <w:noWrap/>
            <w:vAlign w:val="bottom"/>
          </w:tcPr>
          <w:p w14:paraId="009E0ABB" w14:textId="77777777" w:rsidR="00530A58" w:rsidRPr="00890245" w:rsidRDefault="00530A58" w:rsidP="008C775B">
            <w:pPr>
              <w:rPr>
                <w:sz w:val="32"/>
              </w:rPr>
            </w:pPr>
            <w:r w:rsidRPr="00890245">
              <w:rPr>
                <w:sz w:val="32"/>
              </w:rPr>
              <w:t xml:space="preserve">quantity of the </w:t>
            </w:r>
            <w:proofErr w:type="spellStart"/>
            <w:r w:rsidRPr="00890245">
              <w:rPr>
                <w:sz w:val="32"/>
              </w:rPr>
              <w:t>jth</w:t>
            </w:r>
            <w:proofErr w:type="spellEnd"/>
            <w:r w:rsidRPr="00890245">
              <w:rPr>
                <w:sz w:val="32"/>
              </w:rPr>
              <w:t xml:space="preserve"> owned fixed factor used in prod. </w:t>
            </w:r>
            <w:proofErr w:type="spellStart"/>
            <w:r w:rsidRPr="00890245">
              <w:rPr>
                <w:sz w:val="32"/>
              </w:rPr>
              <w:t>Q</w:t>
            </w:r>
            <w:r w:rsidRPr="00890245">
              <w:rPr>
                <w:rFonts w:ascii="Symbol" w:hAnsi="Symbol"/>
                <w:sz w:val="32"/>
                <w:vertAlign w:val="subscript"/>
              </w:rPr>
              <w:t></w:t>
            </w:r>
            <w:r w:rsidRPr="00890245">
              <w:rPr>
                <w:sz w:val="32"/>
                <w:vertAlign w:val="subscript"/>
              </w:rPr>
              <w:t>k</w:t>
            </w:r>
            <w:proofErr w:type="spellEnd"/>
          </w:p>
        </w:tc>
      </w:tr>
      <w:tr w:rsidR="00530A58" w:rsidRPr="007125E0" w14:paraId="42A97FBF" w14:textId="77777777" w:rsidTr="00890245">
        <w:trPr>
          <w:trHeight w:val="282"/>
          <w:jc w:val="center"/>
        </w:trPr>
        <w:tc>
          <w:tcPr>
            <w:tcW w:w="1476" w:type="dxa"/>
            <w:noWrap/>
            <w:vAlign w:val="center"/>
          </w:tcPr>
          <w:p w14:paraId="236861BC" w14:textId="77777777" w:rsidR="00530A58" w:rsidRPr="00890245" w:rsidRDefault="00530A58" w:rsidP="008C775B">
            <w:pPr>
              <w:rPr>
                <w:sz w:val="32"/>
              </w:rPr>
            </w:pPr>
            <w:proofErr w:type="spellStart"/>
            <w:r w:rsidRPr="00890245">
              <w:rPr>
                <w:sz w:val="32"/>
              </w:rPr>
              <w:t>a</w:t>
            </w:r>
            <w:r w:rsidRPr="00890245">
              <w:rPr>
                <w:sz w:val="32"/>
                <w:vertAlign w:val="subscript"/>
              </w:rPr>
              <w:t>i</w:t>
            </w:r>
            <w:r w:rsidRPr="00890245">
              <w:rPr>
                <w:rFonts w:ascii="Symbol" w:hAnsi="Symbol"/>
                <w:sz w:val="32"/>
                <w:vertAlign w:val="subscript"/>
              </w:rPr>
              <w:t></w:t>
            </w:r>
            <w:r w:rsidRPr="00890245">
              <w:rPr>
                <w:sz w:val="32"/>
                <w:vertAlign w:val="subscript"/>
              </w:rPr>
              <w:t>k</w:t>
            </w:r>
            <w:proofErr w:type="spellEnd"/>
          </w:p>
        </w:tc>
        <w:tc>
          <w:tcPr>
            <w:tcW w:w="413" w:type="dxa"/>
            <w:noWrap/>
            <w:vAlign w:val="center"/>
          </w:tcPr>
          <w:p w14:paraId="767A2AEE" w14:textId="77777777" w:rsidR="00530A58" w:rsidRPr="00890245" w:rsidRDefault="00530A58" w:rsidP="008C775B">
            <w:pPr>
              <w:rPr>
                <w:sz w:val="32"/>
              </w:rPr>
            </w:pPr>
            <w:r w:rsidRPr="00890245">
              <w:rPr>
                <w:sz w:val="32"/>
              </w:rPr>
              <w:t>=</w:t>
            </w:r>
          </w:p>
        </w:tc>
        <w:tc>
          <w:tcPr>
            <w:tcW w:w="7792" w:type="dxa"/>
            <w:noWrap/>
            <w:vAlign w:val="bottom"/>
          </w:tcPr>
          <w:p w14:paraId="47CDF129" w14:textId="77777777" w:rsidR="00530A58" w:rsidRPr="00890245" w:rsidRDefault="00530A58" w:rsidP="008C775B">
            <w:pPr>
              <w:rPr>
                <w:sz w:val="32"/>
              </w:rPr>
            </w:pPr>
            <w:r w:rsidRPr="00890245">
              <w:rPr>
                <w:sz w:val="32"/>
              </w:rPr>
              <w:t xml:space="preserve">amount of the </w:t>
            </w:r>
            <w:proofErr w:type="spellStart"/>
            <w:r w:rsidRPr="00890245">
              <w:rPr>
                <w:sz w:val="32"/>
              </w:rPr>
              <w:t>ith</w:t>
            </w:r>
            <w:proofErr w:type="spellEnd"/>
            <w:r w:rsidRPr="00890245">
              <w:rPr>
                <w:sz w:val="32"/>
              </w:rPr>
              <w:t xml:space="preserve"> purchased factor used in prod. </w:t>
            </w:r>
            <w:proofErr w:type="spellStart"/>
            <w:r w:rsidRPr="00890245">
              <w:rPr>
                <w:sz w:val="32"/>
              </w:rPr>
              <w:t>Q</w:t>
            </w:r>
            <w:r w:rsidRPr="00890245">
              <w:rPr>
                <w:rFonts w:ascii="Symbol" w:hAnsi="Symbol"/>
                <w:sz w:val="32"/>
                <w:vertAlign w:val="subscript"/>
              </w:rPr>
              <w:t></w:t>
            </w:r>
            <w:r w:rsidRPr="00890245">
              <w:rPr>
                <w:sz w:val="32"/>
                <w:vertAlign w:val="subscript"/>
              </w:rPr>
              <w:t>k</w:t>
            </w:r>
            <w:proofErr w:type="spellEnd"/>
          </w:p>
        </w:tc>
      </w:tr>
      <w:tr w:rsidR="00530A58" w:rsidRPr="007125E0" w14:paraId="14F44C04" w14:textId="77777777" w:rsidTr="00890245">
        <w:trPr>
          <w:trHeight w:val="282"/>
          <w:jc w:val="center"/>
        </w:trPr>
        <w:tc>
          <w:tcPr>
            <w:tcW w:w="1476" w:type="dxa"/>
            <w:noWrap/>
            <w:vAlign w:val="center"/>
          </w:tcPr>
          <w:p w14:paraId="7B9691A8" w14:textId="72971918" w:rsidR="00530A58" w:rsidRPr="007125E0" w:rsidRDefault="00530A58" w:rsidP="008C775B">
            <w:pPr>
              <w:rPr>
                <w:sz w:val="28"/>
              </w:rPr>
            </w:pPr>
            <w:proofErr w:type="spellStart"/>
            <w:r w:rsidRPr="007125E0">
              <w:t>Yj</w:t>
            </w:r>
            <w:proofErr w:type="spellEnd"/>
            <w:r w:rsidR="003A2553" w:rsidRPr="007125E0">
              <w:t>β</w:t>
            </w:r>
          </w:p>
        </w:tc>
        <w:tc>
          <w:tcPr>
            <w:tcW w:w="413" w:type="dxa"/>
            <w:noWrap/>
            <w:vAlign w:val="center"/>
          </w:tcPr>
          <w:p w14:paraId="5A5EE0FA" w14:textId="77777777" w:rsidR="00530A58" w:rsidRPr="007125E0" w:rsidRDefault="00530A58" w:rsidP="008C775B">
            <w:r w:rsidRPr="007125E0">
              <w:t>=</w:t>
            </w:r>
          </w:p>
        </w:tc>
        <w:tc>
          <w:tcPr>
            <w:tcW w:w="7792" w:type="dxa"/>
            <w:noWrap/>
            <w:vAlign w:val="bottom"/>
          </w:tcPr>
          <w:p w14:paraId="04E9B5E9" w14:textId="29AA9FD6" w:rsidR="00530A58" w:rsidRPr="007125E0" w:rsidRDefault="00530A58" w:rsidP="008C775B">
            <w:r w:rsidRPr="007125E0">
              <w:t xml:space="preserve">endowment of the </w:t>
            </w:r>
            <w:proofErr w:type="spellStart"/>
            <w:r w:rsidRPr="007125E0">
              <w:t>jth</w:t>
            </w:r>
            <w:proofErr w:type="spellEnd"/>
            <w:r w:rsidRPr="007125E0">
              <w:t xml:space="preserve"> owned factor available to firm </w:t>
            </w:r>
            <w:r w:rsidR="003A2553" w:rsidRPr="007125E0">
              <w:t>β</w:t>
            </w:r>
          </w:p>
        </w:tc>
      </w:tr>
    </w:tbl>
    <w:p w14:paraId="7B14FAE9" w14:textId="77777777" w:rsidR="00530A58" w:rsidRPr="007125E0" w:rsidRDefault="00530A58" w:rsidP="006B1AD6">
      <w:pPr>
        <w:pStyle w:val="Heading2"/>
      </w:pPr>
      <w:r w:rsidRPr="007125E0">
        <w:rPr>
          <w:color w:val="FF0000"/>
        </w:rPr>
        <w:br w:type="page"/>
      </w:r>
      <w:r w:rsidRPr="007125E0">
        <w:lastRenderedPageBreak/>
        <w:t>Price Endogenous Programming</w:t>
      </w:r>
    </w:p>
    <w:p w14:paraId="6EEAA518" w14:textId="77777777" w:rsidR="00530A58" w:rsidRPr="007125E0" w:rsidRDefault="00530A58" w:rsidP="006B1AD6">
      <w:pPr>
        <w:pStyle w:val="Heading2"/>
      </w:pPr>
      <w:r w:rsidRPr="007125E0">
        <w:rPr>
          <w:lang w:val="en-CA"/>
        </w:rPr>
        <w:fldChar w:fldCharType="begin"/>
      </w:r>
      <w:r w:rsidRPr="007125E0">
        <w:rPr>
          <w:lang w:val="en-CA"/>
        </w:rPr>
        <w:instrText xml:space="preserve"> SEQ CHAPTER \h \r 1</w:instrText>
      </w:r>
      <w:r w:rsidRPr="007125E0">
        <w:rPr>
          <w:lang w:val="en-CA"/>
        </w:rPr>
        <w:fldChar w:fldCharType="end"/>
      </w:r>
      <w:r w:rsidRPr="007125E0">
        <w:t xml:space="preserve">Implicit Supply </w:t>
      </w:r>
      <w:r w:rsidRPr="007125E0">
        <w:noBreakHyphen/>
        <w:t xml:space="preserve"> Multiple Factors/Products</w:t>
      </w:r>
    </w:p>
    <w:p w14:paraId="3ACC6BA7" w14:textId="77777777" w:rsidR="00530A58" w:rsidRPr="007125E0" w:rsidRDefault="00530A58" w:rsidP="008C775B">
      <w:pPr>
        <w:pStyle w:val="BodyText2"/>
      </w:pPr>
    </w:p>
    <w:p w14:paraId="4F4AA8BA" w14:textId="77777777" w:rsidR="00530A58" w:rsidRPr="007125E0" w:rsidRDefault="00530A58" w:rsidP="00024B93">
      <w:r w:rsidRPr="007125E0">
        <w:t>Example:</w:t>
      </w:r>
    </w:p>
    <w:p w14:paraId="7E37D736" w14:textId="77777777" w:rsidR="00530A58" w:rsidRPr="007125E0" w:rsidRDefault="00530A58" w:rsidP="008C775B">
      <w:pPr>
        <w:pStyle w:val="BodyText2"/>
      </w:pPr>
    </w:p>
    <w:tbl>
      <w:tblPr>
        <w:tblW w:w="11202" w:type="dxa"/>
        <w:jc w:val="center"/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2656"/>
        <w:gridCol w:w="1205"/>
        <w:gridCol w:w="1874"/>
        <w:gridCol w:w="1794"/>
        <w:gridCol w:w="1834"/>
        <w:gridCol w:w="1839"/>
      </w:tblGrid>
      <w:tr w:rsidR="00530A58" w:rsidRPr="00024B93" w14:paraId="4DC74B93" w14:textId="77777777" w:rsidTr="00500479">
        <w:trPr>
          <w:cantSplit/>
          <w:trHeight w:val="474"/>
          <w:jc w:val="center"/>
        </w:trPr>
        <w:tc>
          <w:tcPr>
            <w:tcW w:w="11202" w:type="dxa"/>
            <w:gridSpan w:val="6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3F48252F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Product Sale</w:t>
            </w:r>
          </w:p>
        </w:tc>
      </w:tr>
      <w:tr w:rsidR="00530A58" w:rsidRPr="00024B93" w14:paraId="63919F78" w14:textId="77777777" w:rsidTr="00500479">
        <w:trPr>
          <w:cantSplit/>
          <w:trHeight w:val="735"/>
          <w:jc w:val="center"/>
        </w:trPr>
        <w:tc>
          <w:tcPr>
            <w:tcW w:w="2656" w:type="dxa"/>
            <w:tcBorders>
              <w:top w:val="nil"/>
              <w:left w:val="nil"/>
              <w:bottom w:val="nil"/>
              <w:right w:val="nil"/>
            </w:tcBorders>
          </w:tcPr>
          <w:p w14:paraId="71AB1586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Commodity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</w:tcPr>
          <w:p w14:paraId="4B65AEB0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Price</w:t>
            </w:r>
          </w:p>
        </w:tc>
        <w:tc>
          <w:tcPr>
            <w:tcW w:w="1874" w:type="dxa"/>
            <w:tcBorders>
              <w:top w:val="nil"/>
              <w:left w:val="nil"/>
              <w:bottom w:val="nil"/>
              <w:right w:val="nil"/>
            </w:tcBorders>
          </w:tcPr>
          <w:p w14:paraId="16EB7D44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Quantity</w:t>
            </w:r>
          </w:p>
        </w:tc>
        <w:tc>
          <w:tcPr>
            <w:tcW w:w="1794" w:type="dxa"/>
            <w:tcBorders>
              <w:top w:val="nil"/>
              <w:left w:val="nil"/>
              <w:bottom w:val="nil"/>
              <w:right w:val="nil"/>
            </w:tcBorders>
          </w:tcPr>
          <w:p w14:paraId="63315FAF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Elasticity</w:t>
            </w:r>
          </w:p>
        </w:tc>
        <w:tc>
          <w:tcPr>
            <w:tcW w:w="1834" w:type="dxa"/>
            <w:tcBorders>
              <w:top w:val="nil"/>
              <w:left w:val="nil"/>
              <w:bottom w:val="nil"/>
              <w:right w:val="nil"/>
            </w:tcBorders>
          </w:tcPr>
          <w:p w14:paraId="7830AF70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Computed Intercept (a)</w:t>
            </w:r>
          </w:p>
        </w:tc>
        <w:tc>
          <w:tcPr>
            <w:tcW w:w="1837" w:type="dxa"/>
            <w:tcBorders>
              <w:top w:val="nil"/>
              <w:left w:val="nil"/>
              <w:bottom w:val="nil"/>
              <w:right w:val="nil"/>
            </w:tcBorders>
          </w:tcPr>
          <w:p w14:paraId="7EC746FB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Computed Slope</w:t>
            </w:r>
          </w:p>
          <w:p w14:paraId="3DFB0F95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 xml:space="preserve"> (b)</w:t>
            </w:r>
          </w:p>
        </w:tc>
      </w:tr>
      <w:tr w:rsidR="00530A58" w:rsidRPr="00024B93" w14:paraId="4C556749" w14:textId="77777777" w:rsidTr="00500479">
        <w:trPr>
          <w:cantSplit/>
          <w:trHeight w:val="452"/>
          <w:jc w:val="center"/>
        </w:trPr>
        <w:tc>
          <w:tcPr>
            <w:tcW w:w="2656" w:type="dxa"/>
            <w:tcBorders>
              <w:top w:val="nil"/>
              <w:left w:val="nil"/>
              <w:bottom w:val="nil"/>
              <w:right w:val="nil"/>
            </w:tcBorders>
          </w:tcPr>
          <w:p w14:paraId="649F9E5A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Functional Chairs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</w:tcPr>
          <w:p w14:paraId="5A8AC1C7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82</w:t>
            </w:r>
          </w:p>
        </w:tc>
        <w:tc>
          <w:tcPr>
            <w:tcW w:w="1874" w:type="dxa"/>
            <w:tcBorders>
              <w:top w:val="nil"/>
              <w:left w:val="nil"/>
              <w:bottom w:val="nil"/>
              <w:right w:val="nil"/>
            </w:tcBorders>
          </w:tcPr>
          <w:p w14:paraId="1838DC64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20</w:t>
            </w:r>
          </w:p>
        </w:tc>
        <w:tc>
          <w:tcPr>
            <w:tcW w:w="1794" w:type="dxa"/>
            <w:tcBorders>
              <w:top w:val="nil"/>
              <w:left w:val="nil"/>
              <w:bottom w:val="nil"/>
              <w:right w:val="nil"/>
            </w:tcBorders>
          </w:tcPr>
          <w:p w14:paraId="586BADC9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-0.5</w:t>
            </w:r>
          </w:p>
        </w:tc>
        <w:tc>
          <w:tcPr>
            <w:tcW w:w="1834" w:type="dxa"/>
            <w:tcBorders>
              <w:top w:val="nil"/>
              <w:left w:val="nil"/>
              <w:bottom w:val="nil"/>
              <w:right w:val="nil"/>
            </w:tcBorders>
          </w:tcPr>
          <w:p w14:paraId="35F6E078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247</w:t>
            </w:r>
          </w:p>
        </w:tc>
        <w:tc>
          <w:tcPr>
            <w:tcW w:w="1837" w:type="dxa"/>
            <w:tcBorders>
              <w:top w:val="nil"/>
              <w:left w:val="nil"/>
              <w:bottom w:val="nil"/>
              <w:right w:val="nil"/>
            </w:tcBorders>
          </w:tcPr>
          <w:p w14:paraId="5B0E3D60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-8.2</w:t>
            </w:r>
          </w:p>
        </w:tc>
      </w:tr>
      <w:tr w:rsidR="00530A58" w:rsidRPr="00024B93" w14:paraId="4A1E2DCD" w14:textId="77777777" w:rsidTr="00500479">
        <w:trPr>
          <w:cantSplit/>
          <w:trHeight w:val="452"/>
          <w:jc w:val="center"/>
        </w:trPr>
        <w:tc>
          <w:tcPr>
            <w:tcW w:w="2656" w:type="dxa"/>
            <w:tcBorders>
              <w:top w:val="nil"/>
              <w:left w:val="nil"/>
              <w:bottom w:val="nil"/>
              <w:right w:val="nil"/>
            </w:tcBorders>
          </w:tcPr>
          <w:p w14:paraId="03684C71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Functional Tables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</w:tcPr>
          <w:p w14:paraId="53493443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200</w:t>
            </w:r>
          </w:p>
        </w:tc>
        <w:tc>
          <w:tcPr>
            <w:tcW w:w="1874" w:type="dxa"/>
            <w:tcBorders>
              <w:top w:val="nil"/>
              <w:left w:val="nil"/>
              <w:bottom w:val="nil"/>
              <w:right w:val="nil"/>
            </w:tcBorders>
          </w:tcPr>
          <w:p w14:paraId="3A66C46F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10</w:t>
            </w:r>
          </w:p>
        </w:tc>
        <w:tc>
          <w:tcPr>
            <w:tcW w:w="1794" w:type="dxa"/>
            <w:tcBorders>
              <w:top w:val="nil"/>
              <w:left w:val="nil"/>
              <w:bottom w:val="nil"/>
              <w:right w:val="nil"/>
            </w:tcBorders>
          </w:tcPr>
          <w:p w14:paraId="138AA4DA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-0.3</w:t>
            </w:r>
          </w:p>
        </w:tc>
        <w:tc>
          <w:tcPr>
            <w:tcW w:w="1834" w:type="dxa"/>
            <w:tcBorders>
              <w:top w:val="nil"/>
              <w:left w:val="nil"/>
              <w:bottom w:val="nil"/>
              <w:right w:val="nil"/>
            </w:tcBorders>
          </w:tcPr>
          <w:p w14:paraId="48E30075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867</w:t>
            </w:r>
          </w:p>
        </w:tc>
        <w:tc>
          <w:tcPr>
            <w:tcW w:w="1837" w:type="dxa"/>
            <w:tcBorders>
              <w:top w:val="nil"/>
              <w:left w:val="nil"/>
              <w:bottom w:val="nil"/>
              <w:right w:val="nil"/>
            </w:tcBorders>
          </w:tcPr>
          <w:p w14:paraId="47956A5C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-66.7</w:t>
            </w:r>
          </w:p>
        </w:tc>
      </w:tr>
      <w:tr w:rsidR="00530A58" w:rsidRPr="00024B93" w14:paraId="73648E17" w14:textId="77777777" w:rsidTr="00500479">
        <w:trPr>
          <w:cantSplit/>
          <w:trHeight w:val="452"/>
          <w:jc w:val="center"/>
        </w:trPr>
        <w:tc>
          <w:tcPr>
            <w:tcW w:w="2656" w:type="dxa"/>
            <w:tcBorders>
              <w:top w:val="nil"/>
              <w:left w:val="nil"/>
              <w:bottom w:val="nil"/>
              <w:right w:val="nil"/>
            </w:tcBorders>
          </w:tcPr>
          <w:p w14:paraId="02CFFE46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Functional Sets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</w:tcPr>
          <w:p w14:paraId="005A6D05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600</w:t>
            </w:r>
          </w:p>
        </w:tc>
        <w:tc>
          <w:tcPr>
            <w:tcW w:w="1874" w:type="dxa"/>
            <w:tcBorders>
              <w:top w:val="nil"/>
              <w:left w:val="nil"/>
              <w:bottom w:val="nil"/>
              <w:right w:val="nil"/>
            </w:tcBorders>
          </w:tcPr>
          <w:p w14:paraId="28150507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30</w:t>
            </w:r>
          </w:p>
        </w:tc>
        <w:tc>
          <w:tcPr>
            <w:tcW w:w="1794" w:type="dxa"/>
            <w:tcBorders>
              <w:top w:val="nil"/>
              <w:left w:val="nil"/>
              <w:bottom w:val="nil"/>
              <w:right w:val="nil"/>
            </w:tcBorders>
          </w:tcPr>
          <w:p w14:paraId="496EAE76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-0.2</w:t>
            </w:r>
          </w:p>
        </w:tc>
        <w:tc>
          <w:tcPr>
            <w:tcW w:w="1834" w:type="dxa"/>
            <w:tcBorders>
              <w:top w:val="nil"/>
              <w:left w:val="nil"/>
              <w:bottom w:val="nil"/>
              <w:right w:val="nil"/>
            </w:tcBorders>
          </w:tcPr>
          <w:p w14:paraId="3627B50B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3600</w:t>
            </w:r>
          </w:p>
        </w:tc>
        <w:tc>
          <w:tcPr>
            <w:tcW w:w="1837" w:type="dxa"/>
            <w:tcBorders>
              <w:top w:val="nil"/>
              <w:left w:val="nil"/>
              <w:bottom w:val="nil"/>
              <w:right w:val="nil"/>
            </w:tcBorders>
          </w:tcPr>
          <w:p w14:paraId="2C59281C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-100</w:t>
            </w:r>
          </w:p>
        </w:tc>
      </w:tr>
      <w:tr w:rsidR="00530A58" w:rsidRPr="00024B93" w14:paraId="7C90DBDF" w14:textId="77777777" w:rsidTr="00500479">
        <w:trPr>
          <w:cantSplit/>
          <w:trHeight w:val="452"/>
          <w:jc w:val="center"/>
        </w:trPr>
        <w:tc>
          <w:tcPr>
            <w:tcW w:w="2656" w:type="dxa"/>
            <w:tcBorders>
              <w:top w:val="nil"/>
              <w:left w:val="nil"/>
              <w:bottom w:val="nil"/>
              <w:right w:val="nil"/>
            </w:tcBorders>
          </w:tcPr>
          <w:p w14:paraId="73ABF2FA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Fancy Chairs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</w:tcPr>
          <w:p w14:paraId="26954CF2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105</w:t>
            </w:r>
          </w:p>
        </w:tc>
        <w:tc>
          <w:tcPr>
            <w:tcW w:w="1874" w:type="dxa"/>
            <w:tcBorders>
              <w:top w:val="nil"/>
              <w:left w:val="nil"/>
              <w:bottom w:val="nil"/>
              <w:right w:val="nil"/>
            </w:tcBorders>
          </w:tcPr>
          <w:p w14:paraId="48B59796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5</w:t>
            </w:r>
          </w:p>
        </w:tc>
        <w:tc>
          <w:tcPr>
            <w:tcW w:w="1794" w:type="dxa"/>
            <w:tcBorders>
              <w:top w:val="nil"/>
              <w:left w:val="nil"/>
              <w:bottom w:val="nil"/>
              <w:right w:val="nil"/>
            </w:tcBorders>
          </w:tcPr>
          <w:p w14:paraId="79852DC1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-0.6</w:t>
            </w:r>
          </w:p>
        </w:tc>
        <w:tc>
          <w:tcPr>
            <w:tcW w:w="1834" w:type="dxa"/>
            <w:tcBorders>
              <w:top w:val="nil"/>
              <w:left w:val="nil"/>
              <w:bottom w:val="nil"/>
              <w:right w:val="nil"/>
            </w:tcBorders>
          </w:tcPr>
          <w:p w14:paraId="05394445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280</w:t>
            </w:r>
          </w:p>
        </w:tc>
        <w:tc>
          <w:tcPr>
            <w:tcW w:w="1837" w:type="dxa"/>
            <w:tcBorders>
              <w:top w:val="nil"/>
              <w:left w:val="nil"/>
              <w:bottom w:val="nil"/>
              <w:right w:val="nil"/>
            </w:tcBorders>
          </w:tcPr>
          <w:p w14:paraId="00FCC7FD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-35</w:t>
            </w:r>
          </w:p>
        </w:tc>
      </w:tr>
      <w:tr w:rsidR="00530A58" w:rsidRPr="00024B93" w14:paraId="584F0070" w14:textId="77777777" w:rsidTr="00500479">
        <w:trPr>
          <w:cantSplit/>
          <w:trHeight w:val="452"/>
          <w:jc w:val="center"/>
        </w:trPr>
        <w:tc>
          <w:tcPr>
            <w:tcW w:w="2656" w:type="dxa"/>
            <w:tcBorders>
              <w:top w:val="nil"/>
              <w:left w:val="nil"/>
              <w:bottom w:val="nil"/>
              <w:right w:val="nil"/>
            </w:tcBorders>
          </w:tcPr>
          <w:p w14:paraId="5C4FE53C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Fancy Tables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</w:tcPr>
          <w:p w14:paraId="001A117B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300</w:t>
            </w:r>
          </w:p>
        </w:tc>
        <w:tc>
          <w:tcPr>
            <w:tcW w:w="1874" w:type="dxa"/>
            <w:tcBorders>
              <w:top w:val="nil"/>
              <w:left w:val="nil"/>
              <w:bottom w:val="nil"/>
              <w:right w:val="nil"/>
            </w:tcBorders>
          </w:tcPr>
          <w:p w14:paraId="031D57A1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10</w:t>
            </w:r>
          </w:p>
        </w:tc>
        <w:tc>
          <w:tcPr>
            <w:tcW w:w="1794" w:type="dxa"/>
            <w:tcBorders>
              <w:top w:val="nil"/>
              <w:left w:val="nil"/>
              <w:bottom w:val="nil"/>
              <w:right w:val="nil"/>
            </w:tcBorders>
          </w:tcPr>
          <w:p w14:paraId="17B77AF5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-1.2</w:t>
            </w:r>
          </w:p>
        </w:tc>
        <w:tc>
          <w:tcPr>
            <w:tcW w:w="1834" w:type="dxa"/>
            <w:tcBorders>
              <w:top w:val="nil"/>
              <w:left w:val="nil"/>
              <w:bottom w:val="nil"/>
              <w:right w:val="nil"/>
            </w:tcBorders>
          </w:tcPr>
          <w:p w14:paraId="74F4C515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550</w:t>
            </w:r>
          </w:p>
        </w:tc>
        <w:tc>
          <w:tcPr>
            <w:tcW w:w="1837" w:type="dxa"/>
            <w:tcBorders>
              <w:top w:val="nil"/>
              <w:left w:val="nil"/>
              <w:bottom w:val="nil"/>
              <w:right w:val="nil"/>
            </w:tcBorders>
          </w:tcPr>
          <w:p w14:paraId="6D39AA81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-25</w:t>
            </w:r>
          </w:p>
        </w:tc>
      </w:tr>
      <w:tr w:rsidR="00530A58" w:rsidRPr="00024B93" w14:paraId="30A2122E" w14:textId="77777777" w:rsidTr="00500479">
        <w:trPr>
          <w:cantSplit/>
          <w:trHeight w:val="452"/>
          <w:jc w:val="center"/>
        </w:trPr>
        <w:tc>
          <w:tcPr>
            <w:tcW w:w="2656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69D09FFA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Fancy Sets</w:t>
            </w:r>
          </w:p>
        </w:tc>
        <w:tc>
          <w:tcPr>
            <w:tcW w:w="1205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03962B1E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1100</w:t>
            </w:r>
          </w:p>
        </w:tc>
        <w:tc>
          <w:tcPr>
            <w:tcW w:w="1874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3300C397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20</w:t>
            </w:r>
          </w:p>
        </w:tc>
        <w:tc>
          <w:tcPr>
            <w:tcW w:w="1794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3F5C3958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-0.8</w:t>
            </w:r>
          </w:p>
        </w:tc>
        <w:tc>
          <w:tcPr>
            <w:tcW w:w="1834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5010B55E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2475</w:t>
            </w:r>
          </w:p>
        </w:tc>
        <w:tc>
          <w:tcPr>
            <w:tcW w:w="183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2C0AAD2B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-68.8</w:t>
            </w:r>
          </w:p>
        </w:tc>
      </w:tr>
      <w:tr w:rsidR="00530A58" w:rsidRPr="00024B93" w14:paraId="768CC3D8" w14:textId="77777777" w:rsidTr="00500479">
        <w:trPr>
          <w:cantSplit/>
          <w:trHeight w:val="452"/>
          <w:jc w:val="center"/>
        </w:trPr>
        <w:tc>
          <w:tcPr>
            <w:tcW w:w="2656" w:type="dxa"/>
            <w:tcBorders>
              <w:top w:val="nil"/>
              <w:left w:val="nil"/>
              <w:bottom w:val="nil"/>
              <w:right w:val="nil"/>
            </w:tcBorders>
          </w:tcPr>
          <w:p w14:paraId="54A03418" w14:textId="77777777" w:rsidR="00530A58" w:rsidRPr="00024B93" w:rsidRDefault="00530A58" w:rsidP="008C775B">
            <w:pPr>
              <w:rPr>
                <w:sz w:val="28"/>
              </w:rPr>
            </w:pP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</w:tcPr>
          <w:p w14:paraId="20FB5E34" w14:textId="77777777" w:rsidR="00530A58" w:rsidRPr="00024B93" w:rsidRDefault="00530A58" w:rsidP="008C775B">
            <w:pPr>
              <w:rPr>
                <w:sz w:val="28"/>
              </w:rPr>
            </w:pPr>
          </w:p>
        </w:tc>
        <w:tc>
          <w:tcPr>
            <w:tcW w:w="1874" w:type="dxa"/>
            <w:tcBorders>
              <w:top w:val="nil"/>
              <w:left w:val="nil"/>
              <w:bottom w:val="nil"/>
              <w:right w:val="nil"/>
            </w:tcBorders>
          </w:tcPr>
          <w:p w14:paraId="6659B06E" w14:textId="77777777" w:rsidR="00530A58" w:rsidRPr="00024B93" w:rsidRDefault="00530A58" w:rsidP="008C775B">
            <w:pPr>
              <w:rPr>
                <w:sz w:val="28"/>
              </w:rPr>
            </w:pPr>
          </w:p>
        </w:tc>
        <w:tc>
          <w:tcPr>
            <w:tcW w:w="1794" w:type="dxa"/>
            <w:tcBorders>
              <w:top w:val="nil"/>
              <w:left w:val="nil"/>
              <w:bottom w:val="nil"/>
              <w:right w:val="nil"/>
            </w:tcBorders>
          </w:tcPr>
          <w:p w14:paraId="19D24700" w14:textId="77777777" w:rsidR="00530A58" w:rsidRPr="00024B93" w:rsidRDefault="00530A58" w:rsidP="008C775B">
            <w:pPr>
              <w:rPr>
                <w:sz w:val="28"/>
              </w:rPr>
            </w:pPr>
          </w:p>
        </w:tc>
        <w:tc>
          <w:tcPr>
            <w:tcW w:w="1834" w:type="dxa"/>
            <w:tcBorders>
              <w:top w:val="nil"/>
              <w:left w:val="nil"/>
              <w:bottom w:val="nil"/>
              <w:right w:val="nil"/>
            </w:tcBorders>
          </w:tcPr>
          <w:p w14:paraId="32FA9914" w14:textId="77777777" w:rsidR="00530A58" w:rsidRPr="00024B93" w:rsidRDefault="00530A58" w:rsidP="008C775B">
            <w:pPr>
              <w:rPr>
                <w:sz w:val="28"/>
              </w:rPr>
            </w:pPr>
          </w:p>
        </w:tc>
        <w:tc>
          <w:tcPr>
            <w:tcW w:w="1837" w:type="dxa"/>
            <w:tcBorders>
              <w:top w:val="nil"/>
              <w:left w:val="nil"/>
              <w:bottom w:val="nil"/>
              <w:right w:val="nil"/>
            </w:tcBorders>
          </w:tcPr>
          <w:p w14:paraId="52CF5215" w14:textId="77777777" w:rsidR="00530A58" w:rsidRPr="00024B93" w:rsidRDefault="00530A58" w:rsidP="008C775B">
            <w:pPr>
              <w:rPr>
                <w:sz w:val="28"/>
              </w:rPr>
            </w:pPr>
          </w:p>
        </w:tc>
      </w:tr>
      <w:tr w:rsidR="00530A58" w:rsidRPr="00024B93" w14:paraId="35034E5E" w14:textId="77777777" w:rsidTr="00500479">
        <w:trPr>
          <w:cantSplit/>
          <w:trHeight w:val="474"/>
          <w:jc w:val="center"/>
        </w:trPr>
        <w:tc>
          <w:tcPr>
            <w:tcW w:w="11202" w:type="dxa"/>
            <w:gridSpan w:val="6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11423BF8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Labor Supply</w:t>
            </w:r>
          </w:p>
        </w:tc>
      </w:tr>
      <w:tr w:rsidR="00530A58" w:rsidRPr="00024B93" w14:paraId="2330A765" w14:textId="77777777" w:rsidTr="00500479">
        <w:trPr>
          <w:cantSplit/>
          <w:trHeight w:val="735"/>
          <w:jc w:val="center"/>
        </w:trPr>
        <w:tc>
          <w:tcPr>
            <w:tcW w:w="2656" w:type="dxa"/>
            <w:tcBorders>
              <w:top w:val="nil"/>
              <w:left w:val="nil"/>
              <w:bottom w:val="nil"/>
              <w:right w:val="nil"/>
            </w:tcBorders>
          </w:tcPr>
          <w:p w14:paraId="5AE24B9B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Plant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</w:tcPr>
          <w:p w14:paraId="367B62E2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Price</w:t>
            </w:r>
          </w:p>
        </w:tc>
        <w:tc>
          <w:tcPr>
            <w:tcW w:w="1874" w:type="dxa"/>
            <w:tcBorders>
              <w:top w:val="nil"/>
              <w:left w:val="nil"/>
              <w:bottom w:val="nil"/>
              <w:right w:val="nil"/>
            </w:tcBorders>
          </w:tcPr>
          <w:p w14:paraId="368D4F52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Quantity</w:t>
            </w:r>
          </w:p>
        </w:tc>
        <w:tc>
          <w:tcPr>
            <w:tcW w:w="1794" w:type="dxa"/>
            <w:tcBorders>
              <w:top w:val="nil"/>
              <w:left w:val="nil"/>
              <w:bottom w:val="nil"/>
              <w:right w:val="nil"/>
            </w:tcBorders>
          </w:tcPr>
          <w:p w14:paraId="6628C0BF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Elasticity</w:t>
            </w:r>
          </w:p>
        </w:tc>
        <w:tc>
          <w:tcPr>
            <w:tcW w:w="1834" w:type="dxa"/>
            <w:tcBorders>
              <w:top w:val="nil"/>
              <w:left w:val="nil"/>
              <w:bottom w:val="nil"/>
              <w:right w:val="nil"/>
            </w:tcBorders>
          </w:tcPr>
          <w:p w14:paraId="447755EC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Computed Intercept (a)</w:t>
            </w:r>
          </w:p>
        </w:tc>
        <w:tc>
          <w:tcPr>
            <w:tcW w:w="1837" w:type="dxa"/>
            <w:tcBorders>
              <w:top w:val="nil"/>
              <w:left w:val="nil"/>
              <w:bottom w:val="nil"/>
              <w:right w:val="nil"/>
            </w:tcBorders>
          </w:tcPr>
          <w:p w14:paraId="31282636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Computed Slope</w:t>
            </w:r>
          </w:p>
          <w:p w14:paraId="6C4EB989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 xml:space="preserve"> (b)</w:t>
            </w:r>
          </w:p>
        </w:tc>
      </w:tr>
      <w:tr w:rsidR="00530A58" w:rsidRPr="00024B93" w14:paraId="2E359B14" w14:textId="77777777" w:rsidTr="00500479">
        <w:trPr>
          <w:cantSplit/>
          <w:trHeight w:val="452"/>
          <w:jc w:val="center"/>
        </w:trPr>
        <w:tc>
          <w:tcPr>
            <w:tcW w:w="2656" w:type="dxa"/>
            <w:tcBorders>
              <w:top w:val="nil"/>
              <w:left w:val="nil"/>
              <w:bottom w:val="nil"/>
              <w:right w:val="nil"/>
            </w:tcBorders>
          </w:tcPr>
          <w:p w14:paraId="1C929374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Plant1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</w:tcPr>
          <w:p w14:paraId="3E2F80BD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20</w:t>
            </w:r>
          </w:p>
        </w:tc>
        <w:tc>
          <w:tcPr>
            <w:tcW w:w="1874" w:type="dxa"/>
            <w:tcBorders>
              <w:top w:val="nil"/>
              <w:left w:val="nil"/>
              <w:bottom w:val="nil"/>
              <w:right w:val="nil"/>
            </w:tcBorders>
          </w:tcPr>
          <w:p w14:paraId="3F6AA3F5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175</w:t>
            </w:r>
          </w:p>
        </w:tc>
        <w:tc>
          <w:tcPr>
            <w:tcW w:w="1794" w:type="dxa"/>
            <w:tcBorders>
              <w:top w:val="nil"/>
              <w:left w:val="nil"/>
              <w:bottom w:val="nil"/>
              <w:right w:val="nil"/>
            </w:tcBorders>
          </w:tcPr>
          <w:p w14:paraId="7920CAE9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1</w:t>
            </w:r>
          </w:p>
        </w:tc>
        <w:tc>
          <w:tcPr>
            <w:tcW w:w="1834" w:type="dxa"/>
            <w:tcBorders>
              <w:top w:val="nil"/>
              <w:left w:val="nil"/>
              <w:bottom w:val="nil"/>
              <w:right w:val="nil"/>
            </w:tcBorders>
          </w:tcPr>
          <w:p w14:paraId="7A1555D6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0</w:t>
            </w:r>
          </w:p>
        </w:tc>
        <w:tc>
          <w:tcPr>
            <w:tcW w:w="1837" w:type="dxa"/>
            <w:tcBorders>
              <w:top w:val="nil"/>
              <w:left w:val="nil"/>
              <w:bottom w:val="nil"/>
              <w:right w:val="nil"/>
            </w:tcBorders>
          </w:tcPr>
          <w:p w14:paraId="1F8AE310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.114</w:t>
            </w:r>
          </w:p>
        </w:tc>
      </w:tr>
      <w:tr w:rsidR="00530A58" w:rsidRPr="00024B93" w14:paraId="63AD1E67" w14:textId="77777777" w:rsidTr="00500479">
        <w:trPr>
          <w:cantSplit/>
          <w:trHeight w:val="452"/>
          <w:jc w:val="center"/>
        </w:trPr>
        <w:tc>
          <w:tcPr>
            <w:tcW w:w="2656" w:type="dxa"/>
            <w:tcBorders>
              <w:top w:val="nil"/>
              <w:left w:val="nil"/>
              <w:bottom w:val="nil"/>
              <w:right w:val="nil"/>
            </w:tcBorders>
          </w:tcPr>
          <w:p w14:paraId="598B25EE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Plant2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</w:tcPr>
          <w:p w14:paraId="4A3B093B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20</w:t>
            </w:r>
          </w:p>
        </w:tc>
        <w:tc>
          <w:tcPr>
            <w:tcW w:w="1874" w:type="dxa"/>
            <w:tcBorders>
              <w:top w:val="nil"/>
              <w:left w:val="nil"/>
              <w:bottom w:val="nil"/>
              <w:right w:val="nil"/>
            </w:tcBorders>
          </w:tcPr>
          <w:p w14:paraId="55DDFA3E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125</w:t>
            </w:r>
          </w:p>
        </w:tc>
        <w:tc>
          <w:tcPr>
            <w:tcW w:w="1794" w:type="dxa"/>
            <w:tcBorders>
              <w:top w:val="nil"/>
              <w:left w:val="nil"/>
              <w:bottom w:val="nil"/>
              <w:right w:val="nil"/>
            </w:tcBorders>
          </w:tcPr>
          <w:p w14:paraId="3FD6063F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1</w:t>
            </w:r>
          </w:p>
        </w:tc>
        <w:tc>
          <w:tcPr>
            <w:tcW w:w="1834" w:type="dxa"/>
            <w:tcBorders>
              <w:top w:val="nil"/>
              <w:left w:val="nil"/>
              <w:bottom w:val="nil"/>
              <w:right w:val="nil"/>
            </w:tcBorders>
          </w:tcPr>
          <w:p w14:paraId="10BA840B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0</w:t>
            </w:r>
          </w:p>
        </w:tc>
        <w:tc>
          <w:tcPr>
            <w:tcW w:w="1837" w:type="dxa"/>
            <w:tcBorders>
              <w:top w:val="nil"/>
              <w:left w:val="nil"/>
              <w:bottom w:val="nil"/>
              <w:right w:val="nil"/>
            </w:tcBorders>
          </w:tcPr>
          <w:p w14:paraId="5E6855B6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.160</w:t>
            </w:r>
          </w:p>
        </w:tc>
      </w:tr>
      <w:tr w:rsidR="00530A58" w:rsidRPr="00024B93" w14:paraId="5CFD5348" w14:textId="77777777" w:rsidTr="00500479">
        <w:trPr>
          <w:cantSplit/>
          <w:trHeight w:val="474"/>
          <w:jc w:val="center"/>
        </w:trPr>
        <w:tc>
          <w:tcPr>
            <w:tcW w:w="2656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037435DB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Plant3</w:t>
            </w:r>
          </w:p>
        </w:tc>
        <w:tc>
          <w:tcPr>
            <w:tcW w:w="1205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1C42BD45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20</w:t>
            </w:r>
          </w:p>
        </w:tc>
        <w:tc>
          <w:tcPr>
            <w:tcW w:w="1874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4763C813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210</w:t>
            </w:r>
          </w:p>
        </w:tc>
        <w:tc>
          <w:tcPr>
            <w:tcW w:w="1794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59FF49BB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1</w:t>
            </w:r>
          </w:p>
        </w:tc>
        <w:tc>
          <w:tcPr>
            <w:tcW w:w="1834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31BC7A0E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0</w:t>
            </w:r>
          </w:p>
        </w:tc>
        <w:tc>
          <w:tcPr>
            <w:tcW w:w="183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26A32CE0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.095</w:t>
            </w:r>
          </w:p>
        </w:tc>
      </w:tr>
    </w:tbl>
    <w:p w14:paraId="6DDD2B23" w14:textId="5DC593FB" w:rsidR="00530A58" w:rsidRPr="00024B93" w:rsidRDefault="00530A58" w:rsidP="00890245">
      <w:pPr>
        <w:pStyle w:val="BodyText2"/>
        <w:rPr>
          <w:sz w:val="26"/>
        </w:rPr>
        <w:sectPr w:rsidR="00530A58" w:rsidRPr="00024B93" w:rsidSect="00DA6BDB">
          <w:pgSz w:w="12240" w:h="15840" w:code="1"/>
          <w:pgMar w:top="1267" w:right="1800" w:bottom="1440" w:left="1800" w:header="720" w:footer="720" w:gutter="0"/>
          <w:cols w:space="720"/>
          <w:docGrid w:linePitch="435"/>
        </w:sectPr>
      </w:pPr>
    </w:p>
    <w:tbl>
      <w:tblPr>
        <w:tblW w:w="14850" w:type="dxa"/>
        <w:tblInd w:w="-10340" w:type="dxa"/>
        <w:tblLayout w:type="fixed"/>
        <w:tblCellMar>
          <w:left w:w="100" w:type="dxa"/>
          <w:right w:w="100" w:type="dxa"/>
        </w:tblCellMar>
        <w:tblLook w:val="0000" w:firstRow="0" w:lastRow="0" w:firstColumn="0" w:lastColumn="0" w:noHBand="0" w:noVBand="0"/>
      </w:tblPr>
      <w:tblGrid>
        <w:gridCol w:w="511"/>
        <w:gridCol w:w="419"/>
        <w:gridCol w:w="586"/>
        <w:gridCol w:w="220"/>
        <w:gridCol w:w="592"/>
        <w:gridCol w:w="263"/>
        <w:gridCol w:w="347"/>
        <w:gridCol w:w="676"/>
        <w:gridCol w:w="1005"/>
        <w:gridCol w:w="347"/>
        <w:gridCol w:w="514"/>
        <w:gridCol w:w="1088"/>
        <w:gridCol w:w="1005"/>
        <w:gridCol w:w="1005"/>
        <w:gridCol w:w="676"/>
        <w:gridCol w:w="676"/>
        <w:gridCol w:w="676"/>
        <w:gridCol w:w="804"/>
        <w:gridCol w:w="37"/>
        <w:gridCol w:w="924"/>
        <w:gridCol w:w="690"/>
        <w:gridCol w:w="537"/>
        <w:gridCol w:w="987"/>
        <w:gridCol w:w="265"/>
      </w:tblGrid>
      <w:tr w:rsidR="00530A58" w:rsidRPr="00024B93" w14:paraId="46FFCB65" w14:textId="77777777" w:rsidTr="00024B93">
        <w:trPr>
          <w:gridAfter w:val="22"/>
          <w:wAfter w:w="13920" w:type="dxa"/>
          <w:cantSplit/>
          <w:trHeight w:val="527"/>
        </w:trPr>
        <w:tc>
          <w:tcPr>
            <w:tcW w:w="93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58CCE1D0" w14:textId="729F7398" w:rsidR="00530A58" w:rsidRPr="00024B93" w:rsidRDefault="00530A58" w:rsidP="008C775B">
            <w:pPr>
              <w:rPr>
                <w:sz w:val="28"/>
              </w:rPr>
            </w:pPr>
          </w:p>
        </w:tc>
      </w:tr>
      <w:tr w:rsidR="007125E0" w:rsidRPr="00024B93" w14:paraId="2B64A4F0" w14:textId="77777777" w:rsidTr="00024B93">
        <w:trPr>
          <w:cantSplit/>
          <w:trHeight w:hRule="exact" w:val="337"/>
        </w:trPr>
        <w:tc>
          <w:tcPr>
            <w:tcW w:w="511" w:type="dxa"/>
            <w:tcBorders>
              <w:top w:val="nil"/>
              <w:left w:val="nil"/>
              <w:bottom w:val="nil"/>
              <w:right w:val="nil"/>
            </w:tcBorders>
          </w:tcPr>
          <w:p w14:paraId="4AC6E216" w14:textId="77777777" w:rsidR="007125E0" w:rsidRPr="00024B93" w:rsidRDefault="007125E0" w:rsidP="008C775B">
            <w:pPr>
              <w:rPr>
                <w:sz w:val="28"/>
              </w:rPr>
            </w:pPr>
          </w:p>
        </w:tc>
        <w:tc>
          <w:tcPr>
            <w:tcW w:w="100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ADC527D" w14:textId="77777777" w:rsidR="007125E0" w:rsidRPr="00024B93" w:rsidRDefault="007125E0" w:rsidP="008C775B">
            <w:pPr>
              <w:rPr>
                <w:sz w:val="24"/>
              </w:rPr>
            </w:pPr>
          </w:p>
        </w:tc>
        <w:tc>
          <w:tcPr>
            <w:tcW w:w="22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01555FDA" w14:textId="77777777" w:rsidR="007125E0" w:rsidRPr="00024B93" w:rsidRDefault="007125E0" w:rsidP="008C775B">
            <w:pPr>
              <w:rPr>
                <w:sz w:val="24"/>
              </w:rPr>
            </w:pPr>
          </w:p>
        </w:tc>
        <w:tc>
          <w:tcPr>
            <w:tcW w:w="3744" w:type="dxa"/>
            <w:gridSpan w:val="7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434AEAE3" w14:textId="77777777" w:rsidR="007125E0" w:rsidRPr="00024B93" w:rsidRDefault="007125E0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 xml:space="preserve">PLANT 1                   </w:t>
            </w:r>
          </w:p>
        </w:tc>
        <w:tc>
          <w:tcPr>
            <w:tcW w:w="9370" w:type="dxa"/>
            <w:gridSpan w:val="13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2C21E540" w14:textId="77777777" w:rsidR="007125E0" w:rsidRPr="00024B93" w:rsidRDefault="007125E0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PLANT 2</w:t>
            </w:r>
          </w:p>
        </w:tc>
      </w:tr>
      <w:tr w:rsidR="007125E0" w:rsidRPr="00024B93" w14:paraId="1AE4EFED" w14:textId="77777777" w:rsidTr="00024B93">
        <w:trPr>
          <w:gridAfter w:val="1"/>
          <w:wAfter w:w="265" w:type="dxa"/>
          <w:cantSplit/>
          <w:trHeight w:hRule="exact" w:val="1070"/>
        </w:trPr>
        <w:tc>
          <w:tcPr>
            <w:tcW w:w="511" w:type="dxa"/>
            <w:tcBorders>
              <w:top w:val="nil"/>
              <w:left w:val="nil"/>
              <w:bottom w:val="nil"/>
              <w:right w:val="nil"/>
            </w:tcBorders>
          </w:tcPr>
          <w:p w14:paraId="3076E41D" w14:textId="77777777" w:rsidR="007125E0" w:rsidRPr="00024B93" w:rsidRDefault="007125E0" w:rsidP="008C775B">
            <w:pPr>
              <w:rPr>
                <w:sz w:val="4"/>
              </w:rPr>
            </w:pPr>
            <w:r w:rsidRPr="00024B93">
              <w:rPr>
                <w:sz w:val="28"/>
              </w:rPr>
              <w:t>p</w:t>
            </w:r>
          </w:p>
        </w:tc>
        <w:tc>
          <w:tcPr>
            <w:tcW w:w="1225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C1A0A32" w14:textId="77777777" w:rsidR="007125E0" w:rsidRPr="00024B93" w:rsidRDefault="007125E0" w:rsidP="008C775B">
            <w:pPr>
              <w:rPr>
                <w:sz w:val="24"/>
              </w:rPr>
            </w:pPr>
          </w:p>
        </w:tc>
        <w:tc>
          <w:tcPr>
            <w:tcW w:w="592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6E05FBF3" w14:textId="77777777" w:rsidR="007125E0" w:rsidRPr="00024B93" w:rsidRDefault="007125E0" w:rsidP="008C775B">
            <w:pPr>
              <w:rPr>
                <w:sz w:val="14"/>
              </w:rPr>
            </w:pPr>
            <w:r w:rsidRPr="00024B93">
              <w:rPr>
                <w:sz w:val="14"/>
              </w:rPr>
              <w:t xml:space="preserve">   Sell</w:t>
            </w:r>
          </w:p>
          <w:p w14:paraId="769F86AB" w14:textId="77777777" w:rsidR="007125E0" w:rsidRPr="00024B93" w:rsidRDefault="007125E0" w:rsidP="008C775B">
            <w:pPr>
              <w:rPr>
                <w:sz w:val="14"/>
              </w:rPr>
            </w:pPr>
            <w:r w:rsidRPr="00024B93">
              <w:rPr>
                <w:sz w:val="14"/>
              </w:rPr>
              <w:t xml:space="preserve">   Sets   FC    FY</w:t>
            </w:r>
          </w:p>
        </w:tc>
        <w:tc>
          <w:tcPr>
            <w:tcW w:w="610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60FE55D1" w14:textId="77777777" w:rsidR="007125E0" w:rsidRPr="00024B93" w:rsidRDefault="007125E0" w:rsidP="008C775B">
            <w:pPr>
              <w:rPr>
                <w:sz w:val="14"/>
              </w:rPr>
            </w:pPr>
            <w:r w:rsidRPr="00024B93">
              <w:rPr>
                <w:sz w:val="14"/>
              </w:rPr>
              <w:t xml:space="preserve">    Make</w:t>
            </w:r>
          </w:p>
          <w:p w14:paraId="182F0AF8" w14:textId="77777777" w:rsidR="007125E0" w:rsidRPr="00024B93" w:rsidRDefault="007125E0" w:rsidP="008C775B">
            <w:pPr>
              <w:rPr>
                <w:sz w:val="14"/>
              </w:rPr>
            </w:pPr>
            <w:r w:rsidRPr="00024B93">
              <w:rPr>
                <w:sz w:val="14"/>
              </w:rPr>
              <w:t xml:space="preserve">    Table</w:t>
            </w:r>
          </w:p>
          <w:p w14:paraId="5FC48FFA" w14:textId="77777777" w:rsidR="007125E0" w:rsidRPr="00024B93" w:rsidRDefault="007125E0" w:rsidP="008C775B">
            <w:pPr>
              <w:rPr>
                <w:sz w:val="14"/>
              </w:rPr>
            </w:pPr>
            <w:r w:rsidRPr="00024B93">
              <w:rPr>
                <w:sz w:val="14"/>
              </w:rPr>
              <w:t xml:space="preserve"> FC   FY</w:t>
            </w:r>
          </w:p>
        </w:tc>
        <w:tc>
          <w:tcPr>
            <w:tcW w:w="67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12D45964" w14:textId="77777777" w:rsidR="007125E0" w:rsidRPr="00024B93" w:rsidRDefault="007125E0" w:rsidP="008C775B">
            <w:pPr>
              <w:rPr>
                <w:sz w:val="14"/>
              </w:rPr>
            </w:pPr>
            <w:r w:rsidRPr="00024B93">
              <w:rPr>
                <w:sz w:val="14"/>
              </w:rPr>
              <w:t xml:space="preserve">Sell   Table </w:t>
            </w:r>
          </w:p>
          <w:p w14:paraId="7776168F" w14:textId="77777777" w:rsidR="007125E0" w:rsidRPr="00024B93" w:rsidRDefault="007125E0" w:rsidP="008C775B">
            <w:pPr>
              <w:rPr>
                <w:sz w:val="14"/>
              </w:rPr>
            </w:pPr>
            <w:r w:rsidRPr="00024B93">
              <w:rPr>
                <w:sz w:val="14"/>
              </w:rPr>
              <w:t>FC  FY</w:t>
            </w:r>
          </w:p>
        </w:tc>
        <w:tc>
          <w:tcPr>
            <w:tcW w:w="1005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084C65DC" w14:textId="77777777" w:rsidR="007125E0" w:rsidRPr="00024B93" w:rsidRDefault="007125E0" w:rsidP="008C775B">
            <w:pPr>
              <w:rPr>
                <w:sz w:val="14"/>
              </w:rPr>
            </w:pPr>
            <w:r w:rsidRPr="00024B93">
              <w:rPr>
                <w:sz w:val="14"/>
              </w:rPr>
              <w:t xml:space="preserve">Sell </w:t>
            </w:r>
          </w:p>
          <w:p w14:paraId="75EC70C6" w14:textId="77777777" w:rsidR="007125E0" w:rsidRPr="00024B93" w:rsidRDefault="007125E0" w:rsidP="008C775B">
            <w:pPr>
              <w:rPr>
                <w:sz w:val="14"/>
              </w:rPr>
            </w:pPr>
            <w:r w:rsidRPr="00024B93">
              <w:rPr>
                <w:sz w:val="14"/>
              </w:rPr>
              <w:t xml:space="preserve">Chair </w:t>
            </w:r>
          </w:p>
          <w:p w14:paraId="0AAF638E" w14:textId="77777777" w:rsidR="007125E0" w:rsidRPr="00024B93" w:rsidRDefault="007125E0" w:rsidP="008C775B">
            <w:pPr>
              <w:rPr>
                <w:sz w:val="14"/>
              </w:rPr>
            </w:pPr>
            <w:r w:rsidRPr="00024B93">
              <w:rPr>
                <w:sz w:val="14"/>
              </w:rPr>
              <w:t>FC FY</w:t>
            </w:r>
          </w:p>
        </w:tc>
        <w:tc>
          <w:tcPr>
            <w:tcW w:w="34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058AE960" w14:textId="77777777" w:rsidR="007125E0" w:rsidRPr="00024B93" w:rsidRDefault="007125E0" w:rsidP="008C775B">
            <w:pPr>
              <w:rPr>
                <w:color w:val="008000"/>
                <w:sz w:val="14"/>
              </w:rPr>
            </w:pPr>
            <w:r w:rsidRPr="00024B93">
              <w:rPr>
                <w:sz w:val="14"/>
              </w:rPr>
              <w:t>Labor</w:t>
            </w:r>
          </w:p>
        </w:tc>
        <w:tc>
          <w:tcPr>
            <w:tcW w:w="514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3D27B07D" w14:textId="77777777" w:rsidR="007125E0" w:rsidRPr="00024B93" w:rsidRDefault="007125E0" w:rsidP="008C775B">
            <w:pPr>
              <w:rPr>
                <w:sz w:val="14"/>
              </w:rPr>
            </w:pPr>
            <w:r w:rsidRPr="00024B93">
              <w:rPr>
                <w:sz w:val="14"/>
              </w:rPr>
              <w:t>Transport Chair</w:t>
            </w:r>
          </w:p>
          <w:p w14:paraId="36AA701F" w14:textId="77777777" w:rsidR="007125E0" w:rsidRPr="00024B93" w:rsidRDefault="007125E0" w:rsidP="008C775B">
            <w:pPr>
              <w:rPr>
                <w:sz w:val="14"/>
              </w:rPr>
            </w:pPr>
            <w:r w:rsidRPr="00024B93">
              <w:rPr>
                <w:sz w:val="14"/>
              </w:rPr>
              <w:t xml:space="preserve"> FC  FY</w:t>
            </w:r>
          </w:p>
        </w:tc>
        <w:tc>
          <w:tcPr>
            <w:tcW w:w="1088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439C1E64" w14:textId="77777777" w:rsidR="007125E0" w:rsidRPr="00024B93" w:rsidRDefault="007125E0" w:rsidP="008C775B">
            <w:pPr>
              <w:rPr>
                <w:sz w:val="14"/>
              </w:rPr>
            </w:pPr>
            <w:r w:rsidRPr="00024B93">
              <w:rPr>
                <w:sz w:val="14"/>
              </w:rPr>
              <w:t xml:space="preserve">Make Functional </w:t>
            </w:r>
          </w:p>
          <w:p w14:paraId="5746C6F5" w14:textId="77777777" w:rsidR="007125E0" w:rsidRPr="00024B93" w:rsidRDefault="007125E0" w:rsidP="008C775B">
            <w:pPr>
              <w:rPr>
                <w:sz w:val="14"/>
              </w:rPr>
            </w:pPr>
            <w:r w:rsidRPr="00024B93">
              <w:rPr>
                <w:sz w:val="14"/>
              </w:rPr>
              <w:t xml:space="preserve">Chairs </w:t>
            </w:r>
          </w:p>
          <w:p w14:paraId="514B7CAB" w14:textId="77777777" w:rsidR="007125E0" w:rsidRPr="00024B93" w:rsidRDefault="007125E0" w:rsidP="008C775B">
            <w:pPr>
              <w:rPr>
                <w:sz w:val="14"/>
              </w:rPr>
            </w:pPr>
            <w:r w:rsidRPr="00024B93">
              <w:rPr>
                <w:sz w:val="14"/>
              </w:rPr>
              <w:t xml:space="preserve">Norm </w:t>
            </w:r>
            <w:proofErr w:type="spellStart"/>
            <w:r w:rsidRPr="00024B93">
              <w:rPr>
                <w:sz w:val="14"/>
              </w:rPr>
              <w:t>MxSm</w:t>
            </w:r>
            <w:proofErr w:type="spellEnd"/>
            <w:r w:rsidRPr="00024B93">
              <w:rPr>
                <w:sz w:val="14"/>
              </w:rPr>
              <w:t xml:space="preserve"> </w:t>
            </w:r>
            <w:proofErr w:type="spellStart"/>
            <w:r w:rsidRPr="00024B93">
              <w:rPr>
                <w:sz w:val="14"/>
              </w:rPr>
              <w:t>MxLg</w:t>
            </w:r>
            <w:proofErr w:type="spellEnd"/>
          </w:p>
        </w:tc>
        <w:tc>
          <w:tcPr>
            <w:tcW w:w="1005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57FA99E4" w14:textId="77777777" w:rsidR="007125E0" w:rsidRPr="00024B93" w:rsidRDefault="007125E0" w:rsidP="008C775B">
            <w:pPr>
              <w:rPr>
                <w:sz w:val="14"/>
              </w:rPr>
            </w:pPr>
            <w:r w:rsidRPr="00024B93">
              <w:rPr>
                <w:sz w:val="14"/>
              </w:rPr>
              <w:t>Make Fancy</w:t>
            </w:r>
          </w:p>
          <w:p w14:paraId="43EE9DA3" w14:textId="77777777" w:rsidR="007125E0" w:rsidRPr="00024B93" w:rsidRDefault="007125E0" w:rsidP="008C775B">
            <w:pPr>
              <w:rPr>
                <w:sz w:val="14"/>
              </w:rPr>
            </w:pPr>
            <w:r w:rsidRPr="00024B93">
              <w:rPr>
                <w:sz w:val="14"/>
              </w:rPr>
              <w:t xml:space="preserve">Chairs </w:t>
            </w:r>
          </w:p>
          <w:p w14:paraId="34225FF1" w14:textId="77777777" w:rsidR="007125E0" w:rsidRPr="00024B93" w:rsidRDefault="007125E0" w:rsidP="008C775B">
            <w:pPr>
              <w:rPr>
                <w:sz w:val="14"/>
              </w:rPr>
            </w:pPr>
            <w:r w:rsidRPr="00024B93">
              <w:rPr>
                <w:sz w:val="14"/>
              </w:rPr>
              <w:t xml:space="preserve">Norm </w:t>
            </w:r>
            <w:proofErr w:type="spellStart"/>
            <w:r w:rsidRPr="00024B93">
              <w:rPr>
                <w:sz w:val="14"/>
              </w:rPr>
              <w:t>MxSm</w:t>
            </w:r>
            <w:proofErr w:type="spellEnd"/>
            <w:r w:rsidRPr="00024B93">
              <w:rPr>
                <w:sz w:val="14"/>
              </w:rPr>
              <w:t xml:space="preserve"> </w:t>
            </w:r>
            <w:proofErr w:type="spellStart"/>
            <w:r w:rsidRPr="00024B93">
              <w:rPr>
                <w:sz w:val="14"/>
              </w:rPr>
              <w:t>MxLg</w:t>
            </w:r>
            <w:proofErr w:type="spellEnd"/>
          </w:p>
        </w:tc>
        <w:tc>
          <w:tcPr>
            <w:tcW w:w="1005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25C75F58" w14:textId="77777777" w:rsidR="007125E0" w:rsidRPr="00024B93" w:rsidRDefault="007125E0" w:rsidP="008C775B">
            <w:pPr>
              <w:rPr>
                <w:sz w:val="14"/>
              </w:rPr>
            </w:pPr>
            <w:r w:rsidRPr="00024B93">
              <w:rPr>
                <w:sz w:val="14"/>
              </w:rPr>
              <w:t>Labor</w:t>
            </w:r>
          </w:p>
          <w:p w14:paraId="6CA16EAF" w14:textId="77777777" w:rsidR="007125E0" w:rsidRPr="00024B93" w:rsidRDefault="007125E0" w:rsidP="008C775B">
            <w:pPr>
              <w:rPr>
                <w:sz w:val="14"/>
              </w:rPr>
            </w:pPr>
            <w:r w:rsidRPr="00024B93">
              <w:rPr>
                <w:sz w:val="14"/>
              </w:rPr>
              <w:t>Supply</w:t>
            </w:r>
          </w:p>
        </w:tc>
        <w:tc>
          <w:tcPr>
            <w:tcW w:w="67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082026DD" w14:textId="77777777" w:rsidR="007125E0" w:rsidRPr="00024B93" w:rsidRDefault="007125E0" w:rsidP="008C775B">
            <w:pPr>
              <w:rPr>
                <w:sz w:val="14"/>
              </w:rPr>
            </w:pPr>
            <w:r w:rsidRPr="00024B93">
              <w:rPr>
                <w:sz w:val="14"/>
              </w:rPr>
              <w:t xml:space="preserve">Transport Table </w:t>
            </w:r>
          </w:p>
          <w:p w14:paraId="547FA65B" w14:textId="77777777" w:rsidR="007125E0" w:rsidRPr="00024B93" w:rsidRDefault="007125E0" w:rsidP="008C775B">
            <w:pPr>
              <w:rPr>
                <w:sz w:val="14"/>
              </w:rPr>
            </w:pPr>
            <w:r w:rsidRPr="00024B93">
              <w:rPr>
                <w:sz w:val="14"/>
              </w:rPr>
              <w:t>FC  FY</w:t>
            </w:r>
          </w:p>
        </w:tc>
        <w:tc>
          <w:tcPr>
            <w:tcW w:w="67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401DC222" w14:textId="77777777" w:rsidR="007125E0" w:rsidRPr="00024B93" w:rsidRDefault="007125E0" w:rsidP="008C775B">
            <w:pPr>
              <w:rPr>
                <w:sz w:val="14"/>
              </w:rPr>
            </w:pPr>
            <w:r w:rsidRPr="00024B93">
              <w:rPr>
                <w:sz w:val="14"/>
              </w:rPr>
              <w:t xml:space="preserve">Transport Chair </w:t>
            </w:r>
          </w:p>
          <w:p w14:paraId="50AD5A5B" w14:textId="77777777" w:rsidR="007125E0" w:rsidRPr="00024B93" w:rsidRDefault="007125E0" w:rsidP="008C775B">
            <w:pPr>
              <w:rPr>
                <w:sz w:val="14"/>
              </w:rPr>
            </w:pPr>
            <w:r w:rsidRPr="00024B93">
              <w:rPr>
                <w:sz w:val="14"/>
              </w:rPr>
              <w:t>FC      FY</w:t>
            </w:r>
          </w:p>
        </w:tc>
        <w:tc>
          <w:tcPr>
            <w:tcW w:w="67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25704441" w14:textId="77777777" w:rsidR="007125E0" w:rsidRPr="00024B93" w:rsidRDefault="007125E0" w:rsidP="008C775B">
            <w:pPr>
              <w:rPr>
                <w:sz w:val="14"/>
              </w:rPr>
            </w:pPr>
            <w:r w:rsidRPr="00024B93">
              <w:rPr>
                <w:sz w:val="14"/>
              </w:rPr>
              <w:t xml:space="preserve">Make </w:t>
            </w:r>
          </w:p>
          <w:p w14:paraId="5EF73A5E" w14:textId="77777777" w:rsidR="007125E0" w:rsidRPr="00024B93" w:rsidRDefault="007125E0" w:rsidP="008C775B">
            <w:pPr>
              <w:rPr>
                <w:sz w:val="14"/>
              </w:rPr>
            </w:pPr>
            <w:r w:rsidRPr="00024B93">
              <w:rPr>
                <w:sz w:val="14"/>
              </w:rPr>
              <w:t>Table</w:t>
            </w:r>
          </w:p>
          <w:p w14:paraId="4D87104C" w14:textId="77777777" w:rsidR="007125E0" w:rsidRPr="00024B93" w:rsidRDefault="007125E0" w:rsidP="008C775B">
            <w:pPr>
              <w:rPr>
                <w:sz w:val="14"/>
              </w:rPr>
            </w:pPr>
            <w:r w:rsidRPr="00024B93">
              <w:rPr>
                <w:sz w:val="14"/>
              </w:rPr>
              <w:t>FC     FY</w:t>
            </w:r>
          </w:p>
        </w:tc>
        <w:tc>
          <w:tcPr>
            <w:tcW w:w="841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51891FE1" w14:textId="77777777" w:rsidR="007125E0" w:rsidRPr="00024B93" w:rsidRDefault="007125E0" w:rsidP="008C775B">
            <w:pPr>
              <w:rPr>
                <w:sz w:val="14"/>
              </w:rPr>
            </w:pPr>
            <w:r w:rsidRPr="00024B93">
              <w:rPr>
                <w:sz w:val="14"/>
              </w:rPr>
              <w:t>Make Functional</w:t>
            </w:r>
          </w:p>
          <w:p w14:paraId="1498E6A3" w14:textId="77777777" w:rsidR="007125E0" w:rsidRPr="00024B93" w:rsidRDefault="007125E0" w:rsidP="008C775B">
            <w:pPr>
              <w:rPr>
                <w:sz w:val="14"/>
              </w:rPr>
            </w:pPr>
            <w:r w:rsidRPr="00024B93">
              <w:rPr>
                <w:sz w:val="14"/>
              </w:rPr>
              <w:t xml:space="preserve"> Chairs</w:t>
            </w:r>
          </w:p>
          <w:p w14:paraId="48D4C445" w14:textId="77777777" w:rsidR="007125E0" w:rsidRPr="00024B93" w:rsidRDefault="007125E0" w:rsidP="008C775B">
            <w:pPr>
              <w:rPr>
                <w:sz w:val="14"/>
              </w:rPr>
            </w:pPr>
            <w:r w:rsidRPr="00024B93">
              <w:rPr>
                <w:sz w:val="14"/>
              </w:rPr>
              <w:t xml:space="preserve"> Norm </w:t>
            </w:r>
            <w:proofErr w:type="spellStart"/>
            <w:r w:rsidRPr="00024B93">
              <w:rPr>
                <w:sz w:val="14"/>
              </w:rPr>
              <w:t>MxSm</w:t>
            </w:r>
            <w:proofErr w:type="spellEnd"/>
            <w:r w:rsidRPr="00024B93">
              <w:rPr>
                <w:sz w:val="14"/>
              </w:rPr>
              <w:t xml:space="preserve"> </w:t>
            </w:r>
            <w:proofErr w:type="spellStart"/>
            <w:r w:rsidRPr="00024B93">
              <w:rPr>
                <w:sz w:val="14"/>
              </w:rPr>
              <w:t>MxLg</w:t>
            </w:r>
            <w:proofErr w:type="spellEnd"/>
          </w:p>
        </w:tc>
        <w:tc>
          <w:tcPr>
            <w:tcW w:w="924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257A68BB" w14:textId="77777777" w:rsidR="007125E0" w:rsidRPr="00024B93" w:rsidRDefault="007125E0" w:rsidP="008C775B">
            <w:pPr>
              <w:rPr>
                <w:sz w:val="14"/>
              </w:rPr>
            </w:pPr>
            <w:r w:rsidRPr="00024B93">
              <w:rPr>
                <w:sz w:val="14"/>
              </w:rPr>
              <w:t xml:space="preserve">Make Fancy </w:t>
            </w:r>
          </w:p>
          <w:p w14:paraId="6410835B" w14:textId="77777777" w:rsidR="007125E0" w:rsidRPr="00024B93" w:rsidRDefault="007125E0" w:rsidP="008C775B">
            <w:pPr>
              <w:rPr>
                <w:sz w:val="14"/>
              </w:rPr>
            </w:pPr>
            <w:r w:rsidRPr="00024B93">
              <w:rPr>
                <w:sz w:val="14"/>
              </w:rPr>
              <w:t>Chairs</w:t>
            </w:r>
          </w:p>
          <w:p w14:paraId="688C2774" w14:textId="77777777" w:rsidR="007125E0" w:rsidRPr="00024B93" w:rsidRDefault="007125E0" w:rsidP="008C775B">
            <w:pPr>
              <w:rPr>
                <w:sz w:val="14"/>
              </w:rPr>
            </w:pPr>
            <w:r w:rsidRPr="00024B93">
              <w:rPr>
                <w:sz w:val="14"/>
              </w:rPr>
              <w:t xml:space="preserve">Norm </w:t>
            </w:r>
            <w:proofErr w:type="spellStart"/>
            <w:r w:rsidRPr="00024B93">
              <w:rPr>
                <w:sz w:val="14"/>
              </w:rPr>
              <w:t>MxSm</w:t>
            </w:r>
            <w:proofErr w:type="spellEnd"/>
            <w:r w:rsidRPr="00024B93">
              <w:rPr>
                <w:sz w:val="14"/>
              </w:rPr>
              <w:t xml:space="preserve"> </w:t>
            </w:r>
            <w:proofErr w:type="spellStart"/>
            <w:r w:rsidRPr="00024B93">
              <w:rPr>
                <w:sz w:val="14"/>
              </w:rPr>
              <w:t>MxLg</w:t>
            </w:r>
            <w:proofErr w:type="spellEnd"/>
          </w:p>
        </w:tc>
        <w:tc>
          <w:tcPr>
            <w:tcW w:w="2214" w:type="dxa"/>
            <w:gridSpan w:val="3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63D26E78" w14:textId="77777777" w:rsidR="007125E0" w:rsidRPr="00024B93" w:rsidRDefault="007125E0" w:rsidP="008C775B">
            <w:pPr>
              <w:rPr>
                <w:sz w:val="14"/>
              </w:rPr>
            </w:pPr>
            <w:r w:rsidRPr="00024B93">
              <w:rPr>
                <w:sz w:val="14"/>
              </w:rPr>
              <w:t>Labor Supply</w:t>
            </w:r>
          </w:p>
        </w:tc>
      </w:tr>
      <w:tr w:rsidR="00203337" w:rsidRPr="00024B93" w14:paraId="2A50668A" w14:textId="77777777" w:rsidTr="00024B93">
        <w:trPr>
          <w:cantSplit/>
          <w:trHeight w:hRule="exact" w:val="337"/>
        </w:trPr>
        <w:tc>
          <w:tcPr>
            <w:tcW w:w="1736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14:paraId="030DD09E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Objective</w:t>
            </w:r>
          </w:p>
        </w:tc>
        <w:tc>
          <w:tcPr>
            <w:tcW w:w="5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14:paraId="4408EE2D" w14:textId="5BD51403" w:rsidR="00530A58" w:rsidRPr="00024B93" w:rsidRDefault="00475479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 xml:space="preserve"> </w:t>
            </w:r>
            <w:r w:rsidR="00530A58" w:rsidRPr="00024B93">
              <w:rPr>
                <w:sz w:val="24"/>
              </w:rPr>
              <w:t xml:space="preserve">W   </w:t>
            </w:r>
            <w:r w:rsidRPr="00024B93">
              <w:rPr>
                <w:sz w:val="24"/>
              </w:rPr>
              <w:t xml:space="preserve"> </w:t>
            </w:r>
            <w:proofErr w:type="spellStart"/>
            <w:r w:rsidR="00530A58" w:rsidRPr="00024B93">
              <w:rPr>
                <w:sz w:val="24"/>
              </w:rPr>
              <w:t>W</w:t>
            </w:r>
            <w:proofErr w:type="spellEnd"/>
            <w:r w:rsidR="00530A58" w:rsidRPr="00024B93">
              <w:rPr>
                <w:sz w:val="24"/>
              </w:rPr>
              <w:t xml:space="preserve">  </w:t>
            </w:r>
          </w:p>
        </w:tc>
        <w:tc>
          <w:tcPr>
            <w:tcW w:w="61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14:paraId="25A617B5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14:paraId="6FE83FAF" w14:textId="186DAAC8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 xml:space="preserve">W   </w:t>
            </w:r>
            <w:proofErr w:type="spellStart"/>
            <w:r w:rsidRPr="00024B93">
              <w:rPr>
                <w:sz w:val="24"/>
              </w:rPr>
              <w:t>W</w:t>
            </w:r>
            <w:proofErr w:type="spellEnd"/>
            <w:r w:rsidRPr="00024B93">
              <w:rPr>
                <w:sz w:val="24"/>
              </w:rPr>
              <w:t xml:space="preserve">  </w:t>
            </w:r>
          </w:p>
        </w:tc>
        <w:tc>
          <w:tcPr>
            <w:tcW w:w="135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14:paraId="3BE020F9" w14:textId="423D7F84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 xml:space="preserve">W   </w:t>
            </w:r>
            <w:proofErr w:type="spellStart"/>
            <w:r w:rsidRPr="00024B93">
              <w:rPr>
                <w:sz w:val="24"/>
              </w:rPr>
              <w:t>W</w:t>
            </w:r>
            <w:proofErr w:type="spellEnd"/>
            <w:r w:rsidRPr="00024B93">
              <w:rPr>
                <w:sz w:val="24"/>
              </w:rPr>
              <w:t xml:space="preserve">          </w:t>
            </w:r>
          </w:p>
        </w:tc>
        <w:tc>
          <w:tcPr>
            <w:tcW w:w="5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14:paraId="205DC8CD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-Z</w:t>
            </w:r>
          </w:p>
        </w:tc>
        <w:tc>
          <w:tcPr>
            <w:tcW w:w="10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14:paraId="48ED19DE" w14:textId="4C51C205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-5     -5</w:t>
            </w:r>
            <w:r w:rsidR="00475479" w:rsidRPr="00024B93">
              <w:rPr>
                <w:sz w:val="24"/>
              </w:rPr>
              <w:t xml:space="preserve">   </w:t>
            </w:r>
          </w:p>
        </w:tc>
        <w:tc>
          <w:tcPr>
            <w:tcW w:w="10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14:paraId="4B0638BB" w14:textId="778D1633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-15     -16      -16</w:t>
            </w:r>
          </w:p>
        </w:tc>
        <w:tc>
          <w:tcPr>
            <w:tcW w:w="10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14:paraId="48BB4B07" w14:textId="7A99A14E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-25    -25      -26</w:t>
            </w:r>
          </w:p>
        </w:tc>
        <w:tc>
          <w:tcPr>
            <w:tcW w:w="6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14:paraId="543A375D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-Z</w:t>
            </w:r>
          </w:p>
        </w:tc>
        <w:tc>
          <w:tcPr>
            <w:tcW w:w="6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14:paraId="586AD33C" w14:textId="55E36C09" w:rsidR="00530A58" w:rsidRPr="00024B93" w:rsidRDefault="00475479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 xml:space="preserve">-7    </w:t>
            </w:r>
            <w:r w:rsidR="00530A58" w:rsidRPr="00024B93">
              <w:rPr>
                <w:sz w:val="24"/>
              </w:rPr>
              <w:t>-7</w:t>
            </w:r>
          </w:p>
        </w:tc>
        <w:tc>
          <w:tcPr>
            <w:tcW w:w="6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14:paraId="15368695" w14:textId="72CE140F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-7       -7</w:t>
            </w:r>
          </w:p>
        </w:tc>
        <w:tc>
          <w:tcPr>
            <w:tcW w:w="8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14:paraId="67D5B72D" w14:textId="66E484D9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-80 -100</w:t>
            </w:r>
          </w:p>
        </w:tc>
        <w:tc>
          <w:tcPr>
            <w:tcW w:w="96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14:paraId="0CE12A45" w14:textId="3574B41E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-15   -16     -16.5</w:t>
            </w:r>
          </w:p>
        </w:tc>
        <w:tc>
          <w:tcPr>
            <w:tcW w:w="6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14:paraId="351F4247" w14:textId="6F95C124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-25   -25.7   -26.6</w:t>
            </w:r>
          </w:p>
        </w:tc>
        <w:tc>
          <w:tcPr>
            <w:tcW w:w="5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14:paraId="0B3E73E4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-Z</w:t>
            </w:r>
          </w:p>
        </w:tc>
        <w:tc>
          <w:tcPr>
            <w:tcW w:w="1252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14:paraId="75F099FD" w14:textId="5F1F807B" w:rsidR="00530A58" w:rsidRPr="00024B93" w:rsidRDefault="00475479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Min</w:t>
            </w:r>
          </w:p>
        </w:tc>
      </w:tr>
      <w:tr w:rsidR="00203337" w:rsidRPr="00024B93" w14:paraId="26877B20" w14:textId="77777777" w:rsidTr="00024B93">
        <w:trPr>
          <w:cantSplit/>
          <w:trHeight w:hRule="exact" w:val="337"/>
        </w:trPr>
        <w:tc>
          <w:tcPr>
            <w:tcW w:w="511" w:type="dxa"/>
            <w:vMerge w:val="restart"/>
            <w:tcBorders>
              <w:top w:val="nil"/>
              <w:left w:val="single" w:sz="6" w:space="0" w:color="auto"/>
              <w:right w:val="nil"/>
            </w:tcBorders>
          </w:tcPr>
          <w:p w14:paraId="697A77B3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P</w:t>
            </w:r>
          </w:p>
          <w:p w14:paraId="1A4EF761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L</w:t>
            </w:r>
          </w:p>
          <w:p w14:paraId="6275068C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A</w:t>
            </w:r>
          </w:p>
          <w:p w14:paraId="3E891F8C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N</w:t>
            </w:r>
          </w:p>
          <w:p w14:paraId="2D8C0CE9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T</w:t>
            </w:r>
          </w:p>
          <w:p w14:paraId="70D81252" w14:textId="77777777" w:rsidR="00530A58" w:rsidRPr="00024B93" w:rsidRDefault="00530A58" w:rsidP="008C775B">
            <w:pPr>
              <w:rPr>
                <w:sz w:val="28"/>
              </w:rPr>
            </w:pPr>
          </w:p>
          <w:p w14:paraId="2C43BF2A" w14:textId="77777777" w:rsidR="00530A58" w:rsidRPr="00024B93" w:rsidRDefault="00530A58" w:rsidP="008C775B">
            <w:pPr>
              <w:rPr>
                <w:sz w:val="28"/>
              </w:rPr>
            </w:pPr>
          </w:p>
          <w:p w14:paraId="3E096CF9" w14:textId="77777777" w:rsidR="00530A58" w:rsidRPr="00024B93" w:rsidRDefault="00530A58" w:rsidP="008C775B">
            <w:pPr>
              <w:rPr>
                <w:sz w:val="28"/>
              </w:rPr>
            </w:pPr>
          </w:p>
          <w:p w14:paraId="0AA66793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1</w:t>
            </w:r>
          </w:p>
        </w:tc>
        <w:tc>
          <w:tcPr>
            <w:tcW w:w="1225" w:type="dxa"/>
            <w:gridSpan w:val="3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2CE02116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Table         FC</w:t>
            </w:r>
          </w:p>
        </w:tc>
        <w:tc>
          <w:tcPr>
            <w:tcW w:w="59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2D6202B0" w14:textId="5690D901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 xml:space="preserve"> 1</w:t>
            </w:r>
          </w:p>
        </w:tc>
        <w:tc>
          <w:tcPr>
            <w:tcW w:w="610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240DEE89" w14:textId="0DE1F1E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 xml:space="preserve"> -1</w:t>
            </w: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4584B405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 xml:space="preserve"> 1</w:t>
            </w:r>
          </w:p>
        </w:tc>
        <w:tc>
          <w:tcPr>
            <w:tcW w:w="1352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0EFAEAC7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51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4B0D884B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88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61328155" w14:textId="7495FCA9" w:rsidR="00530A58" w:rsidRPr="00024B93" w:rsidRDefault="00475479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-1</w:t>
            </w:r>
          </w:p>
        </w:tc>
        <w:tc>
          <w:tcPr>
            <w:tcW w:w="100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69987CC8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0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19F7FBDF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59864D1D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104926BB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-1</w:t>
            </w: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615F9B90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80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2BDFD607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961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4522A7E7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9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5D902F32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537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7F6F68AD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252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700FBB0B" w14:textId="77777777" w:rsidR="00530A58" w:rsidRPr="00024B93" w:rsidRDefault="00D37A97" w:rsidP="008C775B">
            <w:pPr>
              <w:rPr>
                <w:sz w:val="24"/>
              </w:rPr>
            </w:pPr>
            <w:r w:rsidRPr="00024B93">
              <w:rPr>
                <w:rFonts w:ascii="Arial" w:hAnsi="Arial"/>
                <w:sz w:val="24"/>
              </w:rPr>
              <w:t>≤</w:t>
            </w:r>
            <w:r w:rsidR="00530A58" w:rsidRPr="00024B93">
              <w:rPr>
                <w:sz w:val="24"/>
              </w:rPr>
              <w:t xml:space="preserve">       0</w:t>
            </w:r>
          </w:p>
        </w:tc>
      </w:tr>
      <w:tr w:rsidR="00203337" w:rsidRPr="00024B93" w14:paraId="2FD9ED72" w14:textId="77777777" w:rsidTr="00024B93">
        <w:trPr>
          <w:cantSplit/>
          <w:trHeight w:hRule="exact" w:val="337"/>
        </w:trPr>
        <w:tc>
          <w:tcPr>
            <w:tcW w:w="511" w:type="dxa"/>
            <w:vMerge/>
            <w:tcBorders>
              <w:left w:val="single" w:sz="6" w:space="0" w:color="auto"/>
              <w:right w:val="nil"/>
            </w:tcBorders>
          </w:tcPr>
          <w:p w14:paraId="368B4448" w14:textId="77777777" w:rsidR="00530A58" w:rsidRPr="00024B93" w:rsidRDefault="00530A58" w:rsidP="008C775B">
            <w:pPr>
              <w:rPr>
                <w:sz w:val="28"/>
              </w:rPr>
            </w:pPr>
          </w:p>
        </w:tc>
        <w:tc>
          <w:tcPr>
            <w:tcW w:w="1225" w:type="dxa"/>
            <w:gridSpan w:val="3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17C746D7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Inventory    FY</w:t>
            </w:r>
          </w:p>
        </w:tc>
        <w:tc>
          <w:tcPr>
            <w:tcW w:w="59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52F560EC" w14:textId="390AD8C7" w:rsidR="00530A58" w:rsidRPr="00024B93" w:rsidRDefault="00475479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 xml:space="preserve">     </w:t>
            </w:r>
            <w:r w:rsidR="00530A58" w:rsidRPr="00024B93">
              <w:rPr>
                <w:sz w:val="24"/>
              </w:rPr>
              <w:t xml:space="preserve">  1    </w:t>
            </w:r>
          </w:p>
        </w:tc>
        <w:tc>
          <w:tcPr>
            <w:tcW w:w="610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2A942E21" w14:textId="702B2E05" w:rsidR="00530A58" w:rsidRPr="00024B93" w:rsidRDefault="00475479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 xml:space="preserve">      </w:t>
            </w:r>
            <w:r w:rsidR="00530A58" w:rsidRPr="00024B93">
              <w:rPr>
                <w:sz w:val="24"/>
              </w:rPr>
              <w:t xml:space="preserve">-1  </w:t>
            </w: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11BA6D26" w14:textId="43916CF4" w:rsidR="00530A58" w:rsidRPr="00024B93" w:rsidRDefault="00475479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 xml:space="preserve">      </w:t>
            </w:r>
            <w:r w:rsidR="00530A58" w:rsidRPr="00024B93">
              <w:rPr>
                <w:sz w:val="24"/>
              </w:rPr>
              <w:t>1</w:t>
            </w:r>
          </w:p>
        </w:tc>
        <w:tc>
          <w:tcPr>
            <w:tcW w:w="1352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37FA1762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51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105FD682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88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47B4ECC7" w14:textId="3D0D9F49" w:rsidR="00530A58" w:rsidRPr="00024B93" w:rsidRDefault="00475479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 xml:space="preserve">       -1</w:t>
            </w:r>
          </w:p>
        </w:tc>
        <w:tc>
          <w:tcPr>
            <w:tcW w:w="100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02EC66F0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0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4235B418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214ACB53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4D66E806" w14:textId="4EA49AC5" w:rsidR="00530A58" w:rsidRPr="00024B93" w:rsidRDefault="00475479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 xml:space="preserve">      </w:t>
            </w:r>
            <w:r w:rsidR="00530A58" w:rsidRPr="00024B93">
              <w:rPr>
                <w:sz w:val="24"/>
              </w:rPr>
              <w:t>-1</w:t>
            </w: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7FE002D8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80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4FDA2269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961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7E66FF6A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9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50618D94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537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49813B36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252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7DC9554A" w14:textId="77777777" w:rsidR="00530A58" w:rsidRPr="00024B93" w:rsidRDefault="00D37A97" w:rsidP="008C775B">
            <w:pPr>
              <w:rPr>
                <w:sz w:val="24"/>
              </w:rPr>
            </w:pPr>
            <w:r w:rsidRPr="00024B93">
              <w:rPr>
                <w:rFonts w:ascii="Arial" w:hAnsi="Arial"/>
                <w:sz w:val="24"/>
              </w:rPr>
              <w:t>≤</w:t>
            </w:r>
            <w:r w:rsidR="00530A58" w:rsidRPr="00024B93">
              <w:rPr>
                <w:sz w:val="24"/>
              </w:rPr>
              <w:t xml:space="preserve">       0</w:t>
            </w:r>
          </w:p>
        </w:tc>
      </w:tr>
      <w:tr w:rsidR="00203337" w:rsidRPr="00024B93" w14:paraId="010B79D0" w14:textId="77777777" w:rsidTr="00024B93">
        <w:trPr>
          <w:cantSplit/>
          <w:trHeight w:hRule="exact" w:val="337"/>
        </w:trPr>
        <w:tc>
          <w:tcPr>
            <w:tcW w:w="511" w:type="dxa"/>
            <w:vMerge/>
            <w:tcBorders>
              <w:left w:val="single" w:sz="6" w:space="0" w:color="auto"/>
              <w:right w:val="nil"/>
            </w:tcBorders>
          </w:tcPr>
          <w:p w14:paraId="5677081A" w14:textId="77777777" w:rsidR="00530A58" w:rsidRPr="00024B93" w:rsidRDefault="00530A58" w:rsidP="008C775B">
            <w:pPr>
              <w:rPr>
                <w:sz w:val="28"/>
              </w:rPr>
            </w:pPr>
          </w:p>
        </w:tc>
        <w:tc>
          <w:tcPr>
            <w:tcW w:w="1225" w:type="dxa"/>
            <w:gridSpan w:val="3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2F7EB78C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Chair         FC</w:t>
            </w:r>
          </w:p>
        </w:tc>
        <w:tc>
          <w:tcPr>
            <w:tcW w:w="592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2B543121" w14:textId="3009EC08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4</w:t>
            </w:r>
          </w:p>
        </w:tc>
        <w:tc>
          <w:tcPr>
            <w:tcW w:w="610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57ED8C77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4F328407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352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5FFFCF5E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1</w:t>
            </w:r>
          </w:p>
        </w:tc>
        <w:tc>
          <w:tcPr>
            <w:tcW w:w="514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73C32648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88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20A08FE5" w14:textId="07B0C2D4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05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4ABD01DB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05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4FFD1B34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3C098244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53D74584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0492B87E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-1</w:t>
            </w:r>
          </w:p>
        </w:tc>
        <w:tc>
          <w:tcPr>
            <w:tcW w:w="804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0BBC5D98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961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545F3CF3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90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64B220F9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537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20A7E379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252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63CE6BD3" w14:textId="77777777" w:rsidR="00530A58" w:rsidRPr="00024B93" w:rsidRDefault="00D37A97" w:rsidP="008C775B">
            <w:pPr>
              <w:rPr>
                <w:sz w:val="24"/>
              </w:rPr>
            </w:pPr>
            <w:r w:rsidRPr="00024B93">
              <w:rPr>
                <w:rFonts w:ascii="Arial" w:hAnsi="Arial"/>
                <w:sz w:val="24"/>
              </w:rPr>
              <w:t>≤</w:t>
            </w:r>
            <w:r w:rsidRPr="00024B93">
              <w:rPr>
                <w:rFonts w:ascii="WP MathA" w:hAnsi="WP MathA"/>
                <w:sz w:val="24"/>
              </w:rPr>
              <w:t></w:t>
            </w:r>
            <w:r w:rsidR="00530A58" w:rsidRPr="00024B93">
              <w:rPr>
                <w:sz w:val="24"/>
              </w:rPr>
              <w:t xml:space="preserve">      0</w:t>
            </w:r>
          </w:p>
        </w:tc>
      </w:tr>
      <w:tr w:rsidR="00203337" w:rsidRPr="00024B93" w14:paraId="392532A0" w14:textId="77777777" w:rsidTr="00024B93">
        <w:trPr>
          <w:cantSplit/>
          <w:trHeight w:hRule="exact" w:val="337"/>
        </w:trPr>
        <w:tc>
          <w:tcPr>
            <w:tcW w:w="511" w:type="dxa"/>
            <w:vMerge/>
            <w:tcBorders>
              <w:left w:val="single" w:sz="6" w:space="0" w:color="auto"/>
              <w:right w:val="nil"/>
            </w:tcBorders>
          </w:tcPr>
          <w:p w14:paraId="304CD337" w14:textId="77777777" w:rsidR="00530A58" w:rsidRPr="00024B93" w:rsidRDefault="00530A58" w:rsidP="008C775B">
            <w:pPr>
              <w:rPr>
                <w:sz w:val="28"/>
              </w:rPr>
            </w:pPr>
          </w:p>
        </w:tc>
        <w:tc>
          <w:tcPr>
            <w:tcW w:w="1225" w:type="dxa"/>
            <w:gridSpan w:val="3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0E4FB6BB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Inventory    FY</w:t>
            </w:r>
          </w:p>
        </w:tc>
        <w:tc>
          <w:tcPr>
            <w:tcW w:w="59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2321E96F" w14:textId="1BD25CF2" w:rsidR="00530A58" w:rsidRPr="00024B93" w:rsidRDefault="00475479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 xml:space="preserve">      </w:t>
            </w:r>
            <w:r w:rsidR="00530A58" w:rsidRPr="00024B93">
              <w:rPr>
                <w:sz w:val="24"/>
              </w:rPr>
              <w:t xml:space="preserve">6   </w:t>
            </w:r>
          </w:p>
        </w:tc>
        <w:tc>
          <w:tcPr>
            <w:tcW w:w="610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6704F9B6" w14:textId="232F034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 xml:space="preserve">                  </w:t>
            </w: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44ECAE05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352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46DCD161" w14:textId="70448089" w:rsidR="00530A58" w:rsidRPr="00024B93" w:rsidRDefault="00475479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 xml:space="preserve">      </w:t>
            </w:r>
            <w:r w:rsidR="00530A58" w:rsidRPr="00024B93">
              <w:rPr>
                <w:sz w:val="24"/>
              </w:rPr>
              <w:t>1</w:t>
            </w:r>
          </w:p>
        </w:tc>
        <w:tc>
          <w:tcPr>
            <w:tcW w:w="51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20594EBB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88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1D2E2345" w14:textId="5D9D807A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0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0E0BBE8C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0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7399C857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6DA79662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51411347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488D775D" w14:textId="0F03F2B2" w:rsidR="00530A58" w:rsidRPr="00024B93" w:rsidRDefault="00475479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 xml:space="preserve">      </w:t>
            </w:r>
            <w:r w:rsidR="00530A58" w:rsidRPr="00024B93">
              <w:rPr>
                <w:sz w:val="24"/>
              </w:rPr>
              <w:t>-1</w:t>
            </w:r>
          </w:p>
        </w:tc>
        <w:tc>
          <w:tcPr>
            <w:tcW w:w="80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76290C30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961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1FC592BD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9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799B1587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537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4D95D713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252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0868D7A3" w14:textId="2796B254" w:rsidR="00530A58" w:rsidRPr="00024B93" w:rsidRDefault="00024B93" w:rsidP="00024B93">
            <w:pPr>
              <w:rPr>
                <w:sz w:val="24"/>
              </w:rPr>
            </w:pPr>
            <w:r>
              <w:rPr>
                <w:sz w:val="24"/>
                <w:u w:val="single"/>
              </w:rPr>
              <w:t>&lt;</w:t>
            </w:r>
            <w:r w:rsidR="00530A58" w:rsidRPr="00024B93">
              <w:rPr>
                <w:sz w:val="24"/>
              </w:rPr>
              <w:t xml:space="preserve">       0</w:t>
            </w:r>
          </w:p>
        </w:tc>
      </w:tr>
      <w:tr w:rsidR="00024B93" w:rsidRPr="00024B93" w14:paraId="334FF986" w14:textId="77777777" w:rsidTr="00024B93">
        <w:trPr>
          <w:cantSplit/>
          <w:trHeight w:hRule="exact" w:val="337"/>
        </w:trPr>
        <w:tc>
          <w:tcPr>
            <w:tcW w:w="511" w:type="dxa"/>
            <w:vMerge/>
            <w:tcBorders>
              <w:left w:val="single" w:sz="6" w:space="0" w:color="auto"/>
              <w:right w:val="nil"/>
            </w:tcBorders>
          </w:tcPr>
          <w:p w14:paraId="6313F69F" w14:textId="77777777" w:rsidR="00530A58" w:rsidRPr="00024B93" w:rsidRDefault="00530A58" w:rsidP="008C775B">
            <w:pPr>
              <w:rPr>
                <w:sz w:val="28"/>
              </w:rPr>
            </w:pPr>
          </w:p>
        </w:tc>
        <w:tc>
          <w:tcPr>
            <w:tcW w:w="1225" w:type="dxa"/>
            <w:gridSpan w:val="3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0FE90B14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 xml:space="preserve">Labor  </w:t>
            </w:r>
          </w:p>
        </w:tc>
        <w:tc>
          <w:tcPr>
            <w:tcW w:w="592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7A5AC585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263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0758758F" w14:textId="5C2A957B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3</w:t>
            </w:r>
          </w:p>
        </w:tc>
        <w:tc>
          <w:tcPr>
            <w:tcW w:w="347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14:paraId="67A29456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5</w:t>
            </w:r>
          </w:p>
        </w:tc>
        <w:tc>
          <w:tcPr>
            <w:tcW w:w="67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63219995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352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1B0DCA04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514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7B0BA99B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-1</w:t>
            </w:r>
          </w:p>
        </w:tc>
        <w:tc>
          <w:tcPr>
            <w:tcW w:w="1088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09769B52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05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26313D95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05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4A1437B9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04AA8FB3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1E577130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1B9E09E5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804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18EE464C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961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080B9C9E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90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4084060E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537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23E92AD1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252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431C64B3" w14:textId="77777777" w:rsidR="00530A58" w:rsidRPr="00024B93" w:rsidRDefault="00D37A97" w:rsidP="008C775B">
            <w:pPr>
              <w:rPr>
                <w:sz w:val="24"/>
              </w:rPr>
            </w:pPr>
            <w:r w:rsidRPr="00024B93">
              <w:rPr>
                <w:rFonts w:ascii="Arial" w:hAnsi="Arial"/>
                <w:sz w:val="24"/>
              </w:rPr>
              <w:t>≤</w:t>
            </w:r>
            <w:r w:rsidR="00530A58" w:rsidRPr="00024B93">
              <w:rPr>
                <w:sz w:val="24"/>
              </w:rPr>
              <w:t xml:space="preserve">      0</w:t>
            </w:r>
          </w:p>
        </w:tc>
      </w:tr>
      <w:tr w:rsidR="00024B93" w:rsidRPr="00024B93" w14:paraId="771A135F" w14:textId="77777777" w:rsidTr="00024B93">
        <w:trPr>
          <w:cantSplit/>
          <w:trHeight w:hRule="exact" w:val="337"/>
        </w:trPr>
        <w:tc>
          <w:tcPr>
            <w:tcW w:w="511" w:type="dxa"/>
            <w:vMerge/>
            <w:tcBorders>
              <w:left w:val="single" w:sz="6" w:space="0" w:color="auto"/>
              <w:bottom w:val="nil"/>
              <w:right w:val="nil"/>
            </w:tcBorders>
          </w:tcPr>
          <w:p w14:paraId="1E2462FF" w14:textId="77777777" w:rsidR="00530A58" w:rsidRPr="00024B93" w:rsidRDefault="00530A58" w:rsidP="008C775B">
            <w:pPr>
              <w:rPr>
                <w:sz w:val="28"/>
              </w:rPr>
            </w:pPr>
          </w:p>
        </w:tc>
        <w:tc>
          <w:tcPr>
            <w:tcW w:w="1225" w:type="dxa"/>
            <w:gridSpan w:val="3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74F697E4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Top Capacity</w:t>
            </w:r>
          </w:p>
        </w:tc>
        <w:tc>
          <w:tcPr>
            <w:tcW w:w="59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332DFC11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263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062BE3EF" w14:textId="68B56C38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1</w:t>
            </w:r>
          </w:p>
        </w:tc>
        <w:tc>
          <w:tcPr>
            <w:tcW w:w="347" w:type="dxa"/>
            <w:tcBorders>
              <w:top w:val="nil"/>
              <w:left w:val="nil"/>
              <w:bottom w:val="nil"/>
              <w:right w:val="nil"/>
            </w:tcBorders>
          </w:tcPr>
          <w:p w14:paraId="5CD3ED70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1</w:t>
            </w: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4948C292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352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075D2F90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51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1CF65698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88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3164D04C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0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0397CD9A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0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71B74630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1F0C96F3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4107B754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6010DD31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80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02028C2D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961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36C858FD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9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3F0AB60F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537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18F72742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252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5CA9BF3B" w14:textId="77777777" w:rsidR="00530A58" w:rsidRPr="00024B93" w:rsidRDefault="00D37A97" w:rsidP="008C775B">
            <w:pPr>
              <w:rPr>
                <w:sz w:val="24"/>
              </w:rPr>
            </w:pPr>
            <w:r w:rsidRPr="00024B93">
              <w:rPr>
                <w:rFonts w:ascii="Arial" w:hAnsi="Arial"/>
                <w:sz w:val="24"/>
              </w:rPr>
              <w:t>≤</w:t>
            </w:r>
            <w:r w:rsidR="00530A58" w:rsidRPr="00024B93">
              <w:rPr>
                <w:sz w:val="24"/>
              </w:rPr>
              <w:t xml:space="preserve">     50</w:t>
            </w:r>
          </w:p>
        </w:tc>
      </w:tr>
      <w:tr w:rsidR="00203337" w:rsidRPr="00024B93" w14:paraId="235AB57F" w14:textId="77777777" w:rsidTr="00024B93">
        <w:trPr>
          <w:cantSplit/>
          <w:trHeight w:hRule="exact" w:val="337"/>
        </w:trPr>
        <w:tc>
          <w:tcPr>
            <w:tcW w:w="511" w:type="dxa"/>
            <w:vMerge w:val="restart"/>
            <w:tcBorders>
              <w:top w:val="single" w:sz="6" w:space="0" w:color="auto"/>
              <w:left w:val="single" w:sz="6" w:space="0" w:color="auto"/>
              <w:right w:val="nil"/>
            </w:tcBorders>
          </w:tcPr>
          <w:p w14:paraId="3E6614A7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 xml:space="preserve">P </w:t>
            </w:r>
          </w:p>
          <w:p w14:paraId="6D332F4B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 xml:space="preserve">L </w:t>
            </w:r>
          </w:p>
          <w:p w14:paraId="5FAA4E46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A</w:t>
            </w:r>
          </w:p>
          <w:p w14:paraId="2389C15A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N</w:t>
            </w:r>
          </w:p>
          <w:p w14:paraId="76CB5F13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T</w:t>
            </w:r>
          </w:p>
          <w:p w14:paraId="730B63BF" w14:textId="77777777" w:rsidR="00530A58" w:rsidRPr="00024B93" w:rsidRDefault="00530A58" w:rsidP="008C775B">
            <w:pPr>
              <w:rPr>
                <w:sz w:val="28"/>
              </w:rPr>
            </w:pPr>
          </w:p>
          <w:p w14:paraId="16FE7C5E" w14:textId="77777777" w:rsidR="00530A58" w:rsidRPr="00024B93" w:rsidRDefault="00530A58" w:rsidP="008C775B">
            <w:pPr>
              <w:rPr>
                <w:sz w:val="28"/>
              </w:rPr>
            </w:pPr>
          </w:p>
          <w:p w14:paraId="3BF5DDDE" w14:textId="77777777" w:rsidR="00530A58" w:rsidRPr="00024B93" w:rsidRDefault="00530A58" w:rsidP="008C775B">
            <w:pPr>
              <w:rPr>
                <w:sz w:val="28"/>
              </w:rPr>
            </w:pPr>
          </w:p>
          <w:p w14:paraId="624D5E92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2</w:t>
            </w:r>
          </w:p>
        </w:tc>
        <w:tc>
          <w:tcPr>
            <w:tcW w:w="1225" w:type="dxa"/>
            <w:gridSpan w:val="3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4D31E779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Chair         FC</w:t>
            </w:r>
          </w:p>
        </w:tc>
        <w:tc>
          <w:tcPr>
            <w:tcW w:w="592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0E89DE08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10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5A17A0E9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5784F9D6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352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237175DD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 xml:space="preserve"> </w:t>
            </w:r>
          </w:p>
        </w:tc>
        <w:tc>
          <w:tcPr>
            <w:tcW w:w="514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52C36112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88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2C6FDBD0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1</w:t>
            </w:r>
          </w:p>
        </w:tc>
        <w:tc>
          <w:tcPr>
            <w:tcW w:w="1005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5A508018" w14:textId="560D3926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-1    -1         -1</w:t>
            </w:r>
          </w:p>
        </w:tc>
        <w:tc>
          <w:tcPr>
            <w:tcW w:w="1005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5D4F0823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3BF80460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34CCB2AA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2BEEEACB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804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07B228B8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961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58D0CC72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90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5D4014B1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537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7E66BDFD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252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46937E22" w14:textId="77777777" w:rsidR="00530A58" w:rsidRPr="00024B93" w:rsidRDefault="00D37A97" w:rsidP="008C775B">
            <w:pPr>
              <w:rPr>
                <w:sz w:val="24"/>
              </w:rPr>
            </w:pPr>
            <w:r w:rsidRPr="00024B93">
              <w:rPr>
                <w:rFonts w:ascii="Arial" w:hAnsi="Arial"/>
                <w:sz w:val="24"/>
              </w:rPr>
              <w:t>≤</w:t>
            </w:r>
            <w:r w:rsidR="00530A58" w:rsidRPr="00024B93">
              <w:rPr>
                <w:sz w:val="24"/>
              </w:rPr>
              <w:t xml:space="preserve">       0</w:t>
            </w:r>
          </w:p>
        </w:tc>
      </w:tr>
      <w:tr w:rsidR="00203337" w:rsidRPr="00024B93" w14:paraId="4F9E9370" w14:textId="77777777" w:rsidTr="00024B93">
        <w:trPr>
          <w:cantSplit/>
          <w:trHeight w:hRule="exact" w:val="337"/>
        </w:trPr>
        <w:tc>
          <w:tcPr>
            <w:tcW w:w="511" w:type="dxa"/>
            <w:vMerge/>
            <w:tcBorders>
              <w:left w:val="single" w:sz="6" w:space="0" w:color="auto"/>
              <w:right w:val="nil"/>
            </w:tcBorders>
          </w:tcPr>
          <w:p w14:paraId="69F18620" w14:textId="77777777" w:rsidR="00530A58" w:rsidRPr="00024B93" w:rsidRDefault="00530A58" w:rsidP="008C775B">
            <w:pPr>
              <w:rPr>
                <w:sz w:val="28"/>
              </w:rPr>
            </w:pPr>
          </w:p>
        </w:tc>
        <w:tc>
          <w:tcPr>
            <w:tcW w:w="1225" w:type="dxa"/>
            <w:gridSpan w:val="3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14:paraId="71B37448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Inventory    FY</w:t>
            </w:r>
          </w:p>
        </w:tc>
        <w:tc>
          <w:tcPr>
            <w:tcW w:w="592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14:paraId="0C80D543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10" w:type="dxa"/>
            <w:gridSpan w:val="2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14:paraId="45821C6B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14:paraId="2B890DBD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352" w:type="dxa"/>
            <w:gridSpan w:val="2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14:paraId="43E0CF78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 xml:space="preserve"> </w:t>
            </w:r>
          </w:p>
        </w:tc>
        <w:tc>
          <w:tcPr>
            <w:tcW w:w="514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14:paraId="22841732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88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14:paraId="407AA285" w14:textId="138E0B4E" w:rsidR="00530A58" w:rsidRPr="00024B93" w:rsidRDefault="00475479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 xml:space="preserve">     </w:t>
            </w:r>
            <w:r w:rsidR="00530A58" w:rsidRPr="00024B93">
              <w:rPr>
                <w:sz w:val="24"/>
              </w:rPr>
              <w:t>1</w:t>
            </w:r>
          </w:p>
        </w:tc>
        <w:tc>
          <w:tcPr>
            <w:tcW w:w="1005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14:paraId="3BB99B7D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05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14:paraId="5A8ED5B6" w14:textId="7E516363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 xml:space="preserve">-1        </w:t>
            </w:r>
            <w:r w:rsidR="00475479" w:rsidRPr="00024B93">
              <w:rPr>
                <w:sz w:val="24"/>
              </w:rPr>
              <w:t xml:space="preserve"> </w:t>
            </w:r>
            <w:r w:rsidRPr="00024B93">
              <w:rPr>
                <w:sz w:val="24"/>
              </w:rPr>
              <w:t xml:space="preserve">-1         </w:t>
            </w:r>
            <w:r w:rsidR="00475479" w:rsidRPr="00024B93">
              <w:rPr>
                <w:sz w:val="24"/>
              </w:rPr>
              <w:t xml:space="preserve"> </w:t>
            </w:r>
            <w:r w:rsidRPr="00024B93">
              <w:rPr>
                <w:sz w:val="24"/>
              </w:rPr>
              <w:t>-1</w:t>
            </w: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14:paraId="34A99603" w14:textId="135ED078" w:rsidR="00530A58" w:rsidRPr="00024B93" w:rsidRDefault="00475479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-</w:t>
            </w: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14:paraId="68ECC455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14:paraId="5E34E983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804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14:paraId="2EEF315D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961" w:type="dxa"/>
            <w:gridSpan w:val="2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14:paraId="29459068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90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14:paraId="6CC1B487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537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14:paraId="5E379B93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252" w:type="dxa"/>
            <w:gridSpan w:val="2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14:paraId="16582C0C" w14:textId="77777777" w:rsidR="00530A58" w:rsidRPr="00024B93" w:rsidRDefault="00D37A97" w:rsidP="008C775B">
            <w:pPr>
              <w:rPr>
                <w:sz w:val="24"/>
              </w:rPr>
            </w:pPr>
            <w:r w:rsidRPr="00024B93">
              <w:rPr>
                <w:rFonts w:ascii="Arial" w:hAnsi="Arial"/>
                <w:sz w:val="24"/>
              </w:rPr>
              <w:t>≤</w:t>
            </w:r>
            <w:r w:rsidR="00530A58" w:rsidRPr="00024B93">
              <w:rPr>
                <w:sz w:val="24"/>
              </w:rPr>
              <w:t xml:space="preserve">       0</w:t>
            </w:r>
          </w:p>
        </w:tc>
      </w:tr>
      <w:tr w:rsidR="00203337" w:rsidRPr="00024B93" w14:paraId="06C07BAA" w14:textId="77777777" w:rsidTr="00024B93">
        <w:trPr>
          <w:cantSplit/>
          <w:trHeight w:hRule="exact" w:val="337"/>
        </w:trPr>
        <w:tc>
          <w:tcPr>
            <w:tcW w:w="511" w:type="dxa"/>
            <w:vMerge/>
            <w:tcBorders>
              <w:left w:val="single" w:sz="6" w:space="0" w:color="auto"/>
              <w:right w:val="nil"/>
            </w:tcBorders>
          </w:tcPr>
          <w:p w14:paraId="118B09AE" w14:textId="77777777" w:rsidR="00530A58" w:rsidRPr="00024B93" w:rsidRDefault="00530A58" w:rsidP="008C775B">
            <w:pPr>
              <w:rPr>
                <w:sz w:val="28"/>
              </w:rPr>
            </w:pPr>
          </w:p>
        </w:tc>
        <w:tc>
          <w:tcPr>
            <w:tcW w:w="1225" w:type="dxa"/>
            <w:gridSpan w:val="3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1DFF1175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Small Lathe</w:t>
            </w:r>
          </w:p>
        </w:tc>
        <w:tc>
          <w:tcPr>
            <w:tcW w:w="59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5D4D86A6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10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023383A6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0D4E15A7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352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07A170CE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51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57713DBB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88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2E5A14A4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0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50D6A521" w14:textId="54564284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0.8    1.3      0.2</w:t>
            </w:r>
          </w:p>
        </w:tc>
        <w:tc>
          <w:tcPr>
            <w:tcW w:w="100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5589BCC0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1.2        1.7      0.5</w:t>
            </w: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201B02D2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4747E970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2CD33B8A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80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3E9FEC68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961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183D325E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9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7EC1F8CA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537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727269DF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252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2A548008" w14:textId="77777777" w:rsidR="00530A58" w:rsidRPr="00024B93" w:rsidRDefault="00D37A97" w:rsidP="008C775B">
            <w:pPr>
              <w:rPr>
                <w:sz w:val="24"/>
              </w:rPr>
            </w:pPr>
            <w:r w:rsidRPr="00024B93">
              <w:rPr>
                <w:rFonts w:ascii="Arial" w:hAnsi="Arial"/>
                <w:sz w:val="24"/>
              </w:rPr>
              <w:t>≤</w:t>
            </w:r>
            <w:r w:rsidR="00530A58" w:rsidRPr="00024B93">
              <w:rPr>
                <w:sz w:val="24"/>
              </w:rPr>
              <w:t xml:space="preserve">   140</w:t>
            </w:r>
          </w:p>
        </w:tc>
      </w:tr>
      <w:tr w:rsidR="00203337" w:rsidRPr="00024B93" w14:paraId="664B41D2" w14:textId="77777777" w:rsidTr="00024B93">
        <w:trPr>
          <w:cantSplit/>
          <w:trHeight w:hRule="exact" w:val="337"/>
        </w:trPr>
        <w:tc>
          <w:tcPr>
            <w:tcW w:w="511" w:type="dxa"/>
            <w:vMerge/>
            <w:tcBorders>
              <w:left w:val="single" w:sz="6" w:space="0" w:color="auto"/>
              <w:right w:val="nil"/>
            </w:tcBorders>
          </w:tcPr>
          <w:p w14:paraId="2154EA8C" w14:textId="77777777" w:rsidR="00530A58" w:rsidRPr="00024B93" w:rsidRDefault="00530A58" w:rsidP="008C775B">
            <w:pPr>
              <w:rPr>
                <w:sz w:val="28"/>
              </w:rPr>
            </w:pPr>
          </w:p>
        </w:tc>
        <w:tc>
          <w:tcPr>
            <w:tcW w:w="1225" w:type="dxa"/>
            <w:gridSpan w:val="3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51B6C2C4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Large Lathe</w:t>
            </w:r>
          </w:p>
        </w:tc>
        <w:tc>
          <w:tcPr>
            <w:tcW w:w="59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6B5AC519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10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14483F81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32B8EF3D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352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7BBEB38D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51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5DFB117F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88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03DB16EC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0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070B10CA" w14:textId="0C42A862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0.5    0.2      1.3</w:t>
            </w:r>
          </w:p>
        </w:tc>
        <w:tc>
          <w:tcPr>
            <w:tcW w:w="100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4E8FB993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0.7      0.3      1.5</w:t>
            </w: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7ACF0BF9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740B4BE9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706C1E9B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80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7EDF0EF9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961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4E4E7199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9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3268E043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537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7C703078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252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77006C64" w14:textId="77777777" w:rsidR="00530A58" w:rsidRPr="00024B93" w:rsidRDefault="00D37A97" w:rsidP="008C775B">
            <w:pPr>
              <w:rPr>
                <w:sz w:val="24"/>
              </w:rPr>
            </w:pPr>
            <w:r w:rsidRPr="00024B93">
              <w:rPr>
                <w:rFonts w:ascii="Arial" w:hAnsi="Arial"/>
                <w:sz w:val="24"/>
              </w:rPr>
              <w:t>≤</w:t>
            </w:r>
            <w:r w:rsidR="00530A58" w:rsidRPr="00024B93">
              <w:rPr>
                <w:sz w:val="24"/>
              </w:rPr>
              <w:t xml:space="preserve">     90</w:t>
            </w:r>
          </w:p>
        </w:tc>
      </w:tr>
      <w:tr w:rsidR="00203337" w:rsidRPr="00024B93" w14:paraId="1E0F1811" w14:textId="77777777" w:rsidTr="00024B93">
        <w:trPr>
          <w:cantSplit/>
          <w:trHeight w:hRule="exact" w:val="337"/>
        </w:trPr>
        <w:tc>
          <w:tcPr>
            <w:tcW w:w="511" w:type="dxa"/>
            <w:vMerge/>
            <w:tcBorders>
              <w:left w:val="single" w:sz="6" w:space="0" w:color="auto"/>
              <w:right w:val="nil"/>
            </w:tcBorders>
          </w:tcPr>
          <w:p w14:paraId="7028FB1D" w14:textId="77777777" w:rsidR="00530A58" w:rsidRPr="00024B93" w:rsidRDefault="00530A58" w:rsidP="008C775B">
            <w:pPr>
              <w:rPr>
                <w:sz w:val="28"/>
              </w:rPr>
            </w:pPr>
          </w:p>
        </w:tc>
        <w:tc>
          <w:tcPr>
            <w:tcW w:w="1225" w:type="dxa"/>
            <w:gridSpan w:val="3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6F3681F7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Chair Bottom Cap</w:t>
            </w:r>
          </w:p>
        </w:tc>
        <w:tc>
          <w:tcPr>
            <w:tcW w:w="59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1924D971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10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35B68F81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37AC1E55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352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61146DE1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51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67C84A1F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88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09D06AFF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0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1BA5630C" w14:textId="744276B0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0.4    0.4      0.4</w:t>
            </w:r>
          </w:p>
        </w:tc>
        <w:tc>
          <w:tcPr>
            <w:tcW w:w="100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32D595DB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 xml:space="preserve"> 1          1          1 </w:t>
            </w: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46E2CBDF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05B417A3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68FB71B9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80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1146B82D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961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61145463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9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63F64316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537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79789D1F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252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2330B150" w14:textId="77777777" w:rsidR="00530A58" w:rsidRPr="00024B93" w:rsidRDefault="00D37A97" w:rsidP="008C775B">
            <w:pPr>
              <w:rPr>
                <w:sz w:val="24"/>
              </w:rPr>
            </w:pPr>
            <w:r w:rsidRPr="00024B93">
              <w:rPr>
                <w:rFonts w:ascii="Arial" w:hAnsi="Arial"/>
                <w:sz w:val="24"/>
              </w:rPr>
              <w:t>≤</w:t>
            </w:r>
            <w:r w:rsidR="00530A58" w:rsidRPr="00024B93">
              <w:rPr>
                <w:sz w:val="24"/>
              </w:rPr>
              <w:t xml:space="preserve">   120</w:t>
            </w:r>
          </w:p>
        </w:tc>
      </w:tr>
      <w:tr w:rsidR="00203337" w:rsidRPr="00024B93" w14:paraId="2A41A900" w14:textId="77777777" w:rsidTr="00024B93">
        <w:trPr>
          <w:cantSplit/>
          <w:trHeight w:hRule="exact" w:val="337"/>
        </w:trPr>
        <w:tc>
          <w:tcPr>
            <w:tcW w:w="511" w:type="dxa"/>
            <w:vMerge/>
            <w:tcBorders>
              <w:left w:val="single" w:sz="6" w:space="0" w:color="auto"/>
              <w:bottom w:val="nil"/>
              <w:right w:val="nil"/>
            </w:tcBorders>
          </w:tcPr>
          <w:p w14:paraId="441AFB06" w14:textId="77777777" w:rsidR="00530A58" w:rsidRPr="00024B93" w:rsidRDefault="00530A58" w:rsidP="008C775B">
            <w:pPr>
              <w:rPr>
                <w:sz w:val="28"/>
              </w:rPr>
            </w:pPr>
          </w:p>
        </w:tc>
        <w:tc>
          <w:tcPr>
            <w:tcW w:w="1225" w:type="dxa"/>
            <w:gridSpan w:val="3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5A1CED85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Labor</w:t>
            </w:r>
          </w:p>
        </w:tc>
        <w:tc>
          <w:tcPr>
            <w:tcW w:w="59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22D0E714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10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433DA2FD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2EA28AA5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352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2CADA167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51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1C15AE82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88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06D46CA6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0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1E58D15B" w14:textId="34D03BE5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1     1.05        1.1</w:t>
            </w:r>
          </w:p>
        </w:tc>
        <w:tc>
          <w:tcPr>
            <w:tcW w:w="100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50645A9D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0.8      0.82     0.84</w:t>
            </w: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34F5089C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-1</w:t>
            </w: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37581EC4" w14:textId="377036AE" w:rsidR="00530A58" w:rsidRPr="00024B93" w:rsidRDefault="00475479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-</w:t>
            </w: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4AA113BA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80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207EAE33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961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36ED9605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9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53A12032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537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675D0AF5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252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777A4F50" w14:textId="77777777" w:rsidR="00530A58" w:rsidRPr="00024B93" w:rsidRDefault="00D37A97" w:rsidP="008C775B">
            <w:pPr>
              <w:rPr>
                <w:sz w:val="24"/>
              </w:rPr>
            </w:pPr>
            <w:r w:rsidRPr="00024B93">
              <w:rPr>
                <w:rFonts w:ascii="Arial" w:hAnsi="Arial"/>
                <w:sz w:val="24"/>
              </w:rPr>
              <w:t>≤</w:t>
            </w:r>
            <w:r w:rsidR="00530A58" w:rsidRPr="00024B93">
              <w:rPr>
                <w:sz w:val="24"/>
              </w:rPr>
              <w:t xml:space="preserve">      0</w:t>
            </w:r>
          </w:p>
        </w:tc>
      </w:tr>
      <w:tr w:rsidR="00203337" w:rsidRPr="00024B93" w14:paraId="06DFDBF6" w14:textId="77777777" w:rsidTr="00024B93">
        <w:trPr>
          <w:cantSplit/>
          <w:trHeight w:hRule="exact" w:val="337"/>
        </w:trPr>
        <w:tc>
          <w:tcPr>
            <w:tcW w:w="511" w:type="dxa"/>
            <w:vMerge w:val="restart"/>
            <w:tcBorders>
              <w:top w:val="single" w:sz="6" w:space="0" w:color="auto"/>
              <w:left w:val="single" w:sz="6" w:space="0" w:color="auto"/>
              <w:right w:val="nil"/>
            </w:tcBorders>
          </w:tcPr>
          <w:p w14:paraId="33FD1F12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P</w:t>
            </w:r>
          </w:p>
          <w:p w14:paraId="109DC69D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L</w:t>
            </w:r>
          </w:p>
          <w:p w14:paraId="0FD93D0B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A</w:t>
            </w:r>
          </w:p>
          <w:p w14:paraId="1C0797D4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N</w:t>
            </w:r>
          </w:p>
          <w:p w14:paraId="6A5868C5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T</w:t>
            </w:r>
          </w:p>
          <w:p w14:paraId="5CB835B7" w14:textId="77777777" w:rsidR="00530A58" w:rsidRPr="00024B93" w:rsidRDefault="00530A58" w:rsidP="008C775B">
            <w:pPr>
              <w:rPr>
                <w:sz w:val="28"/>
              </w:rPr>
            </w:pPr>
          </w:p>
          <w:p w14:paraId="21F199C1" w14:textId="77777777" w:rsidR="00530A58" w:rsidRPr="00024B93" w:rsidRDefault="00530A58" w:rsidP="008C775B">
            <w:pPr>
              <w:rPr>
                <w:sz w:val="28"/>
              </w:rPr>
            </w:pPr>
          </w:p>
          <w:p w14:paraId="4CA446A5" w14:textId="77777777" w:rsidR="00530A58" w:rsidRPr="00024B93" w:rsidRDefault="00530A58" w:rsidP="008C775B">
            <w:pPr>
              <w:rPr>
                <w:sz w:val="28"/>
              </w:rPr>
            </w:pPr>
          </w:p>
          <w:p w14:paraId="5537175C" w14:textId="77777777" w:rsidR="00530A58" w:rsidRPr="00024B93" w:rsidRDefault="00530A58" w:rsidP="008C775B">
            <w:pPr>
              <w:rPr>
                <w:sz w:val="28"/>
              </w:rPr>
            </w:pPr>
            <w:r w:rsidRPr="00024B93">
              <w:rPr>
                <w:sz w:val="28"/>
              </w:rPr>
              <w:t>3</w:t>
            </w:r>
          </w:p>
        </w:tc>
        <w:tc>
          <w:tcPr>
            <w:tcW w:w="1225" w:type="dxa"/>
            <w:gridSpan w:val="3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3D880215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Table        FC</w:t>
            </w:r>
          </w:p>
        </w:tc>
        <w:tc>
          <w:tcPr>
            <w:tcW w:w="592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25C4BB6B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10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0756BEE8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25E68540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352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1792C038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514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73E4E142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88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2EA294AB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05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2E2E28FB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05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3BE6FC40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2767FFA3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5BC6E8A1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1</w:t>
            </w:r>
          </w:p>
        </w:tc>
        <w:tc>
          <w:tcPr>
            <w:tcW w:w="67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78D74F36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804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7706CBF1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-1</w:t>
            </w:r>
          </w:p>
        </w:tc>
        <w:tc>
          <w:tcPr>
            <w:tcW w:w="961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5ACACA2B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90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30BAC9EF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537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08E1A866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252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54060AF9" w14:textId="77777777" w:rsidR="00530A58" w:rsidRPr="00024B93" w:rsidRDefault="00D37A97" w:rsidP="008C775B">
            <w:pPr>
              <w:rPr>
                <w:sz w:val="24"/>
              </w:rPr>
            </w:pPr>
            <w:r w:rsidRPr="00024B93">
              <w:rPr>
                <w:rFonts w:ascii="Arial" w:hAnsi="Arial"/>
                <w:sz w:val="24"/>
              </w:rPr>
              <w:t>≤</w:t>
            </w:r>
            <w:r w:rsidR="00530A58" w:rsidRPr="00024B93">
              <w:rPr>
                <w:sz w:val="24"/>
              </w:rPr>
              <w:t xml:space="preserve">       0</w:t>
            </w:r>
          </w:p>
        </w:tc>
      </w:tr>
      <w:tr w:rsidR="00203337" w:rsidRPr="00024B93" w14:paraId="6831B350" w14:textId="77777777" w:rsidTr="00024B93">
        <w:trPr>
          <w:cantSplit/>
          <w:trHeight w:hRule="exact" w:val="337"/>
        </w:trPr>
        <w:tc>
          <w:tcPr>
            <w:tcW w:w="511" w:type="dxa"/>
            <w:vMerge/>
            <w:tcBorders>
              <w:left w:val="single" w:sz="6" w:space="0" w:color="auto"/>
              <w:right w:val="nil"/>
            </w:tcBorders>
          </w:tcPr>
          <w:p w14:paraId="55061640" w14:textId="77777777" w:rsidR="00530A58" w:rsidRPr="00024B93" w:rsidRDefault="00530A58" w:rsidP="008C775B">
            <w:pPr>
              <w:rPr>
                <w:sz w:val="28"/>
              </w:rPr>
            </w:pPr>
          </w:p>
        </w:tc>
        <w:tc>
          <w:tcPr>
            <w:tcW w:w="1225" w:type="dxa"/>
            <w:gridSpan w:val="3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659083B1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Inventory   FY</w:t>
            </w:r>
          </w:p>
        </w:tc>
        <w:tc>
          <w:tcPr>
            <w:tcW w:w="59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74191376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10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010C80DE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57B886CF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352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5D189BF3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51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14239C09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88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3525C82E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0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057D6E6C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0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3801D351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3914991A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664249A4" w14:textId="66EE75B1" w:rsidR="00530A58" w:rsidRPr="00024B93" w:rsidRDefault="00475479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 xml:space="preserve">         </w:t>
            </w:r>
            <w:r w:rsidR="00530A58" w:rsidRPr="00024B93">
              <w:rPr>
                <w:sz w:val="24"/>
              </w:rPr>
              <w:t>1</w:t>
            </w: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1810188F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80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3C8AE2B7" w14:textId="65260840" w:rsidR="00530A58" w:rsidRPr="00024B93" w:rsidRDefault="00475479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 xml:space="preserve">    </w:t>
            </w:r>
            <w:r w:rsidR="00530A58" w:rsidRPr="00024B93">
              <w:rPr>
                <w:sz w:val="24"/>
              </w:rPr>
              <w:t>-1</w:t>
            </w:r>
          </w:p>
        </w:tc>
        <w:tc>
          <w:tcPr>
            <w:tcW w:w="961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37286C3C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9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24CD06E6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537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688E7BDF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252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3D32FD71" w14:textId="77777777" w:rsidR="00530A58" w:rsidRPr="00024B93" w:rsidRDefault="00D37A97" w:rsidP="008C775B">
            <w:pPr>
              <w:rPr>
                <w:sz w:val="24"/>
              </w:rPr>
            </w:pPr>
            <w:r w:rsidRPr="00024B93">
              <w:rPr>
                <w:rFonts w:ascii="Arial" w:hAnsi="Arial"/>
                <w:sz w:val="24"/>
              </w:rPr>
              <w:t>≤</w:t>
            </w:r>
            <w:r w:rsidR="00530A58" w:rsidRPr="00024B93">
              <w:rPr>
                <w:sz w:val="24"/>
              </w:rPr>
              <w:t xml:space="preserve">       0</w:t>
            </w:r>
          </w:p>
        </w:tc>
      </w:tr>
      <w:tr w:rsidR="00203337" w:rsidRPr="00024B93" w14:paraId="16072621" w14:textId="77777777" w:rsidTr="00024B93">
        <w:trPr>
          <w:cantSplit/>
          <w:trHeight w:hRule="exact" w:val="337"/>
        </w:trPr>
        <w:tc>
          <w:tcPr>
            <w:tcW w:w="511" w:type="dxa"/>
            <w:vMerge/>
            <w:tcBorders>
              <w:left w:val="single" w:sz="6" w:space="0" w:color="auto"/>
              <w:right w:val="nil"/>
            </w:tcBorders>
          </w:tcPr>
          <w:p w14:paraId="55B8E70B" w14:textId="77777777" w:rsidR="00530A58" w:rsidRPr="00024B93" w:rsidRDefault="00530A58" w:rsidP="008C775B">
            <w:pPr>
              <w:rPr>
                <w:sz w:val="28"/>
              </w:rPr>
            </w:pPr>
          </w:p>
        </w:tc>
        <w:tc>
          <w:tcPr>
            <w:tcW w:w="1225" w:type="dxa"/>
            <w:gridSpan w:val="3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318468D0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Chair      FC</w:t>
            </w:r>
          </w:p>
        </w:tc>
        <w:tc>
          <w:tcPr>
            <w:tcW w:w="592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3FB5C8E8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10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3BE941DA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7E900C4D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352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7734EA71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514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4412F6A6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88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268D130D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05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0D209DE9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05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3756B25C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14054E8A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2AA2B2D1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3EB2B59F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1</w:t>
            </w:r>
          </w:p>
        </w:tc>
        <w:tc>
          <w:tcPr>
            <w:tcW w:w="804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68EE695B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961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1D4CA4AC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-1         -1         -1</w:t>
            </w:r>
          </w:p>
        </w:tc>
        <w:tc>
          <w:tcPr>
            <w:tcW w:w="690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20562172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537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234DC66B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252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79C1AC97" w14:textId="77777777" w:rsidR="00530A58" w:rsidRPr="00024B93" w:rsidRDefault="00D37A97" w:rsidP="008C775B">
            <w:pPr>
              <w:rPr>
                <w:sz w:val="24"/>
              </w:rPr>
            </w:pPr>
            <w:r w:rsidRPr="00024B93">
              <w:rPr>
                <w:rFonts w:ascii="Arial" w:hAnsi="Arial"/>
                <w:sz w:val="24"/>
              </w:rPr>
              <w:t>≤</w:t>
            </w:r>
            <w:r w:rsidR="00530A58" w:rsidRPr="00024B93">
              <w:rPr>
                <w:sz w:val="24"/>
              </w:rPr>
              <w:t xml:space="preserve">       0</w:t>
            </w:r>
          </w:p>
        </w:tc>
      </w:tr>
      <w:tr w:rsidR="00203337" w:rsidRPr="00024B93" w14:paraId="02C7A43D" w14:textId="77777777" w:rsidTr="00024B93">
        <w:trPr>
          <w:cantSplit/>
          <w:trHeight w:hRule="exact" w:val="337"/>
        </w:trPr>
        <w:tc>
          <w:tcPr>
            <w:tcW w:w="511" w:type="dxa"/>
            <w:vMerge/>
            <w:tcBorders>
              <w:left w:val="single" w:sz="6" w:space="0" w:color="auto"/>
              <w:right w:val="nil"/>
            </w:tcBorders>
          </w:tcPr>
          <w:p w14:paraId="2B4E6A79" w14:textId="77777777" w:rsidR="00530A58" w:rsidRPr="00024B93" w:rsidRDefault="00530A58" w:rsidP="008C775B">
            <w:pPr>
              <w:rPr>
                <w:sz w:val="28"/>
              </w:rPr>
            </w:pPr>
          </w:p>
        </w:tc>
        <w:tc>
          <w:tcPr>
            <w:tcW w:w="1225" w:type="dxa"/>
            <w:gridSpan w:val="3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7A577D6B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Inventory   FY</w:t>
            </w:r>
          </w:p>
        </w:tc>
        <w:tc>
          <w:tcPr>
            <w:tcW w:w="59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09736D6E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10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2C39DCAB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42D35F71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352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42014B4A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51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46B23C89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88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3EC927C4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0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4607556E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0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226544E3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22108FD5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706AB046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47F95BB9" w14:textId="7F17703D" w:rsidR="00530A58" w:rsidRPr="00024B93" w:rsidRDefault="00475479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 xml:space="preserve">         </w:t>
            </w:r>
            <w:r w:rsidR="00530A58" w:rsidRPr="00024B93">
              <w:rPr>
                <w:sz w:val="24"/>
              </w:rPr>
              <w:t>1</w:t>
            </w:r>
          </w:p>
        </w:tc>
        <w:tc>
          <w:tcPr>
            <w:tcW w:w="80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4440B06F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961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00BD5F34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9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7BFA0F4D" w14:textId="62164B38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 xml:space="preserve">-1      </w:t>
            </w:r>
            <w:r w:rsidR="00475479" w:rsidRPr="00024B93">
              <w:rPr>
                <w:sz w:val="24"/>
              </w:rPr>
              <w:t xml:space="preserve">   </w:t>
            </w:r>
            <w:r w:rsidRPr="00024B93">
              <w:rPr>
                <w:sz w:val="24"/>
              </w:rPr>
              <w:t xml:space="preserve">-1      </w:t>
            </w:r>
            <w:r w:rsidR="00475479" w:rsidRPr="00024B93">
              <w:rPr>
                <w:sz w:val="24"/>
              </w:rPr>
              <w:t xml:space="preserve">   </w:t>
            </w:r>
            <w:r w:rsidRPr="00024B93">
              <w:rPr>
                <w:sz w:val="24"/>
              </w:rPr>
              <w:t>-1</w:t>
            </w:r>
          </w:p>
        </w:tc>
        <w:tc>
          <w:tcPr>
            <w:tcW w:w="537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4329ECC4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252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3A6D00E2" w14:textId="77777777" w:rsidR="00530A58" w:rsidRPr="00024B93" w:rsidRDefault="00D37A97" w:rsidP="008C775B">
            <w:pPr>
              <w:rPr>
                <w:sz w:val="24"/>
              </w:rPr>
            </w:pPr>
            <w:r w:rsidRPr="00024B93">
              <w:rPr>
                <w:rFonts w:ascii="Arial" w:hAnsi="Arial"/>
                <w:sz w:val="24"/>
              </w:rPr>
              <w:t>≤</w:t>
            </w:r>
            <w:r w:rsidR="00530A58" w:rsidRPr="00024B93">
              <w:rPr>
                <w:sz w:val="24"/>
              </w:rPr>
              <w:t xml:space="preserve">       0</w:t>
            </w:r>
          </w:p>
        </w:tc>
      </w:tr>
      <w:tr w:rsidR="00203337" w:rsidRPr="00024B93" w14:paraId="5F1C9DBB" w14:textId="77777777" w:rsidTr="00024B93">
        <w:trPr>
          <w:cantSplit/>
          <w:trHeight w:hRule="exact" w:val="337"/>
        </w:trPr>
        <w:tc>
          <w:tcPr>
            <w:tcW w:w="511" w:type="dxa"/>
            <w:vMerge/>
            <w:tcBorders>
              <w:left w:val="single" w:sz="6" w:space="0" w:color="auto"/>
              <w:right w:val="nil"/>
            </w:tcBorders>
          </w:tcPr>
          <w:p w14:paraId="3FF46C3C" w14:textId="77777777" w:rsidR="00530A58" w:rsidRPr="00024B93" w:rsidRDefault="00530A58" w:rsidP="008C775B">
            <w:pPr>
              <w:rPr>
                <w:sz w:val="28"/>
              </w:rPr>
            </w:pPr>
          </w:p>
        </w:tc>
        <w:tc>
          <w:tcPr>
            <w:tcW w:w="1225" w:type="dxa"/>
            <w:gridSpan w:val="3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1EE91CDB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Small Lathe</w:t>
            </w:r>
          </w:p>
        </w:tc>
        <w:tc>
          <w:tcPr>
            <w:tcW w:w="592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7004CCFB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10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0338A7B5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2F867B3C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352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55327448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514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0BA3C394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88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2492BAF1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05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2C1A6F8B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05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0D35DF9F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66D08C1C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699BF499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1F03770A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804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tbl>
            <w:tblPr>
              <w:tblW w:w="15866" w:type="dxa"/>
              <w:tblLayout w:type="fixed"/>
              <w:tblCellMar>
                <w:left w:w="100" w:type="dxa"/>
                <w:right w:w="100" w:type="dxa"/>
              </w:tblCellMar>
              <w:tblLook w:val="0000" w:firstRow="0" w:lastRow="0" w:firstColumn="0" w:lastColumn="0" w:noHBand="0" w:noVBand="0"/>
            </w:tblPr>
            <w:tblGrid>
              <w:gridCol w:w="4564"/>
              <w:gridCol w:w="5465"/>
              <w:gridCol w:w="5837"/>
            </w:tblGrid>
            <w:tr w:rsidR="00475479" w:rsidRPr="00024B93" w14:paraId="411D3297" w14:textId="77777777" w:rsidTr="00024B93">
              <w:trPr>
                <w:cantSplit/>
                <w:trHeight w:hRule="exact" w:val="337"/>
              </w:trPr>
              <w:tc>
                <w:tcPr>
                  <w:tcW w:w="4564" w:type="dxa"/>
                  <w:tcBorders>
                    <w:top w:val="single" w:sz="6" w:space="0" w:color="auto"/>
                    <w:left w:val="single" w:sz="6" w:space="0" w:color="auto"/>
                    <w:bottom w:val="nil"/>
                    <w:right w:val="nil"/>
                  </w:tcBorders>
                </w:tcPr>
                <w:p w14:paraId="0C509F94" w14:textId="77777777" w:rsidR="00475479" w:rsidRPr="00024B93" w:rsidRDefault="00475479" w:rsidP="008C775B">
                  <w:pPr>
                    <w:rPr>
                      <w:sz w:val="24"/>
                    </w:rPr>
                  </w:pPr>
                </w:p>
              </w:tc>
              <w:tc>
                <w:tcPr>
                  <w:tcW w:w="5465" w:type="dxa"/>
                  <w:tcBorders>
                    <w:top w:val="single" w:sz="6" w:space="0" w:color="auto"/>
                    <w:left w:val="single" w:sz="6" w:space="0" w:color="auto"/>
                    <w:bottom w:val="nil"/>
                    <w:right w:val="nil"/>
                  </w:tcBorders>
                </w:tcPr>
                <w:p w14:paraId="0C06AA64" w14:textId="77777777" w:rsidR="00475479" w:rsidRPr="00024B93" w:rsidRDefault="00475479" w:rsidP="008C775B">
                  <w:pPr>
                    <w:rPr>
                      <w:sz w:val="24"/>
                    </w:rPr>
                  </w:pPr>
                  <w:r w:rsidRPr="00024B93">
                    <w:rPr>
                      <w:sz w:val="24"/>
                    </w:rPr>
                    <w:t>-1         -1         -1</w:t>
                  </w:r>
                </w:p>
              </w:tc>
              <w:tc>
                <w:tcPr>
                  <w:tcW w:w="5837" w:type="dxa"/>
                  <w:tcBorders>
                    <w:top w:val="single" w:sz="6" w:space="0" w:color="auto"/>
                    <w:left w:val="single" w:sz="6" w:space="0" w:color="auto"/>
                    <w:bottom w:val="nil"/>
                    <w:right w:val="nil"/>
                  </w:tcBorders>
                </w:tcPr>
                <w:p w14:paraId="76C36596" w14:textId="77777777" w:rsidR="00475479" w:rsidRPr="00024B93" w:rsidRDefault="00475479" w:rsidP="008C775B">
                  <w:pPr>
                    <w:rPr>
                      <w:sz w:val="24"/>
                    </w:rPr>
                  </w:pPr>
                </w:p>
              </w:tc>
            </w:tr>
            <w:tr w:rsidR="00475479" w:rsidRPr="00024B93" w14:paraId="6A134F2B" w14:textId="77777777" w:rsidTr="00024B93">
              <w:trPr>
                <w:cantSplit/>
                <w:trHeight w:hRule="exact" w:val="337"/>
              </w:trPr>
              <w:tc>
                <w:tcPr>
                  <w:tcW w:w="4564" w:type="dxa"/>
                  <w:tcBorders>
                    <w:top w:val="nil"/>
                    <w:left w:val="single" w:sz="6" w:space="0" w:color="auto"/>
                    <w:bottom w:val="nil"/>
                    <w:right w:val="nil"/>
                  </w:tcBorders>
                </w:tcPr>
                <w:p w14:paraId="182A9184" w14:textId="77777777" w:rsidR="00475479" w:rsidRPr="00024B93" w:rsidRDefault="00475479" w:rsidP="008C775B">
                  <w:pPr>
                    <w:rPr>
                      <w:sz w:val="24"/>
                    </w:rPr>
                  </w:pPr>
                </w:p>
              </w:tc>
              <w:tc>
                <w:tcPr>
                  <w:tcW w:w="5465" w:type="dxa"/>
                  <w:tcBorders>
                    <w:top w:val="nil"/>
                    <w:left w:val="single" w:sz="6" w:space="0" w:color="auto"/>
                    <w:bottom w:val="nil"/>
                    <w:right w:val="nil"/>
                  </w:tcBorders>
                </w:tcPr>
                <w:p w14:paraId="341D3372" w14:textId="77777777" w:rsidR="00475479" w:rsidRPr="00024B93" w:rsidRDefault="00475479" w:rsidP="008C775B">
                  <w:pPr>
                    <w:rPr>
                      <w:sz w:val="24"/>
                    </w:rPr>
                  </w:pPr>
                </w:p>
              </w:tc>
              <w:tc>
                <w:tcPr>
                  <w:tcW w:w="5837" w:type="dxa"/>
                  <w:tcBorders>
                    <w:top w:val="nil"/>
                    <w:left w:val="single" w:sz="6" w:space="0" w:color="auto"/>
                    <w:bottom w:val="nil"/>
                    <w:right w:val="nil"/>
                  </w:tcBorders>
                </w:tcPr>
                <w:p w14:paraId="5F4B629F" w14:textId="77777777" w:rsidR="00475479" w:rsidRPr="00024B93" w:rsidRDefault="00475479" w:rsidP="008C775B">
                  <w:pPr>
                    <w:rPr>
                      <w:sz w:val="24"/>
                    </w:rPr>
                  </w:pPr>
                  <w:r w:rsidRPr="00024B93">
                    <w:rPr>
                      <w:sz w:val="24"/>
                    </w:rPr>
                    <w:t>-1      -1      -1</w:t>
                  </w:r>
                </w:p>
              </w:tc>
            </w:tr>
            <w:tr w:rsidR="00475479" w:rsidRPr="00024B93" w14:paraId="4995C8B2" w14:textId="77777777" w:rsidTr="00024B93">
              <w:trPr>
                <w:cantSplit/>
                <w:trHeight w:hRule="exact" w:val="337"/>
              </w:trPr>
              <w:tc>
                <w:tcPr>
                  <w:tcW w:w="4564" w:type="dxa"/>
                  <w:tcBorders>
                    <w:top w:val="single" w:sz="6" w:space="0" w:color="auto"/>
                    <w:left w:val="single" w:sz="6" w:space="0" w:color="auto"/>
                    <w:bottom w:val="nil"/>
                    <w:right w:val="nil"/>
                  </w:tcBorders>
                </w:tcPr>
                <w:p w14:paraId="01D1038F" w14:textId="77777777" w:rsidR="00475479" w:rsidRPr="00024B93" w:rsidRDefault="00475479" w:rsidP="008C775B">
                  <w:pPr>
                    <w:rPr>
                      <w:sz w:val="24"/>
                    </w:rPr>
                  </w:pPr>
                </w:p>
              </w:tc>
              <w:tc>
                <w:tcPr>
                  <w:tcW w:w="5465" w:type="dxa"/>
                  <w:tcBorders>
                    <w:top w:val="single" w:sz="6" w:space="0" w:color="auto"/>
                    <w:left w:val="single" w:sz="6" w:space="0" w:color="auto"/>
                    <w:bottom w:val="nil"/>
                    <w:right w:val="nil"/>
                  </w:tcBorders>
                </w:tcPr>
                <w:p w14:paraId="4A823DBF" w14:textId="77777777" w:rsidR="00475479" w:rsidRPr="00024B93" w:rsidRDefault="00475479" w:rsidP="008C775B">
                  <w:pPr>
                    <w:rPr>
                      <w:sz w:val="24"/>
                    </w:rPr>
                  </w:pPr>
                  <w:r w:rsidRPr="00024B93">
                    <w:rPr>
                      <w:sz w:val="24"/>
                    </w:rPr>
                    <w:t>0.8      1.3      0.2</w:t>
                  </w:r>
                </w:p>
              </w:tc>
              <w:tc>
                <w:tcPr>
                  <w:tcW w:w="5837" w:type="dxa"/>
                  <w:tcBorders>
                    <w:top w:val="single" w:sz="6" w:space="0" w:color="auto"/>
                    <w:left w:val="single" w:sz="6" w:space="0" w:color="auto"/>
                    <w:bottom w:val="nil"/>
                    <w:right w:val="nil"/>
                  </w:tcBorders>
                </w:tcPr>
                <w:p w14:paraId="01879618" w14:textId="77777777" w:rsidR="00475479" w:rsidRPr="00024B93" w:rsidRDefault="00475479" w:rsidP="008C775B">
                  <w:pPr>
                    <w:rPr>
                      <w:sz w:val="24"/>
                    </w:rPr>
                  </w:pPr>
                  <w:r w:rsidRPr="00024B93">
                    <w:rPr>
                      <w:sz w:val="24"/>
                    </w:rPr>
                    <w:t>1.2     1.7     0.5</w:t>
                  </w:r>
                </w:p>
              </w:tc>
            </w:tr>
            <w:tr w:rsidR="00475479" w:rsidRPr="00024B93" w14:paraId="6ABCF568" w14:textId="77777777" w:rsidTr="00024B93">
              <w:trPr>
                <w:cantSplit/>
                <w:trHeight w:hRule="exact" w:val="337"/>
              </w:trPr>
              <w:tc>
                <w:tcPr>
                  <w:tcW w:w="4564" w:type="dxa"/>
                  <w:tcBorders>
                    <w:top w:val="nil"/>
                    <w:left w:val="single" w:sz="6" w:space="0" w:color="auto"/>
                    <w:bottom w:val="nil"/>
                    <w:right w:val="nil"/>
                  </w:tcBorders>
                </w:tcPr>
                <w:p w14:paraId="1241346D" w14:textId="77777777" w:rsidR="00475479" w:rsidRPr="00024B93" w:rsidRDefault="00475479" w:rsidP="008C775B">
                  <w:pPr>
                    <w:rPr>
                      <w:sz w:val="24"/>
                    </w:rPr>
                  </w:pPr>
                </w:p>
              </w:tc>
              <w:tc>
                <w:tcPr>
                  <w:tcW w:w="5465" w:type="dxa"/>
                  <w:tcBorders>
                    <w:top w:val="nil"/>
                    <w:left w:val="single" w:sz="6" w:space="0" w:color="auto"/>
                    <w:bottom w:val="nil"/>
                    <w:right w:val="nil"/>
                  </w:tcBorders>
                </w:tcPr>
                <w:p w14:paraId="6A84FDC8" w14:textId="77777777" w:rsidR="00475479" w:rsidRPr="00024B93" w:rsidRDefault="00475479" w:rsidP="008C775B">
                  <w:pPr>
                    <w:rPr>
                      <w:sz w:val="24"/>
                    </w:rPr>
                  </w:pPr>
                  <w:r w:rsidRPr="00024B93">
                    <w:rPr>
                      <w:sz w:val="24"/>
                    </w:rPr>
                    <w:t>0.5       0.2      1.3</w:t>
                  </w:r>
                </w:p>
              </w:tc>
              <w:tc>
                <w:tcPr>
                  <w:tcW w:w="5837" w:type="dxa"/>
                  <w:tcBorders>
                    <w:top w:val="nil"/>
                    <w:left w:val="single" w:sz="6" w:space="0" w:color="auto"/>
                    <w:bottom w:val="nil"/>
                    <w:right w:val="nil"/>
                  </w:tcBorders>
                </w:tcPr>
                <w:p w14:paraId="0B08C6BD" w14:textId="77777777" w:rsidR="00475479" w:rsidRPr="00024B93" w:rsidRDefault="00475479" w:rsidP="008C775B">
                  <w:pPr>
                    <w:rPr>
                      <w:sz w:val="24"/>
                    </w:rPr>
                  </w:pPr>
                  <w:r w:rsidRPr="00024B93">
                    <w:rPr>
                      <w:sz w:val="24"/>
                    </w:rPr>
                    <w:t>0.7     0.3     1.5</w:t>
                  </w:r>
                </w:p>
              </w:tc>
            </w:tr>
            <w:tr w:rsidR="00475479" w:rsidRPr="00024B93" w14:paraId="1965C14A" w14:textId="77777777" w:rsidTr="00024B93">
              <w:trPr>
                <w:cantSplit/>
                <w:trHeight w:hRule="exact" w:val="337"/>
              </w:trPr>
              <w:tc>
                <w:tcPr>
                  <w:tcW w:w="4564" w:type="dxa"/>
                  <w:tcBorders>
                    <w:top w:val="nil"/>
                    <w:left w:val="single" w:sz="6" w:space="0" w:color="auto"/>
                    <w:bottom w:val="nil"/>
                    <w:right w:val="nil"/>
                  </w:tcBorders>
                </w:tcPr>
                <w:p w14:paraId="6E1F9230" w14:textId="77777777" w:rsidR="00475479" w:rsidRPr="00024B93" w:rsidRDefault="00475479" w:rsidP="008C775B">
                  <w:pPr>
                    <w:rPr>
                      <w:sz w:val="24"/>
                    </w:rPr>
                  </w:pPr>
                </w:p>
              </w:tc>
              <w:tc>
                <w:tcPr>
                  <w:tcW w:w="5465" w:type="dxa"/>
                  <w:tcBorders>
                    <w:top w:val="nil"/>
                    <w:left w:val="single" w:sz="6" w:space="0" w:color="auto"/>
                    <w:bottom w:val="nil"/>
                    <w:right w:val="nil"/>
                  </w:tcBorders>
                </w:tcPr>
                <w:p w14:paraId="4C381B7F" w14:textId="77777777" w:rsidR="00475479" w:rsidRPr="00024B93" w:rsidRDefault="00475479" w:rsidP="008C775B">
                  <w:pPr>
                    <w:rPr>
                      <w:sz w:val="24"/>
                    </w:rPr>
                  </w:pPr>
                  <w:r w:rsidRPr="00024B93">
                    <w:rPr>
                      <w:sz w:val="24"/>
                    </w:rPr>
                    <w:t>0.4      0.4      0.4</w:t>
                  </w:r>
                </w:p>
              </w:tc>
              <w:tc>
                <w:tcPr>
                  <w:tcW w:w="5837" w:type="dxa"/>
                  <w:tcBorders>
                    <w:top w:val="nil"/>
                    <w:left w:val="single" w:sz="6" w:space="0" w:color="auto"/>
                    <w:bottom w:val="nil"/>
                    <w:right w:val="nil"/>
                  </w:tcBorders>
                </w:tcPr>
                <w:p w14:paraId="1F83ABE2" w14:textId="77777777" w:rsidR="00475479" w:rsidRPr="00024B93" w:rsidRDefault="00475479" w:rsidP="008C775B">
                  <w:pPr>
                    <w:rPr>
                      <w:sz w:val="24"/>
                    </w:rPr>
                  </w:pPr>
                  <w:r w:rsidRPr="00024B93">
                    <w:rPr>
                      <w:sz w:val="24"/>
                    </w:rPr>
                    <w:t>1       1       1</w:t>
                  </w:r>
                </w:p>
              </w:tc>
            </w:tr>
            <w:tr w:rsidR="00475479" w:rsidRPr="00024B93" w14:paraId="49009ED0" w14:textId="77777777" w:rsidTr="00024B93">
              <w:trPr>
                <w:cantSplit/>
                <w:trHeight w:hRule="exact" w:val="337"/>
              </w:trPr>
              <w:tc>
                <w:tcPr>
                  <w:tcW w:w="4564" w:type="dxa"/>
                  <w:tcBorders>
                    <w:top w:val="nil"/>
                    <w:left w:val="single" w:sz="6" w:space="0" w:color="auto"/>
                    <w:bottom w:val="nil"/>
                    <w:right w:val="nil"/>
                  </w:tcBorders>
                </w:tcPr>
                <w:p w14:paraId="6FB4F298" w14:textId="77777777" w:rsidR="00475479" w:rsidRPr="00024B93" w:rsidRDefault="00475479" w:rsidP="008C775B">
                  <w:pPr>
                    <w:rPr>
                      <w:sz w:val="24"/>
                    </w:rPr>
                  </w:pPr>
                  <w:r w:rsidRPr="00024B93">
                    <w:rPr>
                      <w:sz w:val="24"/>
                    </w:rPr>
                    <w:t>3          5</w:t>
                  </w:r>
                </w:p>
              </w:tc>
              <w:tc>
                <w:tcPr>
                  <w:tcW w:w="5465" w:type="dxa"/>
                  <w:tcBorders>
                    <w:top w:val="nil"/>
                    <w:left w:val="single" w:sz="6" w:space="0" w:color="auto"/>
                    <w:bottom w:val="nil"/>
                    <w:right w:val="nil"/>
                  </w:tcBorders>
                </w:tcPr>
                <w:p w14:paraId="0BCBB2B3" w14:textId="77777777" w:rsidR="00475479" w:rsidRPr="00024B93" w:rsidRDefault="00475479" w:rsidP="008C775B">
                  <w:pPr>
                    <w:rPr>
                      <w:sz w:val="24"/>
                    </w:rPr>
                  </w:pPr>
                  <w:r w:rsidRPr="00024B93">
                    <w:rPr>
                      <w:sz w:val="24"/>
                    </w:rPr>
                    <w:t>1       1.05       1.1</w:t>
                  </w:r>
                </w:p>
              </w:tc>
              <w:tc>
                <w:tcPr>
                  <w:tcW w:w="5837" w:type="dxa"/>
                  <w:tcBorders>
                    <w:top w:val="nil"/>
                    <w:left w:val="single" w:sz="6" w:space="0" w:color="auto"/>
                    <w:bottom w:val="nil"/>
                    <w:right w:val="nil"/>
                  </w:tcBorders>
                </w:tcPr>
                <w:p w14:paraId="20932BB6" w14:textId="77777777" w:rsidR="00475479" w:rsidRPr="00024B93" w:rsidRDefault="00475479" w:rsidP="008C775B">
                  <w:pPr>
                    <w:rPr>
                      <w:sz w:val="24"/>
                    </w:rPr>
                  </w:pPr>
                  <w:r w:rsidRPr="00024B93">
                    <w:rPr>
                      <w:sz w:val="24"/>
                    </w:rPr>
                    <w:t>0.80    0.82     0.84</w:t>
                  </w:r>
                </w:p>
              </w:tc>
            </w:tr>
            <w:tr w:rsidR="00475479" w:rsidRPr="00024B93" w14:paraId="3C5BDE6B" w14:textId="77777777" w:rsidTr="00024B93">
              <w:trPr>
                <w:cantSplit/>
                <w:trHeight w:hRule="exact" w:val="337"/>
              </w:trPr>
              <w:tc>
                <w:tcPr>
                  <w:tcW w:w="4564" w:type="dxa"/>
                  <w:tcBorders>
                    <w:top w:val="nil"/>
                    <w:left w:val="single" w:sz="6" w:space="0" w:color="auto"/>
                    <w:bottom w:val="single" w:sz="6" w:space="0" w:color="auto"/>
                    <w:right w:val="nil"/>
                  </w:tcBorders>
                </w:tcPr>
                <w:p w14:paraId="37D96628" w14:textId="77777777" w:rsidR="00475479" w:rsidRPr="00024B93" w:rsidRDefault="00475479" w:rsidP="008C775B">
                  <w:pPr>
                    <w:rPr>
                      <w:sz w:val="24"/>
                    </w:rPr>
                  </w:pPr>
                  <w:r w:rsidRPr="00024B93">
                    <w:rPr>
                      <w:sz w:val="24"/>
                    </w:rPr>
                    <w:t>1          1</w:t>
                  </w:r>
                </w:p>
              </w:tc>
              <w:tc>
                <w:tcPr>
                  <w:tcW w:w="5465" w:type="dxa"/>
                  <w:tcBorders>
                    <w:top w:val="nil"/>
                    <w:left w:val="single" w:sz="6" w:space="0" w:color="auto"/>
                    <w:bottom w:val="single" w:sz="6" w:space="0" w:color="auto"/>
                    <w:right w:val="nil"/>
                  </w:tcBorders>
                </w:tcPr>
                <w:p w14:paraId="2A30E925" w14:textId="77777777" w:rsidR="00475479" w:rsidRPr="00024B93" w:rsidRDefault="00475479" w:rsidP="008C775B">
                  <w:pPr>
                    <w:rPr>
                      <w:sz w:val="24"/>
                    </w:rPr>
                  </w:pPr>
                </w:p>
              </w:tc>
              <w:tc>
                <w:tcPr>
                  <w:tcW w:w="5837" w:type="dxa"/>
                  <w:tcBorders>
                    <w:top w:val="nil"/>
                    <w:left w:val="single" w:sz="6" w:space="0" w:color="auto"/>
                    <w:bottom w:val="single" w:sz="6" w:space="0" w:color="auto"/>
                    <w:right w:val="nil"/>
                  </w:tcBorders>
                </w:tcPr>
                <w:p w14:paraId="316CF766" w14:textId="77777777" w:rsidR="00475479" w:rsidRPr="00024B93" w:rsidRDefault="00475479" w:rsidP="008C775B">
                  <w:pPr>
                    <w:rPr>
                      <w:sz w:val="24"/>
                    </w:rPr>
                  </w:pPr>
                </w:p>
              </w:tc>
            </w:tr>
          </w:tbl>
          <w:p w14:paraId="62FA6BDC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961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3C08BDB9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0.8      1.3      0.2</w:t>
            </w:r>
          </w:p>
        </w:tc>
        <w:tc>
          <w:tcPr>
            <w:tcW w:w="690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36634424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1.2     1.7     0.5</w:t>
            </w:r>
          </w:p>
        </w:tc>
        <w:tc>
          <w:tcPr>
            <w:tcW w:w="537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1939DC11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252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14:paraId="5BBC3A7C" w14:textId="77777777" w:rsidR="00530A58" w:rsidRPr="00024B93" w:rsidRDefault="00D37A97" w:rsidP="008C775B">
            <w:pPr>
              <w:rPr>
                <w:sz w:val="24"/>
              </w:rPr>
            </w:pPr>
            <w:r w:rsidRPr="00024B93">
              <w:rPr>
                <w:rFonts w:ascii="Arial" w:hAnsi="Arial"/>
                <w:sz w:val="24"/>
              </w:rPr>
              <w:t>≤</w:t>
            </w:r>
            <w:r w:rsidR="00530A58" w:rsidRPr="00024B93">
              <w:rPr>
                <w:sz w:val="24"/>
              </w:rPr>
              <w:t xml:space="preserve">   130</w:t>
            </w:r>
          </w:p>
        </w:tc>
      </w:tr>
      <w:tr w:rsidR="00203337" w:rsidRPr="00024B93" w14:paraId="0550A86B" w14:textId="77777777" w:rsidTr="00024B93">
        <w:trPr>
          <w:cantSplit/>
          <w:trHeight w:hRule="exact" w:val="337"/>
        </w:trPr>
        <w:tc>
          <w:tcPr>
            <w:tcW w:w="511" w:type="dxa"/>
            <w:vMerge/>
            <w:tcBorders>
              <w:left w:val="single" w:sz="6" w:space="0" w:color="auto"/>
              <w:right w:val="nil"/>
            </w:tcBorders>
          </w:tcPr>
          <w:p w14:paraId="67DC0458" w14:textId="77777777" w:rsidR="00530A58" w:rsidRPr="00024B93" w:rsidRDefault="00530A58" w:rsidP="008C775B">
            <w:pPr>
              <w:rPr>
                <w:sz w:val="28"/>
              </w:rPr>
            </w:pPr>
          </w:p>
        </w:tc>
        <w:tc>
          <w:tcPr>
            <w:tcW w:w="1225" w:type="dxa"/>
            <w:gridSpan w:val="3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7E9F9602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Large Lathe</w:t>
            </w:r>
          </w:p>
        </w:tc>
        <w:tc>
          <w:tcPr>
            <w:tcW w:w="59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4B4AB619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10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0C38C22A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787D7A01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352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00BE73C6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51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256C2CB4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88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41FBAA97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0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6ECC46D8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0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2DC6C8DA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3E141AC1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24532380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2485A09F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80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356FB34D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961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193E6C03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0.5       0.2      1.3</w:t>
            </w:r>
          </w:p>
        </w:tc>
        <w:tc>
          <w:tcPr>
            <w:tcW w:w="69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0AC27D2B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0.7     0.3     1.5</w:t>
            </w:r>
          </w:p>
        </w:tc>
        <w:tc>
          <w:tcPr>
            <w:tcW w:w="537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6248986F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252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160CD4E9" w14:textId="77777777" w:rsidR="00530A58" w:rsidRPr="00024B93" w:rsidRDefault="00D37A97" w:rsidP="008C775B">
            <w:pPr>
              <w:rPr>
                <w:sz w:val="24"/>
              </w:rPr>
            </w:pPr>
            <w:r w:rsidRPr="00024B93">
              <w:rPr>
                <w:rFonts w:ascii="Arial" w:hAnsi="Arial"/>
                <w:sz w:val="24"/>
              </w:rPr>
              <w:t>≤</w:t>
            </w:r>
            <w:r w:rsidR="00530A58" w:rsidRPr="00024B93">
              <w:rPr>
                <w:sz w:val="24"/>
              </w:rPr>
              <w:t xml:space="preserve">   100</w:t>
            </w:r>
          </w:p>
        </w:tc>
      </w:tr>
      <w:tr w:rsidR="00203337" w:rsidRPr="00024B93" w14:paraId="7F0CD898" w14:textId="77777777" w:rsidTr="00024B93">
        <w:trPr>
          <w:cantSplit/>
          <w:trHeight w:hRule="exact" w:val="337"/>
        </w:trPr>
        <w:tc>
          <w:tcPr>
            <w:tcW w:w="511" w:type="dxa"/>
            <w:vMerge/>
            <w:tcBorders>
              <w:left w:val="single" w:sz="6" w:space="0" w:color="auto"/>
              <w:right w:val="nil"/>
            </w:tcBorders>
          </w:tcPr>
          <w:p w14:paraId="0259C613" w14:textId="77777777" w:rsidR="00530A58" w:rsidRPr="00024B93" w:rsidRDefault="00530A58" w:rsidP="008C775B">
            <w:pPr>
              <w:rPr>
                <w:sz w:val="28"/>
              </w:rPr>
            </w:pPr>
          </w:p>
        </w:tc>
        <w:tc>
          <w:tcPr>
            <w:tcW w:w="1225" w:type="dxa"/>
            <w:gridSpan w:val="3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49107907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Chair Bottom Cap</w:t>
            </w:r>
          </w:p>
        </w:tc>
        <w:tc>
          <w:tcPr>
            <w:tcW w:w="59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17FFEF3E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10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5089E501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55233C24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352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43C716AE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51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47BDF6BD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88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5DAF8F38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0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33163A07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0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76BCDA7C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4616ACE0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6EF2E184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76C2847A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80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1F614285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961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7141A814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0.4      0.4      0.4</w:t>
            </w:r>
          </w:p>
        </w:tc>
        <w:tc>
          <w:tcPr>
            <w:tcW w:w="69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7ED9F734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1       1       1</w:t>
            </w:r>
          </w:p>
        </w:tc>
        <w:tc>
          <w:tcPr>
            <w:tcW w:w="537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0AED947C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252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5765FFA2" w14:textId="77777777" w:rsidR="00530A58" w:rsidRPr="00024B93" w:rsidRDefault="00D37A97" w:rsidP="008C775B">
            <w:pPr>
              <w:rPr>
                <w:sz w:val="24"/>
              </w:rPr>
            </w:pPr>
            <w:r w:rsidRPr="00024B93">
              <w:rPr>
                <w:rFonts w:ascii="Arial" w:hAnsi="Arial"/>
                <w:sz w:val="24"/>
              </w:rPr>
              <w:t>≤</w:t>
            </w:r>
            <w:r w:rsidR="00530A58" w:rsidRPr="00024B93">
              <w:rPr>
                <w:sz w:val="24"/>
              </w:rPr>
              <w:t xml:space="preserve">   110</w:t>
            </w:r>
          </w:p>
        </w:tc>
      </w:tr>
      <w:tr w:rsidR="00203337" w:rsidRPr="00024B93" w14:paraId="3B9B357B" w14:textId="77777777" w:rsidTr="00024B93">
        <w:trPr>
          <w:cantSplit/>
          <w:trHeight w:hRule="exact" w:val="337"/>
        </w:trPr>
        <w:tc>
          <w:tcPr>
            <w:tcW w:w="511" w:type="dxa"/>
            <w:vMerge/>
            <w:tcBorders>
              <w:left w:val="single" w:sz="6" w:space="0" w:color="auto"/>
              <w:right w:val="nil"/>
            </w:tcBorders>
          </w:tcPr>
          <w:p w14:paraId="2ADE2AE4" w14:textId="77777777" w:rsidR="00530A58" w:rsidRPr="00024B93" w:rsidRDefault="00530A58" w:rsidP="008C775B">
            <w:pPr>
              <w:rPr>
                <w:sz w:val="28"/>
              </w:rPr>
            </w:pPr>
          </w:p>
        </w:tc>
        <w:tc>
          <w:tcPr>
            <w:tcW w:w="1225" w:type="dxa"/>
            <w:gridSpan w:val="3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2820476B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Labor</w:t>
            </w:r>
          </w:p>
        </w:tc>
        <w:tc>
          <w:tcPr>
            <w:tcW w:w="592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79609E7F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10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0AAD6B0C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39F0570B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352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544816DD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51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6CA1FC44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88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1D57B0B2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0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48225708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05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6871BADA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6E1A1B14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7A8DBEF4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2AE39E0A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804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7932A1CC" w14:textId="2FD4624B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961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267609D8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1       1.05       1.1</w:t>
            </w:r>
          </w:p>
        </w:tc>
        <w:tc>
          <w:tcPr>
            <w:tcW w:w="690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19646B54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0.80    0.82     0.84</w:t>
            </w:r>
          </w:p>
        </w:tc>
        <w:tc>
          <w:tcPr>
            <w:tcW w:w="537" w:type="dxa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3C763069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-1</w:t>
            </w:r>
          </w:p>
        </w:tc>
        <w:tc>
          <w:tcPr>
            <w:tcW w:w="1252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14:paraId="1D2BFD25" w14:textId="77777777" w:rsidR="00530A58" w:rsidRPr="00024B93" w:rsidRDefault="00D37A97" w:rsidP="008C775B">
            <w:pPr>
              <w:rPr>
                <w:sz w:val="24"/>
              </w:rPr>
            </w:pPr>
            <w:r w:rsidRPr="00024B93">
              <w:rPr>
                <w:rFonts w:ascii="Arial" w:hAnsi="Arial"/>
                <w:sz w:val="24"/>
              </w:rPr>
              <w:t>≤</w:t>
            </w:r>
            <w:r w:rsidR="00530A58" w:rsidRPr="00024B93">
              <w:rPr>
                <w:sz w:val="24"/>
              </w:rPr>
              <w:t xml:space="preserve">      0</w:t>
            </w:r>
          </w:p>
        </w:tc>
      </w:tr>
      <w:tr w:rsidR="00203337" w:rsidRPr="00024B93" w14:paraId="03C7BD52" w14:textId="77777777" w:rsidTr="00024B93">
        <w:trPr>
          <w:cantSplit/>
          <w:trHeight w:hRule="exact" w:val="337"/>
        </w:trPr>
        <w:tc>
          <w:tcPr>
            <w:tcW w:w="511" w:type="dxa"/>
            <w:vMerge/>
            <w:tcBorders>
              <w:left w:val="single" w:sz="6" w:space="0" w:color="auto"/>
              <w:bottom w:val="single" w:sz="6" w:space="0" w:color="auto"/>
              <w:right w:val="nil"/>
            </w:tcBorders>
          </w:tcPr>
          <w:p w14:paraId="4C5F7CA2" w14:textId="77777777" w:rsidR="00530A58" w:rsidRPr="00024B93" w:rsidRDefault="00530A58" w:rsidP="008C775B">
            <w:pPr>
              <w:rPr>
                <w:sz w:val="28"/>
              </w:rPr>
            </w:pPr>
          </w:p>
        </w:tc>
        <w:tc>
          <w:tcPr>
            <w:tcW w:w="1225" w:type="dxa"/>
            <w:gridSpan w:val="3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14:paraId="063D4199" w14:textId="77777777" w:rsidR="00530A58" w:rsidRPr="00024B93" w:rsidRDefault="00530A58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Top Capacity</w:t>
            </w:r>
          </w:p>
        </w:tc>
        <w:tc>
          <w:tcPr>
            <w:tcW w:w="592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14:paraId="770A4FE3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10" w:type="dxa"/>
            <w:gridSpan w:val="2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14:paraId="61A7B857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14:paraId="7A57CBA0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352" w:type="dxa"/>
            <w:gridSpan w:val="2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14:paraId="152BBA28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514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14:paraId="49913BEA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88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14:paraId="63B4605D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05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14:paraId="19E1C041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005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14:paraId="049949BF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14:paraId="07AEC67C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14:paraId="570128F6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76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14:paraId="628D3BC2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804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14:paraId="5F3A6BE0" w14:textId="01CB961D" w:rsidR="00530A58" w:rsidRPr="00024B93" w:rsidRDefault="00475479" w:rsidP="008C775B">
            <w:pPr>
              <w:rPr>
                <w:sz w:val="24"/>
              </w:rPr>
            </w:pPr>
            <w:r w:rsidRPr="00024B93">
              <w:rPr>
                <w:sz w:val="24"/>
              </w:rPr>
              <w:t>3          5</w:t>
            </w:r>
          </w:p>
        </w:tc>
        <w:tc>
          <w:tcPr>
            <w:tcW w:w="961" w:type="dxa"/>
            <w:gridSpan w:val="2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14:paraId="5F494784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690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14:paraId="19497650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537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14:paraId="324C88FF" w14:textId="77777777" w:rsidR="00530A58" w:rsidRPr="00024B93" w:rsidRDefault="00530A58" w:rsidP="008C775B">
            <w:pPr>
              <w:rPr>
                <w:sz w:val="24"/>
              </w:rPr>
            </w:pPr>
          </w:p>
        </w:tc>
        <w:tc>
          <w:tcPr>
            <w:tcW w:w="1252" w:type="dxa"/>
            <w:gridSpan w:val="2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14:paraId="3D305F60" w14:textId="77777777" w:rsidR="00530A58" w:rsidRPr="00024B93" w:rsidRDefault="00D37A97" w:rsidP="008C775B">
            <w:pPr>
              <w:rPr>
                <w:sz w:val="24"/>
              </w:rPr>
            </w:pPr>
            <w:r w:rsidRPr="00024B93">
              <w:rPr>
                <w:rFonts w:ascii="Arial" w:hAnsi="Arial"/>
                <w:sz w:val="24"/>
              </w:rPr>
              <w:t>≤</w:t>
            </w:r>
            <w:r w:rsidR="00530A58" w:rsidRPr="00024B93">
              <w:rPr>
                <w:sz w:val="24"/>
              </w:rPr>
              <w:t xml:space="preserve">    40</w:t>
            </w:r>
          </w:p>
        </w:tc>
      </w:tr>
    </w:tbl>
    <w:p w14:paraId="20B6A54B" w14:textId="77777777" w:rsidR="00530A58" w:rsidRPr="00024B93" w:rsidRDefault="00530A58" w:rsidP="008C775B">
      <w:pPr>
        <w:pStyle w:val="BodyText2"/>
        <w:rPr>
          <w:sz w:val="26"/>
        </w:rPr>
        <w:sectPr w:rsidR="00530A58" w:rsidRPr="00024B93">
          <w:type w:val="evenPage"/>
          <w:pgSz w:w="15840" w:h="12240" w:orient="landscape" w:code="1"/>
          <w:pgMar w:top="1267" w:right="1008" w:bottom="1296" w:left="10987" w:header="720" w:footer="720" w:gutter="0"/>
          <w:cols w:space="720"/>
          <w:docGrid w:linePitch="360"/>
        </w:sectPr>
      </w:pPr>
    </w:p>
    <w:p w14:paraId="19EFF20F" w14:textId="77777777" w:rsidR="00530A58" w:rsidRPr="00024B93" w:rsidRDefault="00530A58" w:rsidP="006B1AD6">
      <w:pPr>
        <w:pStyle w:val="Heading2"/>
      </w:pPr>
      <w:r w:rsidRPr="00024B93">
        <w:lastRenderedPageBreak/>
        <w:t>Price Endogenous Programming</w:t>
      </w:r>
    </w:p>
    <w:p w14:paraId="2525EBB0" w14:textId="77777777" w:rsidR="00530A58" w:rsidRPr="00024B93" w:rsidRDefault="00530A58" w:rsidP="006B1AD6">
      <w:pPr>
        <w:pStyle w:val="Heading1"/>
      </w:pPr>
      <w:r w:rsidRPr="00024B93">
        <w:rPr>
          <w:lang w:val="en-CA"/>
        </w:rPr>
        <w:fldChar w:fldCharType="begin"/>
      </w:r>
      <w:r w:rsidRPr="00024B93">
        <w:rPr>
          <w:lang w:val="en-CA"/>
        </w:rPr>
        <w:instrText xml:space="preserve"> SEQ CHAPTER \h \r 1</w:instrText>
      </w:r>
      <w:r w:rsidRPr="00024B93">
        <w:rPr>
          <w:lang w:val="en-CA"/>
        </w:rPr>
        <w:fldChar w:fldCharType="end"/>
      </w:r>
      <w:r w:rsidRPr="00024B93">
        <w:t xml:space="preserve">Implicit Supply </w:t>
      </w:r>
      <w:r w:rsidRPr="00024B93">
        <w:noBreakHyphen/>
        <w:t xml:space="preserve"> Multiple Factors/Products</w:t>
      </w:r>
    </w:p>
    <w:p w14:paraId="3ACF884B" w14:textId="77777777" w:rsidR="00530A58" w:rsidRPr="00024B93" w:rsidRDefault="00530A58" w:rsidP="00024B93">
      <w:pPr>
        <w:rPr>
          <w:lang w:val="en-CA"/>
        </w:rPr>
      </w:pPr>
      <w:r w:rsidRPr="00024B93">
        <w:t>Example - Solutions</w:t>
      </w:r>
    </w:p>
    <w:p w14:paraId="1606C2E2" w14:textId="77777777" w:rsidR="00530A58" w:rsidRPr="00024B93" w:rsidRDefault="00530A58" w:rsidP="00024B93">
      <w:r w:rsidRPr="00024B93">
        <w:rPr>
          <w:lang w:val="en-CA"/>
        </w:rPr>
        <w:fldChar w:fldCharType="begin"/>
      </w:r>
      <w:r w:rsidRPr="00024B93">
        <w:rPr>
          <w:lang w:val="en-CA"/>
        </w:rPr>
        <w:instrText xml:space="preserve"> SEQ CHAPTER \h \r 1</w:instrText>
      </w:r>
      <w:r w:rsidRPr="00024B93">
        <w:rPr>
          <w:lang w:val="en-CA"/>
        </w:rPr>
        <w:fldChar w:fldCharType="end"/>
      </w:r>
      <w:r w:rsidRPr="00024B93">
        <w:t>Table 13.7.  Solution of the Implicit Supply Example</w:t>
      </w:r>
    </w:p>
    <w:tbl>
      <w:tblPr>
        <w:tblW w:w="10198" w:type="dxa"/>
        <w:jc w:val="center"/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487"/>
        <w:gridCol w:w="2016"/>
        <w:gridCol w:w="1152"/>
        <w:gridCol w:w="1152"/>
        <w:gridCol w:w="413"/>
        <w:gridCol w:w="360"/>
        <w:gridCol w:w="2759"/>
        <w:gridCol w:w="841"/>
        <w:gridCol w:w="1018"/>
      </w:tblGrid>
      <w:tr w:rsidR="00203337" w:rsidRPr="00024B93" w14:paraId="7C7D07F9" w14:textId="77777777">
        <w:trPr>
          <w:cantSplit/>
          <w:jc w:val="center"/>
        </w:trPr>
        <w:tc>
          <w:tcPr>
            <w:tcW w:w="2503" w:type="dxa"/>
            <w:gridSpan w:val="2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6A1F09D1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Rows</w:t>
            </w:r>
          </w:p>
        </w:tc>
        <w:tc>
          <w:tcPr>
            <w:tcW w:w="1152" w:type="dxa"/>
            <w:tcBorders>
              <w:top w:val="single" w:sz="6" w:space="0" w:color="000000"/>
              <w:left w:val="nil"/>
              <w:bottom w:val="nil"/>
              <w:right w:val="nil"/>
            </w:tcBorders>
          </w:tcPr>
          <w:p w14:paraId="7E2483A5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Slack</w:t>
            </w:r>
          </w:p>
        </w:tc>
        <w:tc>
          <w:tcPr>
            <w:tcW w:w="1152" w:type="dxa"/>
            <w:tcBorders>
              <w:top w:val="single" w:sz="6" w:space="0" w:color="000000"/>
              <w:left w:val="nil"/>
              <w:bottom w:val="nil"/>
              <w:right w:val="single" w:sz="6" w:space="0" w:color="000000"/>
            </w:tcBorders>
          </w:tcPr>
          <w:p w14:paraId="59DB460E" w14:textId="7A4A9938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 xml:space="preserve">Shadow </w:t>
            </w:r>
            <w:r w:rsidR="00475479" w:rsidRPr="00024B93">
              <w:rPr>
                <w:b w:val="0"/>
                <w:sz w:val="24"/>
              </w:rPr>
              <w:t>p</w:t>
            </w:r>
          </w:p>
        </w:tc>
        <w:tc>
          <w:tcPr>
            <w:tcW w:w="413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4C1B5D54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14:paraId="50D83BFA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759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17773E80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Variable Names</w:t>
            </w:r>
          </w:p>
        </w:tc>
        <w:tc>
          <w:tcPr>
            <w:tcW w:w="841" w:type="dxa"/>
            <w:tcBorders>
              <w:top w:val="single" w:sz="6" w:space="0" w:color="000000"/>
              <w:left w:val="nil"/>
              <w:bottom w:val="nil"/>
              <w:right w:val="nil"/>
            </w:tcBorders>
          </w:tcPr>
          <w:p w14:paraId="54A56979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Level</w:t>
            </w:r>
          </w:p>
        </w:tc>
        <w:tc>
          <w:tcPr>
            <w:tcW w:w="1018" w:type="dxa"/>
            <w:tcBorders>
              <w:top w:val="single" w:sz="6" w:space="0" w:color="000000"/>
              <w:left w:val="nil"/>
              <w:bottom w:val="nil"/>
              <w:right w:val="single" w:sz="6" w:space="0" w:color="000000"/>
            </w:tcBorders>
          </w:tcPr>
          <w:p w14:paraId="68CC30E7" w14:textId="1AE4EC83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Red Cost</w:t>
            </w:r>
          </w:p>
        </w:tc>
      </w:tr>
      <w:tr w:rsidR="00203337" w:rsidRPr="00024B93" w14:paraId="179ED31F" w14:textId="77777777">
        <w:trPr>
          <w:cantSplit/>
          <w:jc w:val="center"/>
        </w:trPr>
        <w:tc>
          <w:tcPr>
            <w:tcW w:w="2503" w:type="dxa"/>
            <w:gridSpan w:val="2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63A7D789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Objective</w:t>
            </w:r>
          </w:p>
        </w:tc>
        <w:tc>
          <w:tcPr>
            <w:tcW w:w="1152" w:type="dxa"/>
            <w:tcBorders>
              <w:top w:val="single" w:sz="6" w:space="0" w:color="000000"/>
              <w:left w:val="nil"/>
              <w:bottom w:val="nil"/>
              <w:right w:val="nil"/>
            </w:tcBorders>
          </w:tcPr>
          <w:p w14:paraId="39049B2E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95779.1</w:t>
            </w:r>
          </w:p>
        </w:tc>
        <w:tc>
          <w:tcPr>
            <w:tcW w:w="1152" w:type="dxa"/>
            <w:tcBorders>
              <w:top w:val="single" w:sz="6" w:space="0" w:color="000000"/>
              <w:left w:val="nil"/>
              <w:bottom w:val="nil"/>
              <w:right w:val="single" w:sz="6" w:space="0" w:color="000000"/>
            </w:tcBorders>
          </w:tcPr>
          <w:p w14:paraId="00C20995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413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2EF652C0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360" w:type="dxa"/>
            <w:vMerge w:val="restart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3AD15D61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  <w:p w14:paraId="0CF8181D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PLANT</w:t>
            </w:r>
          </w:p>
          <w:p w14:paraId="24C1BF71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  <w:p w14:paraId="37DA20A7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  <w:p w14:paraId="46236EE6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1</w:t>
            </w:r>
          </w:p>
        </w:tc>
        <w:tc>
          <w:tcPr>
            <w:tcW w:w="2759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58624B4A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Sell FC Set</w:t>
            </w:r>
          </w:p>
        </w:tc>
        <w:tc>
          <w:tcPr>
            <w:tcW w:w="841" w:type="dxa"/>
            <w:tcBorders>
              <w:top w:val="single" w:sz="6" w:space="0" w:color="000000"/>
              <w:left w:val="nil"/>
              <w:bottom w:val="nil"/>
              <w:right w:val="nil"/>
            </w:tcBorders>
          </w:tcPr>
          <w:p w14:paraId="4DEF38A3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30.9</w:t>
            </w:r>
          </w:p>
        </w:tc>
        <w:tc>
          <w:tcPr>
            <w:tcW w:w="1018" w:type="dxa"/>
            <w:tcBorders>
              <w:top w:val="single" w:sz="6" w:space="0" w:color="000000"/>
              <w:left w:val="nil"/>
              <w:bottom w:val="nil"/>
              <w:right w:val="single" w:sz="6" w:space="0" w:color="000000"/>
            </w:tcBorders>
          </w:tcPr>
          <w:p w14:paraId="6D5CAE7D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0</w:t>
            </w:r>
          </w:p>
        </w:tc>
      </w:tr>
      <w:tr w:rsidR="00203337" w:rsidRPr="00024B93" w14:paraId="103373D4" w14:textId="77777777">
        <w:trPr>
          <w:cantSplit/>
          <w:jc w:val="center"/>
        </w:trPr>
        <w:tc>
          <w:tcPr>
            <w:tcW w:w="487" w:type="dxa"/>
            <w:vMerge w:val="restart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4315FA58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  <w:p w14:paraId="3D31D0A5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PLANT</w:t>
            </w:r>
          </w:p>
          <w:p w14:paraId="3B1E1924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  <w:p w14:paraId="0CB753B2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1</w:t>
            </w:r>
          </w:p>
        </w:tc>
        <w:tc>
          <w:tcPr>
            <w:tcW w:w="2016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7012906E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Table            FC</w:t>
            </w:r>
          </w:p>
        </w:tc>
        <w:tc>
          <w:tcPr>
            <w:tcW w:w="1152" w:type="dxa"/>
            <w:tcBorders>
              <w:top w:val="single" w:sz="6" w:space="0" w:color="000000"/>
              <w:left w:val="nil"/>
              <w:bottom w:val="nil"/>
              <w:right w:val="nil"/>
            </w:tcBorders>
          </w:tcPr>
          <w:p w14:paraId="133BB1B7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0</w:t>
            </w:r>
          </w:p>
        </w:tc>
        <w:tc>
          <w:tcPr>
            <w:tcW w:w="1152" w:type="dxa"/>
            <w:tcBorders>
              <w:top w:val="single" w:sz="6" w:space="0" w:color="000000"/>
              <w:left w:val="nil"/>
              <w:bottom w:val="nil"/>
              <w:right w:val="single" w:sz="6" w:space="0" w:color="000000"/>
            </w:tcBorders>
          </w:tcPr>
          <w:p w14:paraId="741D86BB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165.1</w:t>
            </w:r>
          </w:p>
        </w:tc>
        <w:tc>
          <w:tcPr>
            <w:tcW w:w="413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2BC69830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360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7CC944C6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759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506049E1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Sell FY Set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14:paraId="18FF1096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23.0</w:t>
            </w: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0C2C07C9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0</w:t>
            </w:r>
          </w:p>
        </w:tc>
      </w:tr>
      <w:tr w:rsidR="00203337" w:rsidRPr="00024B93" w14:paraId="31A4ACA1" w14:textId="77777777">
        <w:trPr>
          <w:cantSplit/>
          <w:jc w:val="center"/>
        </w:trPr>
        <w:tc>
          <w:tcPr>
            <w:tcW w:w="487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20EF3C46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016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14E7FC02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Table            FY</w:t>
            </w: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14:paraId="22BBA382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0</w:t>
            </w: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137C7058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228.5</w:t>
            </w:r>
          </w:p>
        </w:tc>
        <w:tc>
          <w:tcPr>
            <w:tcW w:w="413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27EEA9B3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360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09F107AE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759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7EC054E8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Sell FC Tables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14:paraId="3386390D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10.5</w:t>
            </w: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3F47696F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0</w:t>
            </w:r>
          </w:p>
        </w:tc>
      </w:tr>
      <w:tr w:rsidR="00203337" w:rsidRPr="00024B93" w14:paraId="22C47501" w14:textId="77777777">
        <w:trPr>
          <w:cantSplit/>
          <w:jc w:val="center"/>
        </w:trPr>
        <w:tc>
          <w:tcPr>
            <w:tcW w:w="487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157F6625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016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537E621F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Chair            FC</w:t>
            </w: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14:paraId="32872072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0</w:t>
            </w: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04F47F72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85.6</w:t>
            </w:r>
          </w:p>
        </w:tc>
        <w:tc>
          <w:tcPr>
            <w:tcW w:w="413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32C9FD93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360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0A11BCFC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759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658BB516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Sell FY Tables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14:paraId="3BAEE6E8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12.9</w:t>
            </w: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3FDD2AEC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0</w:t>
            </w:r>
          </w:p>
        </w:tc>
      </w:tr>
      <w:tr w:rsidR="00203337" w:rsidRPr="00024B93" w14:paraId="06C03BEA" w14:textId="77777777">
        <w:trPr>
          <w:cantSplit/>
          <w:jc w:val="center"/>
        </w:trPr>
        <w:tc>
          <w:tcPr>
            <w:tcW w:w="487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65C975F6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016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7CBF4CF5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Chair            FY</w:t>
            </w: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14:paraId="51F8571A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0</w:t>
            </w: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3F326347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110.8</w:t>
            </w:r>
          </w:p>
        </w:tc>
        <w:tc>
          <w:tcPr>
            <w:tcW w:w="413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0B1764AD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360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1B7DF813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759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4AA29F5C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Sell FC Chairs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14:paraId="5BC85793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19.6</w:t>
            </w: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2FD4835C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0</w:t>
            </w:r>
          </w:p>
        </w:tc>
      </w:tr>
      <w:tr w:rsidR="00203337" w:rsidRPr="00024B93" w14:paraId="73FA6F73" w14:textId="77777777">
        <w:trPr>
          <w:cantSplit/>
          <w:jc w:val="center"/>
        </w:trPr>
        <w:tc>
          <w:tcPr>
            <w:tcW w:w="487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17C72B2B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016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4ECFDC13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 xml:space="preserve">Labor </w:t>
            </w: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14:paraId="173A9B5F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0</w:t>
            </w: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3E675684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21.7</w:t>
            </w:r>
          </w:p>
        </w:tc>
        <w:tc>
          <w:tcPr>
            <w:tcW w:w="413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1D6ED8FA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360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4086AC30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759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09887E37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Sell FY Chairs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14:paraId="545EB01D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4.8</w:t>
            </w: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4F9721D9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0</w:t>
            </w:r>
          </w:p>
        </w:tc>
      </w:tr>
      <w:tr w:rsidR="00203337" w:rsidRPr="00024B93" w14:paraId="13279D79" w14:textId="77777777">
        <w:trPr>
          <w:cantSplit/>
          <w:jc w:val="center"/>
        </w:trPr>
        <w:tc>
          <w:tcPr>
            <w:tcW w:w="487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69928503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016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3505B635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Top Capacity</w:t>
            </w: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14:paraId="372BDB3B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50</w:t>
            </w: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28864751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20.0</w:t>
            </w:r>
          </w:p>
        </w:tc>
        <w:tc>
          <w:tcPr>
            <w:tcW w:w="413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426AC2F2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360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14C5938F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759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7ABAA006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Make Table FC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14:paraId="649A0688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30.1</w:t>
            </w: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03F96F18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0</w:t>
            </w:r>
          </w:p>
        </w:tc>
      </w:tr>
      <w:tr w:rsidR="00203337" w:rsidRPr="00024B93" w14:paraId="70DF0F72" w14:textId="77777777">
        <w:trPr>
          <w:cantSplit/>
          <w:jc w:val="center"/>
        </w:trPr>
        <w:tc>
          <w:tcPr>
            <w:tcW w:w="487" w:type="dxa"/>
            <w:vMerge w:val="restart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71D0F5CF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PLANT</w:t>
            </w:r>
          </w:p>
          <w:p w14:paraId="7872F1A5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  <w:p w14:paraId="6CAD330F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2</w:t>
            </w:r>
          </w:p>
        </w:tc>
        <w:tc>
          <w:tcPr>
            <w:tcW w:w="2016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4B8CCAD9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Chair            FC</w:t>
            </w:r>
          </w:p>
        </w:tc>
        <w:tc>
          <w:tcPr>
            <w:tcW w:w="1152" w:type="dxa"/>
            <w:tcBorders>
              <w:top w:val="single" w:sz="6" w:space="0" w:color="000000"/>
              <w:left w:val="nil"/>
              <w:bottom w:val="nil"/>
              <w:right w:val="nil"/>
            </w:tcBorders>
          </w:tcPr>
          <w:p w14:paraId="734EBF2B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0</w:t>
            </w:r>
          </w:p>
        </w:tc>
        <w:tc>
          <w:tcPr>
            <w:tcW w:w="1152" w:type="dxa"/>
            <w:tcBorders>
              <w:top w:val="single" w:sz="6" w:space="0" w:color="000000"/>
              <w:left w:val="nil"/>
              <w:bottom w:val="nil"/>
              <w:right w:val="single" w:sz="6" w:space="0" w:color="000000"/>
            </w:tcBorders>
          </w:tcPr>
          <w:p w14:paraId="2F08DABE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80.6</w:t>
            </w:r>
          </w:p>
        </w:tc>
        <w:tc>
          <w:tcPr>
            <w:tcW w:w="413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01BC8A43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360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3910DAA5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759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56A0CF86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Make Table FY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14:paraId="72462184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20.0</w:t>
            </w: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0780BCFE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0</w:t>
            </w:r>
          </w:p>
        </w:tc>
      </w:tr>
      <w:tr w:rsidR="00203337" w:rsidRPr="00024B93" w14:paraId="1203481B" w14:textId="77777777">
        <w:trPr>
          <w:cantSplit/>
          <w:jc w:val="center"/>
        </w:trPr>
        <w:tc>
          <w:tcPr>
            <w:tcW w:w="487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38608AF1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016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6ABF0335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Inventory      FY</w:t>
            </w: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14:paraId="3CEB0948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0</w:t>
            </w: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1FCFE0C1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105.8</w:t>
            </w:r>
          </w:p>
        </w:tc>
        <w:tc>
          <w:tcPr>
            <w:tcW w:w="413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04EE1E8A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360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3E16401E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759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76A68A46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Hire Labor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14:paraId="6E13954A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189.9</w:t>
            </w: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00532D73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0</w:t>
            </w:r>
          </w:p>
        </w:tc>
      </w:tr>
      <w:tr w:rsidR="00203337" w:rsidRPr="00024B93" w14:paraId="56D2A8DD" w14:textId="77777777">
        <w:trPr>
          <w:cantSplit/>
          <w:jc w:val="center"/>
        </w:trPr>
        <w:tc>
          <w:tcPr>
            <w:tcW w:w="487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22F1F78C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016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37B27F7F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Small Lathe</w:t>
            </w: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14:paraId="55D1FBAF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140</w:t>
            </w: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73B14C87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35.6</w:t>
            </w:r>
          </w:p>
        </w:tc>
        <w:tc>
          <w:tcPr>
            <w:tcW w:w="413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73D1BCB8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360" w:type="dxa"/>
            <w:vMerge w:val="restart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5041CB6A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  <w:p w14:paraId="072582FE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PLANT</w:t>
            </w:r>
          </w:p>
          <w:p w14:paraId="451F09D0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  <w:p w14:paraId="52C84B99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  <w:p w14:paraId="69092105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2</w:t>
            </w:r>
          </w:p>
        </w:tc>
        <w:tc>
          <w:tcPr>
            <w:tcW w:w="2759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1E44A0FF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Transport FC Chair</w:t>
            </w:r>
          </w:p>
        </w:tc>
        <w:tc>
          <w:tcPr>
            <w:tcW w:w="841" w:type="dxa"/>
            <w:tcBorders>
              <w:top w:val="single" w:sz="6" w:space="0" w:color="000000"/>
              <w:left w:val="nil"/>
              <w:bottom w:val="nil"/>
              <w:right w:val="nil"/>
            </w:tcBorders>
          </w:tcPr>
          <w:p w14:paraId="49E12ADB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105.0</w:t>
            </w:r>
          </w:p>
        </w:tc>
        <w:tc>
          <w:tcPr>
            <w:tcW w:w="1018" w:type="dxa"/>
            <w:tcBorders>
              <w:top w:val="single" w:sz="6" w:space="0" w:color="000000"/>
              <w:left w:val="nil"/>
              <w:bottom w:val="nil"/>
              <w:right w:val="single" w:sz="6" w:space="0" w:color="000000"/>
            </w:tcBorders>
          </w:tcPr>
          <w:p w14:paraId="5E35F3B1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0</w:t>
            </w:r>
          </w:p>
        </w:tc>
      </w:tr>
      <w:tr w:rsidR="00203337" w:rsidRPr="00024B93" w14:paraId="6CAE03D1" w14:textId="77777777">
        <w:trPr>
          <w:cantSplit/>
          <w:jc w:val="center"/>
        </w:trPr>
        <w:tc>
          <w:tcPr>
            <w:tcW w:w="487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6AA4FEC6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016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56CEDFA0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Large Lathe</w:t>
            </w: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14:paraId="5965D3F7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90</w:t>
            </w: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32819894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28.0</w:t>
            </w:r>
          </w:p>
        </w:tc>
        <w:tc>
          <w:tcPr>
            <w:tcW w:w="413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30C7242F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360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62C3DE50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759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0F348898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Transport FY Chair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14:paraId="6D68E76A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48.9</w:t>
            </w: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6C82B030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0</w:t>
            </w:r>
          </w:p>
        </w:tc>
      </w:tr>
      <w:tr w:rsidR="00203337" w:rsidRPr="00024B93" w14:paraId="0B72993A" w14:textId="77777777">
        <w:trPr>
          <w:cantSplit/>
          <w:jc w:val="center"/>
        </w:trPr>
        <w:tc>
          <w:tcPr>
            <w:tcW w:w="487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6AD555CB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016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15494A1B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Carver</w:t>
            </w: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14:paraId="37AC9CF0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90.9</w:t>
            </w: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740D86B0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0</w:t>
            </w:r>
          </w:p>
        </w:tc>
        <w:tc>
          <w:tcPr>
            <w:tcW w:w="413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45F51688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360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666E3E57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759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2E5A6EC4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Make Table FC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14:paraId="5E5822E7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0</w:t>
            </w: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763FDF9E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-69.3</w:t>
            </w:r>
          </w:p>
        </w:tc>
      </w:tr>
      <w:tr w:rsidR="00203337" w:rsidRPr="00024B93" w14:paraId="3B073A8F" w14:textId="77777777">
        <w:trPr>
          <w:cantSplit/>
          <w:jc w:val="center"/>
        </w:trPr>
        <w:tc>
          <w:tcPr>
            <w:tcW w:w="487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466CFE0B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016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5E5AB9C5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Labor</w:t>
            </w: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14:paraId="5995A93C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0</w:t>
            </w: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5D8A4780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23.1</w:t>
            </w:r>
          </w:p>
        </w:tc>
        <w:tc>
          <w:tcPr>
            <w:tcW w:w="413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1CE5D823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360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38A17A00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759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25D23030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Make Table FY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14:paraId="0B8F6148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0</w:t>
            </w: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1693B158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-115.5</w:t>
            </w:r>
          </w:p>
        </w:tc>
      </w:tr>
      <w:tr w:rsidR="00203337" w:rsidRPr="00024B93" w14:paraId="535C0F2A" w14:textId="77777777">
        <w:trPr>
          <w:cantSplit/>
          <w:jc w:val="center"/>
        </w:trPr>
        <w:tc>
          <w:tcPr>
            <w:tcW w:w="487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1F5E65A1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016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036D97A0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14:paraId="1E5E8934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2BC24C96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413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5800CEE9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360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320EB83B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759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79BE8560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Make FC Chair  N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14:paraId="1D0F9AD4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105.0</w:t>
            </w: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7AB380AB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0</w:t>
            </w:r>
          </w:p>
        </w:tc>
      </w:tr>
      <w:tr w:rsidR="00203337" w:rsidRPr="00024B93" w14:paraId="3D2C506D" w14:textId="77777777">
        <w:trPr>
          <w:cantSplit/>
          <w:jc w:val="center"/>
        </w:trPr>
        <w:tc>
          <w:tcPr>
            <w:tcW w:w="487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0DBE9F98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016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64FD3BD2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14:paraId="61ECCA91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5424105D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413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0694AB03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360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107142CC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759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641C4221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 xml:space="preserve">                        S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14:paraId="2B21EAC5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0</w:t>
            </w: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4F3847EE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-11.6</w:t>
            </w:r>
          </w:p>
        </w:tc>
      </w:tr>
      <w:tr w:rsidR="00203337" w:rsidRPr="00024B93" w14:paraId="62E34C88" w14:textId="77777777">
        <w:trPr>
          <w:cantSplit/>
          <w:jc w:val="center"/>
        </w:trPr>
        <w:tc>
          <w:tcPr>
            <w:tcW w:w="487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</w:tcPr>
          <w:p w14:paraId="68162CB4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  <w:p w14:paraId="35BDDDB1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PLANT</w:t>
            </w:r>
          </w:p>
          <w:p w14:paraId="4FEEA325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3</w:t>
            </w:r>
          </w:p>
        </w:tc>
        <w:tc>
          <w:tcPr>
            <w:tcW w:w="2016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10F5A619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Table            FC</w:t>
            </w:r>
          </w:p>
        </w:tc>
        <w:tc>
          <w:tcPr>
            <w:tcW w:w="1152" w:type="dxa"/>
            <w:tcBorders>
              <w:top w:val="single" w:sz="6" w:space="0" w:color="000000"/>
              <w:left w:val="nil"/>
              <w:bottom w:val="nil"/>
              <w:right w:val="nil"/>
            </w:tcBorders>
          </w:tcPr>
          <w:p w14:paraId="3AF1D6E3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0</w:t>
            </w:r>
          </w:p>
        </w:tc>
        <w:tc>
          <w:tcPr>
            <w:tcW w:w="1152" w:type="dxa"/>
            <w:tcBorders>
              <w:top w:val="single" w:sz="6" w:space="0" w:color="000000"/>
              <w:left w:val="nil"/>
              <w:bottom w:val="nil"/>
              <w:right w:val="single" w:sz="6" w:space="0" w:color="000000"/>
            </w:tcBorders>
          </w:tcPr>
          <w:p w14:paraId="6ACD9914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145.1</w:t>
            </w:r>
          </w:p>
        </w:tc>
        <w:tc>
          <w:tcPr>
            <w:tcW w:w="413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6C769391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360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1C0812E5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759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7CC9A059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 xml:space="preserve">                        L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14:paraId="5E196945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0</w:t>
            </w: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0FE86E7C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-4.8</w:t>
            </w:r>
          </w:p>
        </w:tc>
      </w:tr>
      <w:tr w:rsidR="00203337" w:rsidRPr="00024B93" w14:paraId="2C4325F3" w14:textId="77777777">
        <w:trPr>
          <w:cantSplit/>
          <w:jc w:val="center"/>
        </w:trPr>
        <w:tc>
          <w:tcPr>
            <w:tcW w:w="487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</w:tcPr>
          <w:p w14:paraId="44FBF42B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016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10D2EBA4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Inventory      FY</w:t>
            </w: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14:paraId="06A6BA23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0</w:t>
            </w: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453F9619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208.5</w:t>
            </w:r>
          </w:p>
        </w:tc>
        <w:tc>
          <w:tcPr>
            <w:tcW w:w="413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336E1E91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360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22976038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759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2452F905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Make FY Chair  N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14:paraId="1E2802E5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44.9</w:t>
            </w: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0003C903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0</w:t>
            </w:r>
          </w:p>
        </w:tc>
      </w:tr>
      <w:tr w:rsidR="00203337" w:rsidRPr="00024B93" w14:paraId="396B24CD" w14:textId="77777777">
        <w:trPr>
          <w:cantSplit/>
          <w:jc w:val="center"/>
        </w:trPr>
        <w:tc>
          <w:tcPr>
            <w:tcW w:w="487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</w:tcPr>
          <w:p w14:paraId="2713950D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016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3549D6BF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Chair            FC</w:t>
            </w: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14:paraId="6CC0365D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0</w:t>
            </w: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24F26F3B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78.6</w:t>
            </w:r>
          </w:p>
        </w:tc>
        <w:tc>
          <w:tcPr>
            <w:tcW w:w="413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03A1F9C9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360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77F85534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759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0CE9AD25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 xml:space="preserve">                        S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14:paraId="7BA424A7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0</w:t>
            </w: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631F0E0E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-7.76</w:t>
            </w:r>
          </w:p>
        </w:tc>
      </w:tr>
      <w:tr w:rsidR="00203337" w:rsidRPr="00024B93" w14:paraId="3E99F011" w14:textId="77777777">
        <w:trPr>
          <w:cantSplit/>
          <w:jc w:val="center"/>
        </w:trPr>
        <w:tc>
          <w:tcPr>
            <w:tcW w:w="487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</w:tcPr>
          <w:p w14:paraId="5E6F8DA9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016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789A6748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Inventory      FY</w:t>
            </w: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14:paraId="56791BA8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0</w:t>
            </w: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7F26E873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103.8</w:t>
            </w:r>
          </w:p>
        </w:tc>
        <w:tc>
          <w:tcPr>
            <w:tcW w:w="413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12B07D9D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360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17CFB100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759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15C612FC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 xml:space="preserve">                        L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14:paraId="6AD31A0C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4.0</w:t>
            </w: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3F9B29A8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0</w:t>
            </w:r>
          </w:p>
        </w:tc>
      </w:tr>
      <w:tr w:rsidR="00203337" w:rsidRPr="00024B93" w14:paraId="3A8EDD62" w14:textId="77777777">
        <w:trPr>
          <w:cantSplit/>
          <w:jc w:val="center"/>
        </w:trPr>
        <w:tc>
          <w:tcPr>
            <w:tcW w:w="487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</w:tcPr>
          <w:p w14:paraId="329B9471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016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159A8BD8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Small Lathe</w:t>
            </w: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14:paraId="64F39A4F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130</w:t>
            </w: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7073B56B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35.1</w:t>
            </w:r>
          </w:p>
        </w:tc>
        <w:tc>
          <w:tcPr>
            <w:tcW w:w="413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2203B937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360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03E549D4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759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0E4DEB23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Hire Labor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14:paraId="5E425C21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144.4</w:t>
            </w: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32D54398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0</w:t>
            </w:r>
          </w:p>
        </w:tc>
      </w:tr>
      <w:tr w:rsidR="00203337" w:rsidRPr="00024B93" w14:paraId="0146220A" w14:textId="77777777">
        <w:trPr>
          <w:cantSplit/>
          <w:jc w:val="center"/>
        </w:trPr>
        <w:tc>
          <w:tcPr>
            <w:tcW w:w="487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</w:tcPr>
          <w:p w14:paraId="15CFD72A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016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617E2293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Large Lathe</w:t>
            </w: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14:paraId="3F0143B5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100</w:t>
            </w: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2E8F5C95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27.6</w:t>
            </w:r>
          </w:p>
        </w:tc>
        <w:tc>
          <w:tcPr>
            <w:tcW w:w="413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4CDF9433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360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</w:tcPr>
          <w:p w14:paraId="38453AB9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  <w:p w14:paraId="52EAAF03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 xml:space="preserve">PLANT </w:t>
            </w:r>
          </w:p>
          <w:p w14:paraId="1048DDD6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  <w:p w14:paraId="567302C1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  <w:p w14:paraId="153D7FCE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3</w:t>
            </w:r>
          </w:p>
        </w:tc>
        <w:tc>
          <w:tcPr>
            <w:tcW w:w="2759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735CC591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Transport FC Table</w:t>
            </w:r>
          </w:p>
        </w:tc>
        <w:tc>
          <w:tcPr>
            <w:tcW w:w="841" w:type="dxa"/>
            <w:tcBorders>
              <w:top w:val="single" w:sz="6" w:space="0" w:color="000000"/>
              <w:left w:val="nil"/>
              <w:bottom w:val="nil"/>
              <w:right w:val="nil"/>
            </w:tcBorders>
          </w:tcPr>
          <w:p w14:paraId="491453AC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11.4</w:t>
            </w:r>
          </w:p>
        </w:tc>
        <w:tc>
          <w:tcPr>
            <w:tcW w:w="1018" w:type="dxa"/>
            <w:tcBorders>
              <w:top w:val="single" w:sz="6" w:space="0" w:color="000000"/>
              <w:left w:val="nil"/>
              <w:bottom w:val="nil"/>
              <w:right w:val="single" w:sz="6" w:space="0" w:color="000000"/>
            </w:tcBorders>
          </w:tcPr>
          <w:p w14:paraId="2BDABB09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0</w:t>
            </w:r>
          </w:p>
        </w:tc>
      </w:tr>
      <w:tr w:rsidR="00203337" w:rsidRPr="00024B93" w14:paraId="39A28979" w14:textId="77777777">
        <w:trPr>
          <w:cantSplit/>
          <w:jc w:val="center"/>
        </w:trPr>
        <w:tc>
          <w:tcPr>
            <w:tcW w:w="487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</w:tcPr>
          <w:p w14:paraId="7A947DF8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016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2DB196F8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Carver</w:t>
            </w: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14:paraId="10F9817D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109.2</w:t>
            </w: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4EE94045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0</w:t>
            </w:r>
          </w:p>
        </w:tc>
        <w:tc>
          <w:tcPr>
            <w:tcW w:w="413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6553892E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360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</w:tcPr>
          <w:p w14:paraId="50C29C0D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759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54E97F9B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Transport FY Table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14:paraId="1CD131D5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15.9</w:t>
            </w: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207167A9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0</w:t>
            </w:r>
          </w:p>
        </w:tc>
      </w:tr>
      <w:tr w:rsidR="00203337" w:rsidRPr="00024B93" w14:paraId="73F1313C" w14:textId="77777777">
        <w:trPr>
          <w:cantSplit/>
          <w:jc w:val="center"/>
        </w:trPr>
        <w:tc>
          <w:tcPr>
            <w:tcW w:w="487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</w:tcPr>
          <w:p w14:paraId="2B80C0F3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016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0576E387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Labor</w:t>
            </w: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14:paraId="3D035CD4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0</w:t>
            </w: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450CFFFD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21.7</w:t>
            </w:r>
          </w:p>
        </w:tc>
        <w:tc>
          <w:tcPr>
            <w:tcW w:w="413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1EC577FC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360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</w:tcPr>
          <w:p w14:paraId="1898C7AE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759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38311C7A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 xml:space="preserve">Transport FC Chair 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14:paraId="4F1E4BFC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38.2</w:t>
            </w: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5855F051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0</w:t>
            </w:r>
          </w:p>
        </w:tc>
      </w:tr>
      <w:tr w:rsidR="00203337" w:rsidRPr="00024B93" w14:paraId="0AE4BADB" w14:textId="77777777">
        <w:trPr>
          <w:cantSplit/>
          <w:jc w:val="center"/>
        </w:trPr>
        <w:tc>
          <w:tcPr>
            <w:tcW w:w="487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</w:tcPr>
          <w:p w14:paraId="06FAB486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016" w:type="dxa"/>
            <w:tcBorders>
              <w:top w:val="nil"/>
              <w:left w:val="single" w:sz="6" w:space="0" w:color="000000"/>
              <w:bottom w:val="single" w:sz="6" w:space="0" w:color="000000"/>
              <w:right w:val="nil"/>
            </w:tcBorders>
          </w:tcPr>
          <w:p w14:paraId="5AEC378B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Top Capacity</w:t>
            </w:r>
          </w:p>
        </w:tc>
        <w:tc>
          <w:tcPr>
            <w:tcW w:w="1152" w:type="dxa"/>
            <w:tcBorders>
              <w:top w:val="nil"/>
              <w:left w:val="nil"/>
              <w:bottom w:val="single" w:sz="6" w:space="0" w:color="000000"/>
              <w:right w:val="nil"/>
            </w:tcBorders>
          </w:tcPr>
          <w:p w14:paraId="331BB88C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27.32</w:t>
            </w:r>
          </w:p>
        </w:tc>
        <w:tc>
          <w:tcPr>
            <w:tcW w:w="1152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</w:tcPr>
          <w:p w14:paraId="49839FA9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0</w:t>
            </w:r>
          </w:p>
        </w:tc>
        <w:tc>
          <w:tcPr>
            <w:tcW w:w="413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5990F733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360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</w:tcPr>
          <w:p w14:paraId="29685371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759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2255EFD1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Transport FY Chair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14:paraId="55DDEFA1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93.9</w:t>
            </w: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3E3ED100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0</w:t>
            </w:r>
          </w:p>
        </w:tc>
      </w:tr>
      <w:tr w:rsidR="00203337" w:rsidRPr="00024B93" w14:paraId="41139D3E" w14:textId="77777777">
        <w:trPr>
          <w:cantSplit/>
          <w:jc w:val="center"/>
        </w:trPr>
        <w:tc>
          <w:tcPr>
            <w:tcW w:w="487" w:type="dxa"/>
            <w:tcBorders>
              <w:top w:val="nil"/>
              <w:left w:val="nil"/>
              <w:bottom w:val="nil"/>
              <w:right w:val="nil"/>
            </w:tcBorders>
          </w:tcPr>
          <w:p w14:paraId="03E10C79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016" w:type="dxa"/>
            <w:tcBorders>
              <w:top w:val="nil"/>
              <w:left w:val="nil"/>
              <w:bottom w:val="nil"/>
              <w:right w:val="nil"/>
            </w:tcBorders>
          </w:tcPr>
          <w:p w14:paraId="6BA8382D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14:paraId="2F7FF55C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14:paraId="5AF48A2F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413" w:type="dxa"/>
            <w:tcBorders>
              <w:top w:val="nil"/>
              <w:left w:val="nil"/>
              <w:bottom w:val="nil"/>
              <w:right w:val="nil"/>
            </w:tcBorders>
          </w:tcPr>
          <w:p w14:paraId="72661D04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360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</w:tcPr>
          <w:p w14:paraId="52740A87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759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48C4C26C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 xml:space="preserve">Make FC Table 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14:paraId="3F6379DC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11.4</w:t>
            </w: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6646B17B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0</w:t>
            </w:r>
          </w:p>
        </w:tc>
      </w:tr>
      <w:tr w:rsidR="00203337" w:rsidRPr="00024B93" w14:paraId="76E760BB" w14:textId="77777777">
        <w:trPr>
          <w:cantSplit/>
          <w:jc w:val="center"/>
        </w:trPr>
        <w:tc>
          <w:tcPr>
            <w:tcW w:w="487" w:type="dxa"/>
            <w:tcBorders>
              <w:top w:val="nil"/>
              <w:left w:val="nil"/>
              <w:bottom w:val="nil"/>
              <w:right w:val="nil"/>
            </w:tcBorders>
          </w:tcPr>
          <w:p w14:paraId="28841A08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016" w:type="dxa"/>
            <w:tcBorders>
              <w:top w:val="nil"/>
              <w:left w:val="nil"/>
              <w:bottom w:val="nil"/>
              <w:right w:val="nil"/>
            </w:tcBorders>
          </w:tcPr>
          <w:p w14:paraId="6EE77BD2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14:paraId="41861C1A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14:paraId="50F0F22D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413" w:type="dxa"/>
            <w:tcBorders>
              <w:top w:val="nil"/>
              <w:left w:val="nil"/>
              <w:bottom w:val="nil"/>
              <w:right w:val="nil"/>
            </w:tcBorders>
          </w:tcPr>
          <w:p w14:paraId="4687954B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360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</w:tcPr>
          <w:p w14:paraId="5A773C21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759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2B4AAEAF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Make FY Table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14:paraId="6B1C2A3E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15.9</w:t>
            </w: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328D6EFB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0</w:t>
            </w:r>
          </w:p>
        </w:tc>
      </w:tr>
      <w:tr w:rsidR="00203337" w:rsidRPr="00024B93" w14:paraId="1E1D27D6" w14:textId="77777777">
        <w:trPr>
          <w:cantSplit/>
          <w:jc w:val="center"/>
        </w:trPr>
        <w:tc>
          <w:tcPr>
            <w:tcW w:w="487" w:type="dxa"/>
            <w:tcBorders>
              <w:top w:val="nil"/>
              <w:left w:val="nil"/>
              <w:bottom w:val="nil"/>
              <w:right w:val="nil"/>
            </w:tcBorders>
          </w:tcPr>
          <w:p w14:paraId="2576E610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016" w:type="dxa"/>
            <w:tcBorders>
              <w:top w:val="nil"/>
              <w:left w:val="nil"/>
              <w:bottom w:val="nil"/>
              <w:right w:val="nil"/>
            </w:tcBorders>
          </w:tcPr>
          <w:p w14:paraId="5D64BEAA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14:paraId="7CF36B34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14:paraId="216495DD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413" w:type="dxa"/>
            <w:tcBorders>
              <w:top w:val="nil"/>
              <w:left w:val="nil"/>
              <w:bottom w:val="nil"/>
              <w:right w:val="nil"/>
            </w:tcBorders>
          </w:tcPr>
          <w:p w14:paraId="2AD60F63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360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</w:tcPr>
          <w:p w14:paraId="7119031B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759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67992136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Make FC Chair N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14:paraId="789BFEF0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38.2</w:t>
            </w: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139033BA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0</w:t>
            </w:r>
          </w:p>
        </w:tc>
      </w:tr>
      <w:tr w:rsidR="00203337" w:rsidRPr="00024B93" w14:paraId="0E54570B" w14:textId="77777777">
        <w:trPr>
          <w:cantSplit/>
          <w:jc w:val="center"/>
        </w:trPr>
        <w:tc>
          <w:tcPr>
            <w:tcW w:w="487" w:type="dxa"/>
            <w:tcBorders>
              <w:top w:val="nil"/>
              <w:left w:val="nil"/>
              <w:bottom w:val="nil"/>
              <w:right w:val="nil"/>
            </w:tcBorders>
          </w:tcPr>
          <w:p w14:paraId="5F8DF83C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016" w:type="dxa"/>
            <w:tcBorders>
              <w:top w:val="nil"/>
              <w:left w:val="nil"/>
              <w:bottom w:val="nil"/>
              <w:right w:val="nil"/>
            </w:tcBorders>
          </w:tcPr>
          <w:p w14:paraId="6478F82D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14:paraId="0FD5C326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14:paraId="16AC3265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413" w:type="dxa"/>
            <w:tcBorders>
              <w:top w:val="nil"/>
              <w:left w:val="nil"/>
              <w:bottom w:val="nil"/>
              <w:right w:val="nil"/>
            </w:tcBorders>
          </w:tcPr>
          <w:p w14:paraId="6715F8E6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360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</w:tcPr>
          <w:p w14:paraId="50FA6FD6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759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32A14E3E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 xml:space="preserve">                       S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14:paraId="714370C5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0</w:t>
            </w: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434A2403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-11.3</w:t>
            </w:r>
          </w:p>
        </w:tc>
      </w:tr>
      <w:tr w:rsidR="00203337" w:rsidRPr="00024B93" w14:paraId="4E19F183" w14:textId="77777777">
        <w:trPr>
          <w:cantSplit/>
          <w:jc w:val="center"/>
        </w:trPr>
        <w:tc>
          <w:tcPr>
            <w:tcW w:w="487" w:type="dxa"/>
            <w:tcBorders>
              <w:top w:val="nil"/>
              <w:left w:val="nil"/>
              <w:bottom w:val="nil"/>
              <w:right w:val="nil"/>
            </w:tcBorders>
          </w:tcPr>
          <w:p w14:paraId="549BED34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016" w:type="dxa"/>
            <w:tcBorders>
              <w:top w:val="nil"/>
              <w:left w:val="nil"/>
              <w:bottom w:val="nil"/>
              <w:right w:val="nil"/>
            </w:tcBorders>
          </w:tcPr>
          <w:p w14:paraId="7CE7C42C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14:paraId="625DB57B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14:paraId="4008264C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413" w:type="dxa"/>
            <w:tcBorders>
              <w:top w:val="nil"/>
              <w:left w:val="nil"/>
              <w:bottom w:val="nil"/>
              <w:right w:val="nil"/>
            </w:tcBorders>
          </w:tcPr>
          <w:p w14:paraId="13B1F9B2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360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</w:tcPr>
          <w:p w14:paraId="2DC4CB1A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759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71B06914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 xml:space="preserve">                       L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14:paraId="17BC0CCB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0</w:t>
            </w: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24438A36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-4.7</w:t>
            </w:r>
          </w:p>
        </w:tc>
      </w:tr>
      <w:tr w:rsidR="00203337" w:rsidRPr="00024B93" w14:paraId="09355ADC" w14:textId="77777777">
        <w:trPr>
          <w:cantSplit/>
          <w:jc w:val="center"/>
        </w:trPr>
        <w:tc>
          <w:tcPr>
            <w:tcW w:w="487" w:type="dxa"/>
            <w:tcBorders>
              <w:top w:val="nil"/>
              <w:left w:val="nil"/>
              <w:bottom w:val="nil"/>
              <w:right w:val="nil"/>
            </w:tcBorders>
          </w:tcPr>
          <w:p w14:paraId="54531BC2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016" w:type="dxa"/>
            <w:tcBorders>
              <w:top w:val="nil"/>
              <w:left w:val="nil"/>
              <w:bottom w:val="nil"/>
              <w:right w:val="nil"/>
            </w:tcBorders>
          </w:tcPr>
          <w:p w14:paraId="135CD445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14:paraId="6B481908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14:paraId="47F52A10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413" w:type="dxa"/>
            <w:tcBorders>
              <w:top w:val="nil"/>
              <w:left w:val="nil"/>
              <w:bottom w:val="nil"/>
              <w:right w:val="nil"/>
            </w:tcBorders>
          </w:tcPr>
          <w:p w14:paraId="235B7FDB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360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</w:tcPr>
          <w:p w14:paraId="0844B873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759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4F64B69E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 xml:space="preserve">Make FY Chair N             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14:paraId="65BEB6FE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5.0</w:t>
            </w: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607F282E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0</w:t>
            </w:r>
          </w:p>
        </w:tc>
      </w:tr>
      <w:tr w:rsidR="00203337" w:rsidRPr="00024B93" w14:paraId="63884A55" w14:textId="77777777">
        <w:trPr>
          <w:cantSplit/>
          <w:jc w:val="center"/>
        </w:trPr>
        <w:tc>
          <w:tcPr>
            <w:tcW w:w="487" w:type="dxa"/>
            <w:tcBorders>
              <w:top w:val="nil"/>
              <w:left w:val="nil"/>
              <w:bottom w:val="nil"/>
              <w:right w:val="nil"/>
            </w:tcBorders>
          </w:tcPr>
          <w:p w14:paraId="5EEB5DD8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016" w:type="dxa"/>
            <w:tcBorders>
              <w:top w:val="nil"/>
              <w:left w:val="nil"/>
              <w:bottom w:val="nil"/>
              <w:right w:val="nil"/>
            </w:tcBorders>
          </w:tcPr>
          <w:p w14:paraId="067C22F4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14:paraId="6355AB4D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14:paraId="68999FCF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413" w:type="dxa"/>
            <w:tcBorders>
              <w:top w:val="nil"/>
              <w:left w:val="nil"/>
              <w:bottom w:val="nil"/>
              <w:right w:val="nil"/>
            </w:tcBorders>
          </w:tcPr>
          <w:p w14:paraId="6894A52F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360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</w:tcPr>
          <w:p w14:paraId="2991E5E0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759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5D2C8822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 xml:space="preserve">                       S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14:paraId="106F5E51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0</w:t>
            </w: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1B81F45D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-7.6</w:t>
            </w:r>
          </w:p>
        </w:tc>
      </w:tr>
      <w:tr w:rsidR="00203337" w:rsidRPr="00024B93" w14:paraId="1D4DC4E2" w14:textId="77777777">
        <w:trPr>
          <w:cantSplit/>
          <w:jc w:val="center"/>
        </w:trPr>
        <w:tc>
          <w:tcPr>
            <w:tcW w:w="487" w:type="dxa"/>
            <w:tcBorders>
              <w:top w:val="nil"/>
              <w:left w:val="nil"/>
              <w:bottom w:val="nil"/>
              <w:right w:val="nil"/>
            </w:tcBorders>
          </w:tcPr>
          <w:p w14:paraId="7E9881B5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016" w:type="dxa"/>
            <w:tcBorders>
              <w:top w:val="nil"/>
              <w:left w:val="nil"/>
              <w:bottom w:val="nil"/>
              <w:right w:val="nil"/>
            </w:tcBorders>
          </w:tcPr>
          <w:p w14:paraId="3BB4ECFF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14:paraId="26F4D060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14:paraId="18EAAF45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413" w:type="dxa"/>
            <w:tcBorders>
              <w:top w:val="nil"/>
              <w:left w:val="nil"/>
              <w:bottom w:val="nil"/>
              <w:right w:val="nil"/>
            </w:tcBorders>
          </w:tcPr>
          <w:p w14:paraId="7E52ACF9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360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</w:tcPr>
          <w:p w14:paraId="44C2D487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759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0160137E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 xml:space="preserve">                       L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</w:tcPr>
          <w:p w14:paraId="5DD87115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19.0</w:t>
            </w:r>
          </w:p>
        </w:tc>
        <w:tc>
          <w:tcPr>
            <w:tcW w:w="1018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53772831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0</w:t>
            </w:r>
          </w:p>
        </w:tc>
      </w:tr>
      <w:tr w:rsidR="00203337" w:rsidRPr="00024B93" w14:paraId="72BE15CD" w14:textId="77777777">
        <w:trPr>
          <w:cantSplit/>
          <w:jc w:val="center"/>
        </w:trPr>
        <w:tc>
          <w:tcPr>
            <w:tcW w:w="487" w:type="dxa"/>
            <w:tcBorders>
              <w:top w:val="nil"/>
              <w:left w:val="nil"/>
              <w:bottom w:val="nil"/>
              <w:right w:val="nil"/>
            </w:tcBorders>
          </w:tcPr>
          <w:p w14:paraId="4B86C6DA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016" w:type="dxa"/>
            <w:tcBorders>
              <w:top w:val="nil"/>
              <w:left w:val="nil"/>
              <w:bottom w:val="nil"/>
              <w:right w:val="nil"/>
            </w:tcBorders>
          </w:tcPr>
          <w:p w14:paraId="0C876E3E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14:paraId="429CFA38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1152" w:type="dxa"/>
            <w:tcBorders>
              <w:top w:val="nil"/>
              <w:left w:val="nil"/>
              <w:bottom w:val="nil"/>
              <w:right w:val="nil"/>
            </w:tcBorders>
          </w:tcPr>
          <w:p w14:paraId="1B380AF1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413" w:type="dxa"/>
            <w:tcBorders>
              <w:top w:val="nil"/>
              <w:left w:val="nil"/>
              <w:bottom w:val="nil"/>
              <w:right w:val="nil"/>
            </w:tcBorders>
          </w:tcPr>
          <w:p w14:paraId="500875CC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360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</w:tcPr>
          <w:p w14:paraId="6F9C006D" w14:textId="77777777" w:rsidR="00530A58" w:rsidRPr="00024B93" w:rsidRDefault="00530A58" w:rsidP="008C775B">
            <w:pPr>
              <w:rPr>
                <w:b w:val="0"/>
                <w:sz w:val="24"/>
              </w:rPr>
            </w:pPr>
          </w:p>
        </w:tc>
        <w:tc>
          <w:tcPr>
            <w:tcW w:w="2759" w:type="dxa"/>
            <w:tcBorders>
              <w:top w:val="nil"/>
              <w:left w:val="single" w:sz="6" w:space="0" w:color="000000"/>
              <w:bottom w:val="single" w:sz="6" w:space="0" w:color="000000"/>
              <w:right w:val="nil"/>
            </w:tcBorders>
          </w:tcPr>
          <w:p w14:paraId="4EC95653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Hire Labor</w:t>
            </w:r>
          </w:p>
        </w:tc>
        <w:tc>
          <w:tcPr>
            <w:tcW w:w="841" w:type="dxa"/>
            <w:tcBorders>
              <w:top w:val="nil"/>
              <w:left w:val="nil"/>
              <w:bottom w:val="single" w:sz="6" w:space="0" w:color="000000"/>
              <w:right w:val="nil"/>
            </w:tcBorders>
          </w:tcPr>
          <w:p w14:paraId="1D018A64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227.9</w:t>
            </w:r>
          </w:p>
        </w:tc>
        <w:tc>
          <w:tcPr>
            <w:tcW w:w="1018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</w:tcPr>
          <w:p w14:paraId="5F26E8CE" w14:textId="77777777" w:rsidR="00530A58" w:rsidRPr="00024B93" w:rsidRDefault="00530A58" w:rsidP="008C775B">
            <w:pPr>
              <w:rPr>
                <w:b w:val="0"/>
                <w:sz w:val="24"/>
              </w:rPr>
            </w:pPr>
            <w:r w:rsidRPr="00024B93">
              <w:rPr>
                <w:b w:val="0"/>
                <w:sz w:val="24"/>
              </w:rPr>
              <w:t>0</w:t>
            </w:r>
          </w:p>
        </w:tc>
      </w:tr>
    </w:tbl>
    <w:p w14:paraId="01575A0E" w14:textId="77777777" w:rsidR="00530A58" w:rsidRPr="00203337" w:rsidRDefault="00530A58" w:rsidP="006B1AD6">
      <w:pPr>
        <w:pStyle w:val="Heading2"/>
      </w:pPr>
      <w:r w:rsidRPr="00024B93">
        <w:rPr>
          <w:sz w:val="36"/>
        </w:rPr>
        <w:br w:type="page"/>
      </w:r>
      <w:r w:rsidRPr="00203337">
        <w:lastRenderedPageBreak/>
        <w:t>Price Endogenous Programming</w:t>
      </w:r>
    </w:p>
    <w:p w14:paraId="0F2672E0" w14:textId="77777777" w:rsidR="00530A58" w:rsidRPr="007125E0" w:rsidRDefault="00530A58" w:rsidP="006B1AD6">
      <w:pPr>
        <w:pStyle w:val="Heading1"/>
      </w:pPr>
      <w:r w:rsidRPr="007125E0">
        <w:t>Integrability</w:t>
      </w:r>
    </w:p>
    <w:p w14:paraId="5111C029" w14:textId="77777777" w:rsidR="00530A58" w:rsidRPr="007125E0" w:rsidRDefault="00530A58" w:rsidP="008C775B">
      <w:pPr>
        <w:pStyle w:val="BodyText2"/>
      </w:pPr>
    </w:p>
    <w:p w14:paraId="3105C07F" w14:textId="77777777" w:rsidR="00530A58" w:rsidRPr="007125E0" w:rsidRDefault="00530A58" w:rsidP="008C775B">
      <w:r w:rsidRPr="007125E0">
        <w:t xml:space="preserve">The system of product demand functions is </w:t>
      </w:r>
    </w:p>
    <w:p w14:paraId="44B690F8" w14:textId="77777777" w:rsidR="00530A58" w:rsidRPr="007125E0" w:rsidRDefault="002C57B9" w:rsidP="00A56B6D">
      <w:pPr>
        <w:ind w:firstLine="720"/>
      </w:pPr>
      <w:proofErr w:type="gramStart"/>
      <w:r w:rsidRPr="007125E0">
        <w:t>P  =</w:t>
      </w:r>
      <w:proofErr w:type="gramEnd"/>
      <w:r w:rsidRPr="007125E0">
        <w:t xml:space="preserve"> G  -  HZ</w:t>
      </w:r>
    </w:p>
    <w:p w14:paraId="2AE442DA" w14:textId="77777777" w:rsidR="00530A58" w:rsidRPr="007125E0" w:rsidRDefault="00530A58" w:rsidP="008C775B">
      <w:r w:rsidRPr="007125E0">
        <w:t>and the system of purchased input supply functions is</w:t>
      </w:r>
    </w:p>
    <w:p w14:paraId="730ED6A0" w14:textId="77777777" w:rsidR="00A56B6D" w:rsidRPr="007125E0" w:rsidRDefault="00A56B6D" w:rsidP="00A56B6D">
      <w:pPr>
        <w:ind w:firstLine="720"/>
      </w:pPr>
      <w:proofErr w:type="gramStart"/>
      <w:r w:rsidRPr="007125E0">
        <w:t>R  =</w:t>
      </w:r>
      <w:proofErr w:type="gramEnd"/>
      <w:r w:rsidRPr="007125E0">
        <w:t xml:space="preserve">  E  +  FX</w:t>
      </w:r>
    </w:p>
    <w:p w14:paraId="11E566FC" w14:textId="77777777" w:rsidR="00530A58" w:rsidRPr="007125E0" w:rsidRDefault="00530A58" w:rsidP="008C775B"/>
    <w:p w14:paraId="78A22DAF" w14:textId="282675AE" w:rsidR="00530A58" w:rsidRPr="007125E0" w:rsidRDefault="00530A58" w:rsidP="008C775B">
      <w:r w:rsidRPr="007125E0">
        <w:t xml:space="preserve">The Jacobians of the demand and supply equations are H and F, respectively.  Symmetry of H and F implies that cross price effects across all commodity pairs are </w:t>
      </w:r>
      <w:proofErr w:type="gramStart"/>
      <w:r w:rsidRPr="007125E0">
        <w:t>equal;</w:t>
      </w:r>
      <w:proofErr w:type="gramEnd"/>
      <w:r w:rsidRPr="007125E0">
        <w:t xml:space="preserve"> i.e.,</w:t>
      </w:r>
    </w:p>
    <w:p w14:paraId="00BF969B" w14:textId="77777777" w:rsidR="00530A58" w:rsidRPr="007125E0" w:rsidRDefault="00530A58" w:rsidP="008C775B"/>
    <w:p w14:paraId="510155C1" w14:textId="77777777" w:rsidR="002C57B9" w:rsidRPr="007125E0" w:rsidRDefault="002C57B9" w:rsidP="008C775B">
      <w:r w:rsidRPr="007125E0">
        <w:rPr>
          <w:rFonts w:ascii="Arial" w:hAnsi="Arial"/>
        </w:rPr>
        <w:t>∂</w:t>
      </w:r>
      <w:proofErr w:type="spellStart"/>
      <w:r w:rsidRPr="007125E0">
        <w:t>P</w:t>
      </w:r>
      <w:r w:rsidRPr="007125E0">
        <w:rPr>
          <w:vertAlign w:val="subscript"/>
        </w:rPr>
        <w:t>dr</w:t>
      </w:r>
      <w:proofErr w:type="spellEnd"/>
      <w:r w:rsidRPr="007125E0">
        <w:t>/</w:t>
      </w:r>
      <w:r w:rsidRPr="007125E0">
        <w:rPr>
          <w:rFonts w:ascii="Arial" w:hAnsi="Arial"/>
        </w:rPr>
        <w:t>∂</w:t>
      </w:r>
      <w:proofErr w:type="spellStart"/>
      <w:proofErr w:type="gramStart"/>
      <w:r w:rsidRPr="007125E0">
        <w:t>Q</w:t>
      </w:r>
      <w:r w:rsidRPr="007125E0">
        <w:rPr>
          <w:vertAlign w:val="subscript"/>
        </w:rPr>
        <w:t>dh</w:t>
      </w:r>
      <w:proofErr w:type="spellEnd"/>
      <w:r w:rsidRPr="007125E0">
        <w:t xml:space="preserve">  =</w:t>
      </w:r>
      <w:proofErr w:type="gramEnd"/>
      <w:r w:rsidRPr="007125E0">
        <w:t xml:space="preserve">  </w:t>
      </w:r>
      <w:r w:rsidRPr="007125E0">
        <w:rPr>
          <w:rFonts w:ascii="Arial" w:hAnsi="Arial"/>
        </w:rPr>
        <w:t>∂</w:t>
      </w:r>
      <w:proofErr w:type="spellStart"/>
      <w:r w:rsidRPr="007125E0">
        <w:t>P</w:t>
      </w:r>
      <w:r w:rsidRPr="007125E0">
        <w:rPr>
          <w:vertAlign w:val="subscript"/>
        </w:rPr>
        <w:t>dh</w:t>
      </w:r>
      <w:proofErr w:type="spellEnd"/>
      <w:r w:rsidRPr="007125E0">
        <w:t>/</w:t>
      </w:r>
      <w:r w:rsidRPr="007125E0">
        <w:rPr>
          <w:rFonts w:ascii="Arial" w:hAnsi="Arial"/>
        </w:rPr>
        <w:t>∂</w:t>
      </w:r>
      <w:proofErr w:type="spellStart"/>
      <w:r w:rsidRPr="007125E0">
        <w:t>Q</w:t>
      </w:r>
      <w:r w:rsidRPr="007125E0">
        <w:rPr>
          <w:vertAlign w:val="subscript"/>
        </w:rPr>
        <w:t>dr</w:t>
      </w:r>
      <w:proofErr w:type="spellEnd"/>
      <w:r w:rsidRPr="007125E0">
        <w:t xml:space="preserve">  for all r  </w:t>
      </w:r>
      <w:r w:rsidRPr="007125E0">
        <w:rPr>
          <w:rFonts w:ascii="Arial" w:hAnsi="Arial"/>
        </w:rPr>
        <w:t>≠</w:t>
      </w:r>
      <w:r w:rsidRPr="007125E0">
        <w:t xml:space="preserve">  h</w:t>
      </w:r>
    </w:p>
    <w:p w14:paraId="3B43B5B7" w14:textId="77777777" w:rsidR="002C57B9" w:rsidRPr="007125E0" w:rsidRDefault="002C57B9" w:rsidP="008C775B">
      <w:r w:rsidRPr="007125E0">
        <w:rPr>
          <w:rFonts w:ascii="Arial" w:hAnsi="Arial"/>
        </w:rPr>
        <w:t>∂</w:t>
      </w:r>
      <w:proofErr w:type="spellStart"/>
      <w:r w:rsidRPr="007125E0">
        <w:t>P</w:t>
      </w:r>
      <w:r w:rsidRPr="007125E0">
        <w:rPr>
          <w:vertAlign w:val="subscript"/>
        </w:rPr>
        <w:t>sr</w:t>
      </w:r>
      <w:proofErr w:type="spellEnd"/>
      <w:r w:rsidRPr="007125E0">
        <w:t>/</w:t>
      </w:r>
      <w:r w:rsidRPr="007125E0">
        <w:rPr>
          <w:rFonts w:ascii="Arial" w:hAnsi="Arial"/>
        </w:rPr>
        <w:t>∂</w:t>
      </w:r>
      <w:proofErr w:type="spellStart"/>
      <w:proofErr w:type="gramStart"/>
      <w:r w:rsidRPr="007125E0">
        <w:t>Q</w:t>
      </w:r>
      <w:r w:rsidRPr="007125E0">
        <w:rPr>
          <w:vertAlign w:val="subscript"/>
        </w:rPr>
        <w:t>sh</w:t>
      </w:r>
      <w:proofErr w:type="spellEnd"/>
      <w:r w:rsidRPr="007125E0">
        <w:t xml:space="preserve">  =</w:t>
      </w:r>
      <w:proofErr w:type="gramEnd"/>
      <w:r w:rsidRPr="007125E0">
        <w:t xml:space="preserve">  </w:t>
      </w:r>
      <w:r w:rsidRPr="007125E0">
        <w:rPr>
          <w:rFonts w:ascii="Arial" w:hAnsi="Arial"/>
        </w:rPr>
        <w:t>∂</w:t>
      </w:r>
      <w:proofErr w:type="spellStart"/>
      <w:r w:rsidRPr="007125E0">
        <w:t>P</w:t>
      </w:r>
      <w:r w:rsidRPr="007125E0">
        <w:rPr>
          <w:vertAlign w:val="subscript"/>
        </w:rPr>
        <w:t>sh</w:t>
      </w:r>
      <w:proofErr w:type="spellEnd"/>
      <w:r w:rsidRPr="007125E0">
        <w:t>/</w:t>
      </w:r>
      <w:r w:rsidRPr="007125E0">
        <w:rPr>
          <w:rFonts w:ascii="Arial" w:hAnsi="Arial"/>
        </w:rPr>
        <w:t>∂</w:t>
      </w:r>
      <w:proofErr w:type="spellStart"/>
      <w:r w:rsidRPr="007125E0">
        <w:t>Q</w:t>
      </w:r>
      <w:r w:rsidRPr="007125E0">
        <w:rPr>
          <w:vertAlign w:val="subscript"/>
        </w:rPr>
        <w:t>sr</w:t>
      </w:r>
      <w:proofErr w:type="spellEnd"/>
      <w:r w:rsidRPr="007125E0">
        <w:t xml:space="preserve">  for all r  </w:t>
      </w:r>
      <w:r w:rsidRPr="007125E0">
        <w:rPr>
          <w:rFonts w:ascii="Arial" w:hAnsi="Arial"/>
        </w:rPr>
        <w:t>≠</w:t>
      </w:r>
      <w:r w:rsidRPr="007125E0">
        <w:t xml:space="preserve">  h</w:t>
      </w:r>
    </w:p>
    <w:p w14:paraId="2F9F024D" w14:textId="77777777" w:rsidR="002C57B9" w:rsidRPr="007125E0" w:rsidRDefault="002C57B9" w:rsidP="008C775B"/>
    <w:p w14:paraId="13A1403A" w14:textId="77777777" w:rsidR="00A56B6D" w:rsidRDefault="00530A58" w:rsidP="008C775B">
      <w:r w:rsidRPr="007125E0">
        <w:t xml:space="preserve">In the case of supply functions, classical production theory assumptions yield the symmetry conditions.  </w:t>
      </w:r>
    </w:p>
    <w:p w14:paraId="58B0B175" w14:textId="77777777" w:rsidR="00A56B6D" w:rsidRDefault="00A56B6D" w:rsidP="008C775B"/>
    <w:p w14:paraId="02280F21" w14:textId="2C29BFD2" w:rsidR="00530A58" w:rsidRPr="00203337" w:rsidRDefault="00530A58" w:rsidP="008C775B">
      <w:pPr>
        <w:rPr>
          <w:sz w:val="56"/>
          <w:szCs w:val="56"/>
        </w:rPr>
      </w:pPr>
      <w:r w:rsidRPr="007125E0">
        <w:t>The Slutsky decomposition reveals that for the demand functions, the cross price derivatives consist of a symmetric substitution effect and an income effect.  The integrability assumption requires the income</w:t>
      </w:r>
      <w:r w:rsidRPr="007125E0">
        <w:rPr>
          <w:sz w:val="22"/>
        </w:rPr>
        <w:t xml:space="preserve"> </w:t>
      </w:r>
      <w:r w:rsidRPr="007125E0">
        <w:t>effect to be identical across all pairs of commodities or to be zero.</w:t>
      </w:r>
      <w:r w:rsidRPr="007125E0">
        <w:rPr>
          <w:sz w:val="22"/>
        </w:rPr>
        <w:t xml:space="preserve">  </w:t>
      </w:r>
    </w:p>
    <w:p w14:paraId="55D91F95" w14:textId="77777777" w:rsidR="00530A58" w:rsidRPr="00203337" w:rsidRDefault="00530A58" w:rsidP="006B1AD6">
      <w:pPr>
        <w:pStyle w:val="Heading2"/>
      </w:pPr>
      <w:r w:rsidRPr="00203337">
        <w:br w:type="page"/>
      </w:r>
      <w:r w:rsidRPr="00203337">
        <w:lastRenderedPageBreak/>
        <w:t>Price Endogenous Programming</w:t>
      </w:r>
    </w:p>
    <w:p w14:paraId="059D729F" w14:textId="77777777" w:rsidR="00530A58" w:rsidRPr="007125E0" w:rsidRDefault="00530A58" w:rsidP="006B1AD6">
      <w:pPr>
        <w:pStyle w:val="Heading1"/>
      </w:pPr>
      <w:r w:rsidRPr="007125E0">
        <w:t>Imperfect Competition</w:t>
      </w:r>
    </w:p>
    <w:p w14:paraId="294F3C8F" w14:textId="77777777" w:rsidR="00A56B6D" w:rsidRDefault="00A56B6D" w:rsidP="00A56B6D"/>
    <w:p w14:paraId="0442FFED" w14:textId="53BA334F" w:rsidR="00530A58" w:rsidRPr="00203337" w:rsidRDefault="00530A58" w:rsidP="00A56B6D">
      <w:r w:rsidRPr="00203337">
        <w:t xml:space="preserve">Suppose one begins with a classic LP problem involving two goods and a single </w:t>
      </w:r>
      <w:proofErr w:type="gramStart"/>
      <w:r w:rsidRPr="00203337">
        <w:t>constraint;</w:t>
      </w:r>
      <w:proofErr w:type="gramEnd"/>
      <w:r w:rsidRPr="00203337">
        <w:t xml:space="preserve"> i.e.,  </w:t>
      </w:r>
    </w:p>
    <w:p w14:paraId="1960E97D" w14:textId="77777777" w:rsidR="00CB5503" w:rsidRPr="007125E0" w:rsidRDefault="00CB5503" w:rsidP="008C775B">
      <w:r w:rsidRPr="007125E0">
        <w:t xml:space="preserve">          </w:t>
      </w:r>
      <w:proofErr w:type="gramStart"/>
      <w:r w:rsidRPr="007125E0">
        <w:t>Max  P</w:t>
      </w:r>
      <w:proofErr w:type="gramEnd"/>
      <w:r w:rsidRPr="007125E0">
        <w:rPr>
          <w:vertAlign w:val="subscript"/>
        </w:rPr>
        <w:t>1</w:t>
      </w:r>
      <w:r w:rsidRPr="007125E0">
        <w:t>X  -  P</w:t>
      </w:r>
      <w:r w:rsidRPr="007125E0">
        <w:rPr>
          <w:vertAlign w:val="subscript"/>
        </w:rPr>
        <w:t>2</w:t>
      </w:r>
      <w:r w:rsidRPr="007125E0">
        <w:t>Q</w:t>
      </w:r>
    </w:p>
    <w:p w14:paraId="35EA1157" w14:textId="77777777" w:rsidR="00CB5503" w:rsidRPr="007125E0" w:rsidRDefault="00CB5503" w:rsidP="008C775B">
      <w:r w:rsidRPr="007125E0">
        <w:t xml:space="preserve">          </w:t>
      </w:r>
      <w:proofErr w:type="spellStart"/>
      <w:r w:rsidRPr="007125E0">
        <w:t>s.t.</w:t>
      </w:r>
      <w:proofErr w:type="spellEnd"/>
      <w:r w:rsidRPr="007125E0">
        <w:t xml:space="preserve">         </w:t>
      </w:r>
      <w:proofErr w:type="gramStart"/>
      <w:r w:rsidRPr="007125E0">
        <w:t>X  -</w:t>
      </w:r>
      <w:proofErr w:type="gramEnd"/>
      <w:r w:rsidRPr="007125E0">
        <w:t xml:space="preserve">      Q    </w:t>
      </w:r>
      <w:r w:rsidRPr="007125E0">
        <w:rPr>
          <w:rFonts w:ascii="Arial" w:hAnsi="Arial"/>
        </w:rPr>
        <w:t>≤</w:t>
      </w:r>
      <w:r w:rsidRPr="007125E0">
        <w:t xml:space="preserve">    0</w:t>
      </w:r>
    </w:p>
    <w:p w14:paraId="6FA80188" w14:textId="5B522F09" w:rsidR="00CB5503" w:rsidRPr="007125E0" w:rsidRDefault="00CB5503" w:rsidP="008C775B">
      <w:r w:rsidRPr="007125E0">
        <w:t xml:space="preserve">                      X,        Q    </w:t>
      </w:r>
      <w:r w:rsidRPr="007125E0">
        <w:rPr>
          <w:rFonts w:ascii="Arial" w:hAnsi="Arial"/>
        </w:rPr>
        <w:t>≥</w:t>
      </w:r>
      <w:r w:rsidRPr="007125E0">
        <w:t xml:space="preserve">    0 </w:t>
      </w:r>
    </w:p>
    <w:p w14:paraId="1B70DC25" w14:textId="77777777" w:rsidR="00A56B6D" w:rsidRDefault="00A56B6D" w:rsidP="008C775B"/>
    <w:p w14:paraId="1B4FB0D3" w14:textId="0D94AB00" w:rsidR="00530A58" w:rsidRPr="007125E0" w:rsidRDefault="00530A58" w:rsidP="008C775B">
      <w:r w:rsidRPr="007125E0">
        <w:t>However, rather than P</w:t>
      </w:r>
      <w:r w:rsidRPr="007125E0">
        <w:rPr>
          <w:vertAlign w:val="subscript"/>
        </w:rPr>
        <w:t>1</w:t>
      </w:r>
      <w:r w:rsidRPr="007125E0">
        <w:t xml:space="preserve"> and P</w:t>
      </w:r>
      <w:r w:rsidRPr="007125E0">
        <w:rPr>
          <w:vertAlign w:val="subscript"/>
        </w:rPr>
        <w:t>2</w:t>
      </w:r>
      <w:r w:rsidRPr="007125E0">
        <w:t xml:space="preserve"> being fixed, suppose we assume that they are functionally dependent upon quantity as given by</w:t>
      </w:r>
    </w:p>
    <w:p w14:paraId="5B3F5037" w14:textId="77777777" w:rsidR="00013BCE" w:rsidRPr="007125E0" w:rsidRDefault="00013BCE" w:rsidP="008C775B">
      <w:r w:rsidRPr="007125E0">
        <w:t xml:space="preserve">     P</w:t>
      </w:r>
      <w:r w:rsidRPr="007125E0">
        <w:rPr>
          <w:vertAlign w:val="subscript"/>
        </w:rPr>
        <w:t>1</w:t>
      </w:r>
      <w:r w:rsidRPr="007125E0">
        <w:t xml:space="preserve">     =    a    -    </w:t>
      </w:r>
      <w:proofErr w:type="spellStart"/>
      <w:r w:rsidRPr="007125E0">
        <w:t>bX</w:t>
      </w:r>
      <w:proofErr w:type="spellEnd"/>
    </w:p>
    <w:p w14:paraId="26F52559" w14:textId="77777777" w:rsidR="00013BCE" w:rsidRPr="007125E0" w:rsidRDefault="00013BCE" w:rsidP="008C775B">
      <w:r w:rsidRPr="007125E0">
        <w:t xml:space="preserve">     P</w:t>
      </w:r>
      <w:r w:rsidRPr="007125E0">
        <w:rPr>
          <w:vertAlign w:val="subscript"/>
        </w:rPr>
        <w:t>2</w:t>
      </w:r>
      <w:r w:rsidRPr="007125E0">
        <w:t xml:space="preserve">     =    c    </w:t>
      </w:r>
      <w:r w:rsidR="00A73555" w:rsidRPr="007125E0">
        <w:t>+</w:t>
      </w:r>
      <w:r w:rsidRPr="007125E0">
        <w:t xml:space="preserve">    </w:t>
      </w:r>
      <w:proofErr w:type="spellStart"/>
      <w:r w:rsidRPr="007125E0">
        <w:t>dQ</w:t>
      </w:r>
      <w:proofErr w:type="spellEnd"/>
    </w:p>
    <w:p w14:paraId="25A6993B" w14:textId="77777777" w:rsidR="00530A58" w:rsidRPr="007125E0" w:rsidRDefault="00530A58" w:rsidP="008C775B">
      <w:r w:rsidRPr="007125E0">
        <w:t>Now suppose one simply substitutes for P</w:t>
      </w:r>
      <w:r w:rsidRPr="007125E0">
        <w:rPr>
          <w:vertAlign w:val="subscript"/>
        </w:rPr>
        <w:t>1</w:t>
      </w:r>
      <w:r w:rsidRPr="007125E0">
        <w:t xml:space="preserve"> and P</w:t>
      </w:r>
      <w:r w:rsidRPr="007125E0">
        <w:rPr>
          <w:vertAlign w:val="subscript"/>
        </w:rPr>
        <w:t>2</w:t>
      </w:r>
      <w:r w:rsidRPr="007125E0">
        <w:t xml:space="preserve"> in the objective function.  This yields the problem</w:t>
      </w:r>
    </w:p>
    <w:p w14:paraId="0351345E" w14:textId="77777777" w:rsidR="00530A58" w:rsidRPr="007125E0" w:rsidRDefault="00215BBC" w:rsidP="008C775B">
      <w:r w:rsidRPr="007125E0">
        <w:t xml:space="preserve">     Max    </w:t>
      </w:r>
      <w:proofErr w:type="spellStart"/>
      <w:r w:rsidRPr="007125E0">
        <w:t>aX</w:t>
      </w:r>
      <w:proofErr w:type="spellEnd"/>
      <w:r w:rsidRPr="007125E0">
        <w:t xml:space="preserve">    -    bX</w:t>
      </w:r>
      <w:r w:rsidRPr="007125E0">
        <w:rPr>
          <w:vertAlign w:val="subscript"/>
        </w:rPr>
        <w:t>1</w:t>
      </w:r>
      <w:r w:rsidRPr="007125E0">
        <w:rPr>
          <w:vertAlign w:val="superscript"/>
        </w:rPr>
        <w:t>2</w:t>
      </w:r>
      <w:r w:rsidRPr="007125E0">
        <w:t xml:space="preserve">    -    </w:t>
      </w:r>
      <w:proofErr w:type="spellStart"/>
      <w:r w:rsidRPr="007125E0">
        <w:t>cQ</w:t>
      </w:r>
      <w:proofErr w:type="spellEnd"/>
      <w:r w:rsidRPr="007125E0">
        <w:t xml:space="preserve">    -    dQ</w:t>
      </w:r>
      <w:r w:rsidRPr="007125E0">
        <w:rPr>
          <w:vertAlign w:val="superscript"/>
        </w:rPr>
        <w:t>2</w:t>
      </w:r>
    </w:p>
    <w:p w14:paraId="5D52BC02" w14:textId="77777777" w:rsidR="00215BBC" w:rsidRPr="007125E0" w:rsidRDefault="00215BBC" w:rsidP="008C775B">
      <w:r w:rsidRPr="007125E0">
        <w:t xml:space="preserve">     </w:t>
      </w:r>
      <w:proofErr w:type="spellStart"/>
      <w:r w:rsidRPr="007125E0">
        <w:t>s.t.</w:t>
      </w:r>
      <w:proofErr w:type="spellEnd"/>
      <w:r w:rsidRPr="007125E0">
        <w:t xml:space="preserve">        X                      -      Q                   </w:t>
      </w:r>
      <w:r w:rsidRPr="007125E0">
        <w:rPr>
          <w:rFonts w:ascii="Arial" w:hAnsi="Arial"/>
        </w:rPr>
        <w:t>≤</w:t>
      </w:r>
      <w:r w:rsidRPr="007125E0">
        <w:t xml:space="preserve">    0</w:t>
      </w:r>
    </w:p>
    <w:p w14:paraId="4A038BF8" w14:textId="7AE3571D" w:rsidR="00215BBC" w:rsidRPr="007125E0" w:rsidRDefault="00215BBC" w:rsidP="008C775B">
      <w:r w:rsidRPr="007125E0">
        <w:t xml:space="preserve">                X,                            Q                   </w:t>
      </w:r>
      <w:r w:rsidRPr="007125E0">
        <w:rPr>
          <w:rFonts w:ascii="Arial" w:hAnsi="Arial"/>
        </w:rPr>
        <w:t>≥</w:t>
      </w:r>
      <w:r w:rsidRPr="007125E0">
        <w:t xml:space="preserve">    0</w:t>
      </w:r>
    </w:p>
    <w:p w14:paraId="051D8183" w14:textId="77777777" w:rsidR="00530A58" w:rsidRPr="007125E0" w:rsidRDefault="00530A58" w:rsidP="00A56B6D">
      <w:r w:rsidRPr="007125E0">
        <w:t>Note the absence of the 1/2's in the objective function.  If one applies Kuhn</w:t>
      </w:r>
      <w:r w:rsidRPr="007125E0">
        <w:noBreakHyphen/>
        <w:t>Tucker conditions to this problem, the conditions on the X variables, assuming they take on non</w:t>
      </w:r>
      <w:r w:rsidRPr="007125E0">
        <w:noBreakHyphen/>
        <w:t>zero levels, are</w:t>
      </w:r>
    </w:p>
    <w:p w14:paraId="57FE3EF4" w14:textId="77777777" w:rsidR="00530A58" w:rsidRPr="00203337" w:rsidRDefault="00530A58" w:rsidP="008C775B">
      <w:pPr>
        <w:pStyle w:val="BodyText3"/>
      </w:pPr>
      <w:r w:rsidRPr="00203337">
        <w:t xml:space="preserve"> </w:t>
      </w:r>
    </w:p>
    <w:p w14:paraId="4FC1F19A" w14:textId="23D41EE2" w:rsidR="00054838" w:rsidRPr="00A56B6D" w:rsidRDefault="00054838" w:rsidP="008C775B">
      <w:pPr>
        <w:pStyle w:val="BodyText2"/>
        <w:rPr>
          <w:sz w:val="34"/>
        </w:rPr>
      </w:pPr>
      <w:r w:rsidRPr="00A56B6D">
        <w:rPr>
          <w:sz w:val="72"/>
          <w:szCs w:val="56"/>
        </w:rPr>
        <w:t xml:space="preserve">    </w:t>
      </w:r>
      <w:r w:rsidRPr="00A56B6D">
        <w:rPr>
          <w:sz w:val="34"/>
        </w:rPr>
        <w:t>a    -    2bX</w:t>
      </w:r>
      <w:r w:rsidRPr="00A56B6D">
        <w:rPr>
          <w:sz w:val="34"/>
          <w:vertAlign w:val="subscript"/>
        </w:rPr>
        <w:t>1</w:t>
      </w:r>
      <w:r w:rsidRPr="00A56B6D">
        <w:rPr>
          <w:sz w:val="34"/>
        </w:rPr>
        <w:t xml:space="preserve">    -    </w:t>
      </w:r>
      <w:r w:rsidRPr="00A56B6D">
        <w:rPr>
          <w:sz w:val="36"/>
        </w:rPr>
        <w:t>λ</w:t>
      </w:r>
      <w:r w:rsidRPr="00A56B6D">
        <w:rPr>
          <w:sz w:val="34"/>
        </w:rPr>
        <w:t xml:space="preserve">    =    0</w:t>
      </w:r>
    </w:p>
    <w:p w14:paraId="5E5E8E6A" w14:textId="77777777" w:rsidR="00530A58" w:rsidRPr="00A56B6D" w:rsidRDefault="00054838" w:rsidP="008C775B">
      <w:pPr>
        <w:pStyle w:val="BodyText2"/>
        <w:rPr>
          <w:sz w:val="34"/>
        </w:rPr>
      </w:pPr>
      <w:r w:rsidRPr="00A56B6D">
        <w:rPr>
          <w:sz w:val="34"/>
        </w:rPr>
        <w:t xml:space="preserve">     -(c   +    2dQ)    +    </w:t>
      </w:r>
      <w:r w:rsidRPr="00A56B6D">
        <w:rPr>
          <w:sz w:val="36"/>
        </w:rPr>
        <w:t xml:space="preserve">λ    =    </w:t>
      </w:r>
      <w:r w:rsidRPr="00A56B6D">
        <w:rPr>
          <w:sz w:val="34"/>
        </w:rPr>
        <w:t>0</w:t>
      </w:r>
    </w:p>
    <w:p w14:paraId="6C8A60CE" w14:textId="77777777" w:rsidR="00530A58" w:rsidRPr="00203337" w:rsidRDefault="00530A58" w:rsidP="00411F28">
      <w:pPr>
        <w:pStyle w:val="Heading1"/>
      </w:pPr>
      <w:r w:rsidRPr="00203337">
        <w:br w:type="page"/>
      </w:r>
      <w:r w:rsidRPr="00203337">
        <w:lastRenderedPageBreak/>
        <w:t>Price Endogenous Programming</w:t>
      </w:r>
    </w:p>
    <w:p w14:paraId="13B0B90C" w14:textId="77777777" w:rsidR="00530A58" w:rsidRPr="007125E0" w:rsidRDefault="00530A58" w:rsidP="00411F28">
      <w:pPr>
        <w:pStyle w:val="Heading2"/>
      </w:pPr>
      <w:r w:rsidRPr="007125E0">
        <w:t>Imperfect Competition</w:t>
      </w:r>
    </w:p>
    <w:p w14:paraId="7DB7BEB9" w14:textId="77777777" w:rsidR="00CC1079" w:rsidRPr="007125E0" w:rsidRDefault="00CC1079" w:rsidP="008C775B">
      <w:pPr>
        <w:pStyle w:val="BodyText2"/>
      </w:pPr>
      <w:r w:rsidRPr="007125E0">
        <w:t>[</w:t>
      </w:r>
      <w:r w:rsidR="006372DE" w:rsidRPr="007125E0">
        <w:t>I</w:t>
      </w:r>
      <w:r w:rsidRPr="007125E0">
        <w:t>] Monopolist – Monopsonist</w:t>
      </w:r>
    </w:p>
    <w:p w14:paraId="0D1CB659" w14:textId="79037552" w:rsidR="00CC1079" w:rsidRPr="007125E0" w:rsidRDefault="00CC1079" w:rsidP="008C775B">
      <w:r w:rsidRPr="007125E0">
        <w:t xml:space="preserve">Max   </w:t>
      </w:r>
      <w:r w:rsidR="00A56B6D">
        <w:t xml:space="preserve">    </w:t>
      </w:r>
      <w:r w:rsidRPr="007125E0">
        <w:t xml:space="preserve"> </w:t>
      </w:r>
      <w:proofErr w:type="spellStart"/>
      <w:r w:rsidRPr="007125E0">
        <w:t>aX</w:t>
      </w:r>
      <w:proofErr w:type="spellEnd"/>
      <w:r w:rsidRPr="007125E0">
        <w:t xml:space="preserve">    -    bX</w:t>
      </w:r>
      <w:r w:rsidRPr="007125E0">
        <w:rPr>
          <w:vertAlign w:val="superscript"/>
        </w:rPr>
        <w:t>2</w:t>
      </w:r>
      <w:r w:rsidRPr="007125E0">
        <w:t xml:space="preserve">    -    </w:t>
      </w:r>
      <w:proofErr w:type="spellStart"/>
      <w:r w:rsidRPr="007125E0">
        <w:t>cQ</w:t>
      </w:r>
      <w:proofErr w:type="spellEnd"/>
      <w:r w:rsidRPr="007125E0">
        <w:t xml:space="preserve">    -    dQ</w:t>
      </w:r>
      <w:r w:rsidRPr="007125E0">
        <w:rPr>
          <w:vertAlign w:val="superscript"/>
        </w:rPr>
        <w:t>2</w:t>
      </w:r>
    </w:p>
    <w:p w14:paraId="218C209E" w14:textId="77777777" w:rsidR="00CC1079" w:rsidRPr="007125E0" w:rsidRDefault="00CC1079" w:rsidP="008C775B">
      <w:r w:rsidRPr="007125E0">
        <w:t xml:space="preserve">     </w:t>
      </w:r>
      <w:proofErr w:type="spellStart"/>
      <w:r w:rsidRPr="007125E0">
        <w:t>s.t.</w:t>
      </w:r>
      <w:proofErr w:type="spellEnd"/>
      <w:r w:rsidRPr="007125E0">
        <w:t xml:space="preserve">        X                      -      Q                   </w:t>
      </w:r>
      <w:r w:rsidRPr="007125E0">
        <w:rPr>
          <w:rFonts w:ascii="Arial" w:hAnsi="Arial"/>
        </w:rPr>
        <w:t>≤</w:t>
      </w:r>
      <w:r w:rsidRPr="007125E0">
        <w:t xml:space="preserve">    0</w:t>
      </w:r>
    </w:p>
    <w:p w14:paraId="17CC0E4A" w14:textId="050B3A7F" w:rsidR="00CC1079" w:rsidRPr="007125E0" w:rsidRDefault="00CC1079" w:rsidP="008C775B">
      <w:r w:rsidRPr="007125E0">
        <w:t xml:space="preserve">      </w:t>
      </w:r>
      <w:r w:rsidR="00A56B6D">
        <w:t xml:space="preserve">  </w:t>
      </w:r>
      <w:r w:rsidRPr="007125E0">
        <w:t xml:space="preserve">          X,                            Q                   </w:t>
      </w:r>
      <w:r w:rsidRPr="007125E0">
        <w:rPr>
          <w:rFonts w:ascii="Arial" w:hAnsi="Arial"/>
        </w:rPr>
        <w:t>≥</w:t>
      </w:r>
      <w:r w:rsidRPr="007125E0">
        <w:t xml:space="preserve">    0</w:t>
      </w:r>
    </w:p>
    <w:p w14:paraId="0A4CEBE7" w14:textId="77777777" w:rsidR="006372DE" w:rsidRPr="007125E0" w:rsidRDefault="006372DE" w:rsidP="008C775B">
      <w:pPr>
        <w:pStyle w:val="BodyText2"/>
      </w:pPr>
      <w:r w:rsidRPr="007125E0">
        <w:t>[II] Monopolist – Supply Competitor</w:t>
      </w:r>
    </w:p>
    <w:p w14:paraId="4402A72D" w14:textId="0E8FD833" w:rsidR="006372DE" w:rsidRPr="007125E0" w:rsidRDefault="006372DE" w:rsidP="008C775B">
      <w:r w:rsidRPr="007125E0">
        <w:t xml:space="preserve">Max  </w:t>
      </w:r>
      <w:r w:rsidR="00A56B6D">
        <w:t xml:space="preserve">    </w:t>
      </w:r>
      <w:r w:rsidRPr="007125E0">
        <w:t xml:space="preserve">  </w:t>
      </w:r>
      <w:proofErr w:type="spellStart"/>
      <w:r w:rsidRPr="007125E0">
        <w:t>aX</w:t>
      </w:r>
      <w:proofErr w:type="spellEnd"/>
      <w:r w:rsidRPr="007125E0">
        <w:t xml:space="preserve">    -    bX</w:t>
      </w:r>
      <w:r w:rsidRPr="007125E0">
        <w:rPr>
          <w:vertAlign w:val="superscript"/>
        </w:rPr>
        <w:t>2</w:t>
      </w:r>
      <w:r w:rsidRPr="007125E0">
        <w:t xml:space="preserve">    -    </w:t>
      </w:r>
      <w:proofErr w:type="spellStart"/>
      <w:r w:rsidRPr="007125E0">
        <w:t>cQ</w:t>
      </w:r>
      <w:proofErr w:type="spellEnd"/>
      <w:r w:rsidRPr="007125E0">
        <w:t xml:space="preserve">    -   </w:t>
      </w:r>
      <w:proofErr w:type="gramStart"/>
      <w:r w:rsidRPr="007125E0">
        <w:t>½  dQ</w:t>
      </w:r>
      <w:proofErr w:type="gramEnd"/>
      <w:r w:rsidRPr="007125E0">
        <w:rPr>
          <w:vertAlign w:val="superscript"/>
        </w:rPr>
        <w:t>2</w:t>
      </w:r>
    </w:p>
    <w:p w14:paraId="34D45445" w14:textId="77777777" w:rsidR="006372DE" w:rsidRPr="007125E0" w:rsidRDefault="006372DE" w:rsidP="008C775B">
      <w:r w:rsidRPr="007125E0">
        <w:t xml:space="preserve">     </w:t>
      </w:r>
      <w:proofErr w:type="spellStart"/>
      <w:r w:rsidRPr="007125E0">
        <w:t>s.t.</w:t>
      </w:r>
      <w:proofErr w:type="spellEnd"/>
      <w:r w:rsidRPr="007125E0">
        <w:t xml:space="preserve">        X                      -      Q                   </w:t>
      </w:r>
      <w:r w:rsidRPr="007125E0">
        <w:rPr>
          <w:rFonts w:ascii="Arial" w:hAnsi="Arial"/>
        </w:rPr>
        <w:t>≤</w:t>
      </w:r>
      <w:r w:rsidRPr="007125E0">
        <w:t xml:space="preserve">    0</w:t>
      </w:r>
    </w:p>
    <w:p w14:paraId="50B1BC9F" w14:textId="33AD9393" w:rsidR="006372DE" w:rsidRPr="007125E0" w:rsidRDefault="006372DE" w:rsidP="008C775B">
      <w:r w:rsidRPr="007125E0">
        <w:t xml:space="preserve">        </w:t>
      </w:r>
      <w:r w:rsidR="00A56B6D">
        <w:t xml:space="preserve">  </w:t>
      </w:r>
      <w:r w:rsidRPr="007125E0">
        <w:t xml:space="preserve">        X,                            Q                   </w:t>
      </w:r>
      <w:r w:rsidRPr="007125E0">
        <w:rPr>
          <w:rFonts w:ascii="Arial" w:hAnsi="Arial"/>
        </w:rPr>
        <w:t>≥</w:t>
      </w:r>
      <w:r w:rsidRPr="007125E0">
        <w:t xml:space="preserve">    0</w:t>
      </w:r>
    </w:p>
    <w:p w14:paraId="4D9E0CA2" w14:textId="77777777" w:rsidR="006372DE" w:rsidRPr="007125E0" w:rsidRDefault="006372DE" w:rsidP="008C775B">
      <w:pPr>
        <w:pStyle w:val="BodyText2"/>
      </w:pPr>
      <w:r w:rsidRPr="007125E0">
        <w:t>[III] Demand Competitor - Monopsonist</w:t>
      </w:r>
    </w:p>
    <w:p w14:paraId="435779C5" w14:textId="3F65CD3B" w:rsidR="006372DE" w:rsidRPr="007125E0" w:rsidRDefault="006372DE" w:rsidP="008C775B">
      <w:r w:rsidRPr="007125E0">
        <w:t xml:space="preserve">Max   </w:t>
      </w:r>
      <w:r w:rsidR="00A56B6D">
        <w:t xml:space="preserve">    </w:t>
      </w:r>
      <w:r w:rsidRPr="007125E0">
        <w:t xml:space="preserve"> </w:t>
      </w:r>
      <w:proofErr w:type="spellStart"/>
      <w:r w:rsidRPr="007125E0">
        <w:t>aX</w:t>
      </w:r>
      <w:proofErr w:type="spellEnd"/>
      <w:r w:rsidRPr="007125E0">
        <w:t xml:space="preserve">    -   </w:t>
      </w:r>
      <w:proofErr w:type="gramStart"/>
      <w:r w:rsidRPr="007125E0">
        <w:t>½  bX</w:t>
      </w:r>
      <w:proofErr w:type="gramEnd"/>
      <w:r w:rsidRPr="007125E0">
        <w:rPr>
          <w:vertAlign w:val="superscript"/>
        </w:rPr>
        <w:t>2</w:t>
      </w:r>
      <w:r w:rsidRPr="007125E0">
        <w:t xml:space="preserve">    -    </w:t>
      </w:r>
      <w:proofErr w:type="spellStart"/>
      <w:r w:rsidRPr="007125E0">
        <w:t>cQ</w:t>
      </w:r>
      <w:proofErr w:type="spellEnd"/>
      <w:r w:rsidRPr="007125E0">
        <w:t xml:space="preserve">    -   dQ</w:t>
      </w:r>
      <w:r w:rsidRPr="007125E0">
        <w:rPr>
          <w:vertAlign w:val="superscript"/>
        </w:rPr>
        <w:t>2</w:t>
      </w:r>
    </w:p>
    <w:p w14:paraId="0DE74905" w14:textId="77777777" w:rsidR="006372DE" w:rsidRPr="007125E0" w:rsidRDefault="006372DE" w:rsidP="008C775B">
      <w:r w:rsidRPr="007125E0">
        <w:t xml:space="preserve">     </w:t>
      </w:r>
      <w:proofErr w:type="spellStart"/>
      <w:r w:rsidRPr="007125E0">
        <w:t>s.t.</w:t>
      </w:r>
      <w:proofErr w:type="spellEnd"/>
      <w:r w:rsidRPr="007125E0">
        <w:t xml:space="preserve">        X                      -      Q                   </w:t>
      </w:r>
      <w:r w:rsidRPr="007125E0">
        <w:rPr>
          <w:rFonts w:ascii="Arial" w:hAnsi="Arial"/>
        </w:rPr>
        <w:t>≤</w:t>
      </w:r>
      <w:r w:rsidRPr="007125E0">
        <w:t xml:space="preserve">    0</w:t>
      </w:r>
    </w:p>
    <w:p w14:paraId="7CE8FF1B" w14:textId="59BFA4F7" w:rsidR="006372DE" w:rsidRPr="007125E0" w:rsidRDefault="006372DE" w:rsidP="008C775B">
      <w:r w:rsidRPr="007125E0">
        <w:t xml:space="preserve">               </w:t>
      </w:r>
      <w:r w:rsidR="00A56B6D">
        <w:t xml:space="preserve">  </w:t>
      </w:r>
      <w:r w:rsidRPr="007125E0">
        <w:t xml:space="preserve"> X,                            Q                   </w:t>
      </w:r>
      <w:r w:rsidRPr="007125E0">
        <w:rPr>
          <w:rFonts w:ascii="Arial" w:hAnsi="Arial"/>
        </w:rPr>
        <w:t>≥</w:t>
      </w:r>
      <w:r w:rsidRPr="007125E0">
        <w:t xml:space="preserve">    0</w:t>
      </w:r>
    </w:p>
    <w:p w14:paraId="118FBB27" w14:textId="7E449663" w:rsidR="006372DE" w:rsidRPr="007125E0" w:rsidRDefault="006372DE" w:rsidP="008C775B">
      <w:pPr>
        <w:pStyle w:val="BodyText2"/>
      </w:pPr>
      <w:r w:rsidRPr="007125E0">
        <w:t>[IV] Dema</w:t>
      </w:r>
      <w:r w:rsidR="00E72076">
        <w:t>nd Competitor – Supply Competit</w:t>
      </w:r>
      <w:r w:rsidRPr="007125E0">
        <w:t>or</w:t>
      </w:r>
    </w:p>
    <w:p w14:paraId="520B82E3" w14:textId="3F7F2CD2" w:rsidR="006372DE" w:rsidRPr="007125E0" w:rsidRDefault="006372DE" w:rsidP="008C775B">
      <w:r w:rsidRPr="007125E0">
        <w:t xml:space="preserve">Max   </w:t>
      </w:r>
      <w:r w:rsidR="00A56B6D">
        <w:t xml:space="preserve">    </w:t>
      </w:r>
      <w:r w:rsidRPr="007125E0">
        <w:t xml:space="preserve"> </w:t>
      </w:r>
      <w:proofErr w:type="spellStart"/>
      <w:r w:rsidRPr="007125E0">
        <w:t>aX</w:t>
      </w:r>
      <w:proofErr w:type="spellEnd"/>
      <w:r w:rsidRPr="007125E0">
        <w:t xml:space="preserve">    -   </w:t>
      </w:r>
      <w:proofErr w:type="gramStart"/>
      <w:r w:rsidRPr="007125E0">
        <w:t>½  bX</w:t>
      </w:r>
      <w:proofErr w:type="gramEnd"/>
      <w:r w:rsidRPr="007125E0">
        <w:rPr>
          <w:vertAlign w:val="superscript"/>
        </w:rPr>
        <w:t>2</w:t>
      </w:r>
      <w:r w:rsidRPr="007125E0">
        <w:t xml:space="preserve">    -    </w:t>
      </w:r>
      <w:proofErr w:type="spellStart"/>
      <w:r w:rsidRPr="007125E0">
        <w:t>cQ</w:t>
      </w:r>
      <w:proofErr w:type="spellEnd"/>
      <w:r w:rsidRPr="007125E0">
        <w:t xml:space="preserve">    -   ½ dQ</w:t>
      </w:r>
      <w:r w:rsidRPr="007125E0">
        <w:rPr>
          <w:vertAlign w:val="superscript"/>
        </w:rPr>
        <w:t>2</w:t>
      </w:r>
    </w:p>
    <w:p w14:paraId="1EA90F64" w14:textId="77777777" w:rsidR="006372DE" w:rsidRPr="007125E0" w:rsidRDefault="006372DE" w:rsidP="008C775B">
      <w:r w:rsidRPr="007125E0">
        <w:t xml:space="preserve">     </w:t>
      </w:r>
      <w:proofErr w:type="spellStart"/>
      <w:r w:rsidRPr="007125E0">
        <w:t>s.t.</w:t>
      </w:r>
      <w:proofErr w:type="spellEnd"/>
      <w:r w:rsidRPr="007125E0">
        <w:t xml:space="preserve">        X                      -      Q                   </w:t>
      </w:r>
      <w:r w:rsidRPr="007125E0">
        <w:rPr>
          <w:rFonts w:ascii="Arial" w:hAnsi="Arial"/>
        </w:rPr>
        <w:t>≤</w:t>
      </w:r>
      <w:r w:rsidRPr="007125E0">
        <w:t xml:space="preserve">    0</w:t>
      </w:r>
    </w:p>
    <w:p w14:paraId="56C02966" w14:textId="07167530" w:rsidR="006372DE" w:rsidRPr="007125E0" w:rsidRDefault="006372DE" w:rsidP="008C775B">
      <w:r w:rsidRPr="007125E0">
        <w:t xml:space="preserve">               </w:t>
      </w:r>
      <w:r w:rsidR="00A56B6D">
        <w:t xml:space="preserve">  </w:t>
      </w:r>
      <w:r w:rsidRPr="007125E0">
        <w:t xml:space="preserve"> X,                            Q                   </w:t>
      </w:r>
      <w:r w:rsidRPr="007125E0">
        <w:rPr>
          <w:rFonts w:ascii="Arial" w:hAnsi="Arial"/>
        </w:rPr>
        <w:t>≥</w:t>
      </w:r>
      <w:r w:rsidRPr="007125E0">
        <w:t xml:space="preserve">    0</w:t>
      </w:r>
    </w:p>
    <w:tbl>
      <w:tblPr>
        <w:tblW w:w="0" w:type="auto"/>
        <w:jc w:val="center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2350"/>
        <w:gridCol w:w="1410"/>
        <w:gridCol w:w="1590"/>
        <w:gridCol w:w="1590"/>
        <w:gridCol w:w="1410"/>
      </w:tblGrid>
      <w:tr w:rsidR="00530A58" w:rsidRPr="00411F28" w14:paraId="6981ED2C" w14:textId="77777777" w:rsidTr="007125E0">
        <w:trPr>
          <w:cantSplit/>
          <w:trHeight w:val="420"/>
          <w:jc w:val="center"/>
        </w:trPr>
        <w:tc>
          <w:tcPr>
            <w:tcW w:w="0" w:type="auto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14:paraId="193BA35A" w14:textId="77777777" w:rsidR="00530A58" w:rsidRPr="00411F28" w:rsidRDefault="00530A58" w:rsidP="008C775B">
            <w:pPr>
              <w:rPr>
                <w:sz w:val="36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14:paraId="1FF6757C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I</w:t>
            </w:r>
          </w:p>
        </w:tc>
        <w:tc>
          <w:tcPr>
            <w:tcW w:w="0" w:type="auto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14:paraId="4D05DBF4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II</w:t>
            </w:r>
          </w:p>
        </w:tc>
        <w:tc>
          <w:tcPr>
            <w:tcW w:w="0" w:type="auto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14:paraId="74D40B89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III</w:t>
            </w:r>
          </w:p>
        </w:tc>
        <w:tc>
          <w:tcPr>
            <w:tcW w:w="0" w:type="auto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14:paraId="05CB7631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IV</w:t>
            </w:r>
          </w:p>
        </w:tc>
      </w:tr>
      <w:tr w:rsidR="00530A58" w:rsidRPr="00411F28" w14:paraId="4D268836" w14:textId="77777777" w:rsidTr="007125E0">
        <w:trPr>
          <w:cantSplit/>
          <w:trHeight w:val="381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87493BE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X b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B54A2EF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127.71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8FB8C88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142.33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54B11D9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226.06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BF8A6DF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255.46</w:t>
            </w:r>
          </w:p>
        </w:tc>
      </w:tr>
      <w:tr w:rsidR="00530A58" w:rsidRPr="00411F28" w14:paraId="49A7E99A" w14:textId="77777777" w:rsidTr="007125E0">
        <w:trPr>
          <w:cantSplit/>
          <w:trHeight w:val="381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A44593B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X 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B200F91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433.57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801ED10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449.82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CF07247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834.52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F5CE41D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867.16</w:t>
            </w:r>
          </w:p>
        </w:tc>
      </w:tr>
      <w:tr w:rsidR="00530A58" w:rsidRPr="00411F28" w14:paraId="13296C50" w14:textId="77777777" w:rsidTr="007125E0">
        <w:trPr>
          <w:cantSplit/>
          <w:trHeight w:val="381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9B99435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X 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F77983B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804.35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A180D9D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1096.70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7CF1560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1021.34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E73FFCF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1608.71</w:t>
            </w:r>
          </w:p>
        </w:tc>
      </w:tr>
      <w:tr w:rsidR="00530A58" w:rsidRPr="00411F28" w14:paraId="5E392E6E" w14:textId="77777777" w:rsidTr="007125E0">
        <w:trPr>
          <w:cantSplit/>
          <w:trHeight w:val="381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72CF0CF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Q 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21F146F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206.52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D5FBAFF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393.53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C9585DB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216.31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F3CE564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413.04</w:t>
            </w:r>
          </w:p>
        </w:tc>
      </w:tr>
      <w:tr w:rsidR="00530A58" w:rsidRPr="00411F28" w14:paraId="696E3F49" w14:textId="77777777" w:rsidTr="007125E0">
        <w:trPr>
          <w:cantSplit/>
          <w:trHeight w:val="381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2B70A9A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Qi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31E8B36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695.64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5CF8B94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806.58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62A9B5D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989.3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B96F627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1391.29</w:t>
            </w:r>
          </w:p>
        </w:tc>
      </w:tr>
      <w:tr w:rsidR="00530A58" w:rsidRPr="00411F28" w14:paraId="3E905FB7" w14:textId="77777777" w:rsidTr="007125E0">
        <w:trPr>
          <w:cantSplit/>
          <w:trHeight w:val="381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57EBCF2" w14:textId="77777777" w:rsidR="00530A58" w:rsidRPr="00411F28" w:rsidRDefault="00530A58" w:rsidP="008C775B">
            <w:pPr>
              <w:rPr>
                <w:sz w:val="36"/>
              </w:rPr>
            </w:pPr>
            <w:proofErr w:type="spellStart"/>
            <w:r w:rsidRPr="00411F28">
              <w:rPr>
                <w:sz w:val="36"/>
              </w:rPr>
              <w:t>Pdb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A235932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0.69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9219F5E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0.69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9EBA893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0.6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0AED78F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0.649</w:t>
            </w:r>
          </w:p>
        </w:tc>
      </w:tr>
      <w:tr w:rsidR="00530A58" w:rsidRPr="00411F28" w14:paraId="2CD007A4" w14:textId="77777777" w:rsidTr="007125E0">
        <w:trPr>
          <w:cantSplit/>
          <w:trHeight w:val="381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3B4D65B" w14:textId="77777777" w:rsidR="00530A58" w:rsidRPr="00411F28" w:rsidRDefault="00530A58" w:rsidP="008C775B">
            <w:pPr>
              <w:rPr>
                <w:sz w:val="36"/>
              </w:rPr>
            </w:pPr>
            <w:proofErr w:type="spellStart"/>
            <w:r w:rsidRPr="00411F28">
              <w:rPr>
                <w:sz w:val="36"/>
              </w:rPr>
              <w:t>Pdc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B9049F6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0.66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972213C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0.66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A71BD7B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0.5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87F0ADA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0.540</w:t>
            </w:r>
          </w:p>
        </w:tc>
      </w:tr>
      <w:tr w:rsidR="00530A58" w:rsidRPr="00411F28" w14:paraId="2E4DE398" w14:textId="77777777" w:rsidTr="007125E0">
        <w:trPr>
          <w:cantSplit/>
          <w:trHeight w:val="381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3C1EC21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Pd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18C87C2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3.319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740C1D2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3.2903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A584C70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3.297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8793E0B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3.239</w:t>
            </w:r>
          </w:p>
        </w:tc>
      </w:tr>
      <w:tr w:rsidR="00530A58" w:rsidRPr="00411F28" w14:paraId="5C98DD72" w14:textId="77777777" w:rsidTr="007125E0">
        <w:trPr>
          <w:cantSplit/>
          <w:trHeight w:val="381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D210F83" w14:textId="77777777" w:rsidR="00530A58" w:rsidRPr="00411F28" w:rsidRDefault="00530A58" w:rsidP="008C775B">
            <w:pPr>
              <w:rPr>
                <w:sz w:val="36"/>
              </w:rPr>
            </w:pPr>
            <w:proofErr w:type="spellStart"/>
            <w:r w:rsidRPr="00411F28">
              <w:rPr>
                <w:sz w:val="36"/>
              </w:rPr>
              <w:t>Psd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85D17DC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2.619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6695C1E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3.1806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2FFB4DB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2.648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6C9F3C0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3.239</w:t>
            </w:r>
          </w:p>
        </w:tc>
      </w:tr>
      <w:tr w:rsidR="00530A58" w:rsidRPr="00411F28" w14:paraId="6DF7FA59" w14:textId="77777777" w:rsidTr="007125E0">
        <w:trPr>
          <w:cantSplit/>
          <w:trHeight w:val="381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F74504D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Psi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C399DC5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3.619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9667BE3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3.1806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BAB8DD4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3.199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F6CDA1A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3.239</w:t>
            </w:r>
          </w:p>
        </w:tc>
      </w:tr>
      <w:tr w:rsidR="00530A58" w:rsidRPr="00411F28" w14:paraId="17719270" w14:textId="77777777" w:rsidTr="007125E0">
        <w:trPr>
          <w:cantSplit/>
          <w:trHeight w:val="400"/>
          <w:jc w:val="center"/>
        </w:trPr>
        <w:tc>
          <w:tcPr>
            <w:tcW w:w="0" w:type="auto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5D4C1F8B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lastRenderedPageBreak/>
              <w:t>Shadow Price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4C62F109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3.2391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0AC5C26F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3.18066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5FC0DFD5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3.2979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0557E179" w14:textId="77777777" w:rsidR="00530A58" w:rsidRPr="00411F28" w:rsidRDefault="00530A58" w:rsidP="008C775B">
            <w:pPr>
              <w:rPr>
                <w:sz w:val="36"/>
              </w:rPr>
            </w:pPr>
            <w:r w:rsidRPr="00411F28">
              <w:rPr>
                <w:sz w:val="36"/>
              </w:rPr>
              <w:t>3.239</w:t>
            </w:r>
          </w:p>
        </w:tc>
      </w:tr>
    </w:tbl>
    <w:p w14:paraId="7B0B7DFE" w14:textId="77777777" w:rsidR="00530A58" w:rsidRPr="00203337" w:rsidRDefault="00530A58" w:rsidP="006B1AD6">
      <w:pPr>
        <w:pStyle w:val="Heading2"/>
      </w:pPr>
      <w:r w:rsidRPr="00411F28">
        <w:rPr>
          <w:sz w:val="38"/>
        </w:rPr>
        <w:br w:type="page"/>
      </w:r>
      <w:r w:rsidRPr="00203337">
        <w:lastRenderedPageBreak/>
        <w:t>Price Endogenous Programming</w:t>
      </w:r>
    </w:p>
    <w:p w14:paraId="02ED7908" w14:textId="77777777" w:rsidR="00530A58" w:rsidRPr="007125E0" w:rsidRDefault="00530A58" w:rsidP="006B1AD6">
      <w:pPr>
        <w:pStyle w:val="Heading1"/>
      </w:pPr>
      <w:r w:rsidRPr="007125E0">
        <w:t>Imperfect Competition</w:t>
      </w:r>
    </w:p>
    <w:p w14:paraId="6B48CFD7" w14:textId="77777777" w:rsidR="00530A58" w:rsidRPr="007125E0" w:rsidRDefault="00530A58" w:rsidP="008C775B">
      <w:pPr>
        <w:pStyle w:val="BodyText2"/>
      </w:pPr>
    </w:p>
    <w:p w14:paraId="635A6431" w14:textId="77777777" w:rsidR="00530A58" w:rsidRPr="007125E0" w:rsidRDefault="00530A58" w:rsidP="008C775B">
      <w:pPr>
        <w:pStyle w:val="BodyText2"/>
      </w:pPr>
    </w:p>
    <w:p w14:paraId="33217D3D" w14:textId="77777777" w:rsidR="00530A58" w:rsidRPr="00203337" w:rsidRDefault="009E5793" w:rsidP="008C775B">
      <w:pPr>
        <w:pStyle w:val="BodyText2"/>
      </w:pPr>
      <w:r w:rsidRPr="00203337">
        <w:rPr>
          <w:noProof/>
        </w:rPr>
        <w:drawing>
          <wp:inline distT="0" distB="0" distL="0" distR="0" wp14:anchorId="26CE625B" wp14:editId="56A01313">
            <wp:extent cx="4602480" cy="3429000"/>
            <wp:effectExtent l="0" t="0" r="762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2480" cy="342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512D75" w14:textId="77777777" w:rsidR="00530A58" w:rsidRPr="00203337" w:rsidRDefault="00530A58" w:rsidP="008C775B">
      <w:pPr>
        <w:pStyle w:val="BodyText2"/>
      </w:pPr>
    </w:p>
    <w:p w14:paraId="0449AF35" w14:textId="77777777" w:rsidR="00530A58" w:rsidRPr="00203337" w:rsidRDefault="00530A58" w:rsidP="008C775B">
      <w:pPr>
        <w:pStyle w:val="BodyText2"/>
      </w:pPr>
    </w:p>
    <w:p w14:paraId="19D34598" w14:textId="77777777" w:rsidR="00530A58" w:rsidRPr="00203337" w:rsidRDefault="00530A58" w:rsidP="008C775B">
      <w:pPr>
        <w:pStyle w:val="BodyText2"/>
      </w:pPr>
    </w:p>
    <w:p w14:paraId="59219AAE" w14:textId="74FEDDB9" w:rsidR="00530A58" w:rsidRPr="00203337" w:rsidRDefault="000D3A57" w:rsidP="008C775B">
      <w:pPr>
        <w:pStyle w:val="BodyText2"/>
      </w:pPr>
      <w:r>
        <w:t>N firms in the market</w:t>
      </w:r>
    </w:p>
    <w:p w14:paraId="7937E378" w14:textId="157362D6" w:rsidR="00530A58" w:rsidRDefault="000D3A57" w:rsidP="008C775B">
      <w:pPr>
        <w:pStyle w:val="BodyText2"/>
      </w:pPr>
      <w:r>
        <w:t>½+1/</w:t>
      </w:r>
      <w:r w:rsidR="00A54716">
        <w:t>(2</w:t>
      </w:r>
      <w:r>
        <w:t>N</w:t>
      </w:r>
      <w:r w:rsidR="00A54716">
        <w:t>)</w:t>
      </w:r>
    </w:p>
    <w:p w14:paraId="6794403B" w14:textId="3D710175" w:rsidR="000D3A57" w:rsidRDefault="000D3A57" w:rsidP="008C775B">
      <w:pPr>
        <w:pStyle w:val="BodyText2"/>
      </w:pPr>
    </w:p>
    <w:p w14:paraId="3351C02B" w14:textId="166E18CA" w:rsidR="000D3A57" w:rsidRDefault="00A54716" w:rsidP="008C775B">
      <w:pPr>
        <w:pStyle w:val="BodyText2"/>
      </w:pPr>
      <w:r>
        <w:t>N</w:t>
      </w:r>
      <w:r w:rsidR="000D3A57">
        <w:t>- infinity 1/2+0</w:t>
      </w:r>
    </w:p>
    <w:p w14:paraId="5F9AE409" w14:textId="5676B0D9" w:rsidR="00A54716" w:rsidRPr="00203337" w:rsidRDefault="00A54716" w:rsidP="008C775B">
      <w:pPr>
        <w:pStyle w:val="BodyText2"/>
      </w:pPr>
      <w:r>
        <w:t xml:space="preserve">N=1 </w:t>
      </w:r>
    </w:p>
    <w:p w14:paraId="701E5FC3" w14:textId="77777777" w:rsidR="00530A58" w:rsidRPr="00203337" w:rsidRDefault="00530A58" w:rsidP="008C775B">
      <w:pPr>
        <w:pStyle w:val="BodyText2"/>
      </w:pPr>
    </w:p>
    <w:p w14:paraId="584CAEB4" w14:textId="77777777" w:rsidR="00530A58" w:rsidRPr="00203337" w:rsidRDefault="00530A58" w:rsidP="008C775B">
      <w:pPr>
        <w:pStyle w:val="BodyText2"/>
      </w:pPr>
    </w:p>
    <w:p w14:paraId="66CC600D" w14:textId="77777777" w:rsidR="00575F77" w:rsidRDefault="00575F77">
      <w:pPr>
        <w:sectPr w:rsidR="00575F77" w:rsidSect="007125E0">
          <w:pgSz w:w="12240" w:h="15840" w:code="1"/>
          <w:pgMar w:top="540" w:right="1440" w:bottom="1008" w:left="1440" w:header="720" w:footer="720" w:gutter="0"/>
          <w:cols w:space="720"/>
          <w:docGrid w:linePitch="360"/>
        </w:sectPr>
      </w:pPr>
    </w:p>
    <w:p w14:paraId="17771ADF" w14:textId="4672AF80" w:rsidR="00530A58" w:rsidRPr="00575F77" w:rsidRDefault="00575F77" w:rsidP="00575F77">
      <w:pPr>
        <w:jc w:val="center"/>
        <w:rPr>
          <w:color w:val="008000"/>
          <w:szCs w:val="22"/>
        </w:rPr>
      </w:pPr>
      <w:r>
        <w:lastRenderedPageBreak/>
        <w:t>One more example</w:t>
      </w:r>
    </w:p>
    <w:p w14:paraId="3A79E7FF" w14:textId="71C5F075" w:rsidR="00575F77" w:rsidRDefault="00575F77" w:rsidP="008C775B">
      <w:pPr>
        <w:pStyle w:val="BodyText2"/>
      </w:pPr>
    </w:p>
    <w:p w14:paraId="51A6BC01" w14:textId="11843642" w:rsidR="00575F77" w:rsidRDefault="00575F77" w:rsidP="008C775B">
      <w:pPr>
        <w:pStyle w:val="BodyText2"/>
      </w:pPr>
      <w:r>
        <w:t>Suppose we have the joint products problem from chapter 5</w:t>
      </w:r>
    </w:p>
    <w:p w14:paraId="18224B56" w14:textId="31445D7B" w:rsidR="00575F77" w:rsidRDefault="00575F77" w:rsidP="008C775B">
      <w:pPr>
        <w:pStyle w:val="BodyText2"/>
      </w:pPr>
    </w:p>
    <w:p w14:paraId="6654B192" w14:textId="2FC44C1D" w:rsidR="00575F77" w:rsidRPr="00575F77" w:rsidRDefault="00575F77" w:rsidP="00575F77">
      <w:pPr>
        <w:tabs>
          <w:tab w:val="left" w:pos="724"/>
        </w:tabs>
        <w:rPr>
          <w:vanish/>
          <w:color w:val="008000"/>
          <w:sz w:val="24"/>
          <w:szCs w:val="14"/>
        </w:rPr>
      </w:pPr>
      <w:r w:rsidRPr="00575F77">
        <w:rPr>
          <w:sz w:val="24"/>
          <w:szCs w:val="14"/>
        </w:rPr>
        <w:t>Max</w:t>
      </w:r>
      <w:r w:rsidR="00E55317">
        <w:rPr>
          <w:sz w:val="24"/>
          <w:szCs w:val="14"/>
        </w:rPr>
        <w:t xml:space="preserve">   </w:t>
      </w:r>
      <m:oMath>
        <m:nary>
          <m:naryPr>
            <m:chr m:val="∑"/>
            <m:supHide m:val="1"/>
            <m:ctrlPr>
              <w:rPr>
                <w:rFonts w:ascii="Cambria Math" w:hAnsi="Cambria Math"/>
                <w:color w:val="4472C4" w:themeColor="accent5"/>
                <w:sz w:val="24"/>
                <w:szCs w:val="14"/>
              </w:rPr>
            </m:ctrlPr>
          </m:naryPr>
          <m:sub>
            <m:r>
              <m:rPr>
                <m:nor/>
              </m:rPr>
              <w:rPr>
                <w:rFonts w:ascii="Cambria Math"/>
                <w:color w:val="4472C4" w:themeColor="accent5"/>
                <w:sz w:val="24"/>
                <w:szCs w:val="14"/>
              </w:rPr>
              <m:t>product</m:t>
            </m:r>
          </m:sub>
          <m:sup/>
          <m:e>
            <m:r>
              <m:rPr>
                <m:nor/>
              </m:rPr>
              <w:rPr>
                <w:rFonts w:ascii="Cambria Math"/>
                <w:color w:val="4472C4" w:themeColor="accent5"/>
                <w:sz w:val="24"/>
                <w:szCs w:val="14"/>
              </w:rPr>
              <m:t>SalePric</m:t>
            </m:r>
            <m:sSub>
              <m:sSubPr>
                <m:ctrlPr>
                  <w:rPr>
                    <w:rFonts w:ascii="Cambria Math" w:hAnsi="Cambria Math"/>
                    <w:color w:val="4472C4" w:themeColor="accent5"/>
                    <w:sz w:val="24"/>
                    <w:szCs w:val="14"/>
                  </w:rPr>
                </m:ctrlPr>
              </m:sSubPr>
              <m:e>
                <m:r>
                  <m:rPr>
                    <m:nor/>
                  </m:rPr>
                  <w:rPr>
                    <w:rFonts w:ascii="Cambria Math"/>
                    <w:color w:val="4472C4" w:themeColor="accent5"/>
                    <w:sz w:val="24"/>
                    <w:szCs w:val="14"/>
                  </w:rPr>
                  <m:t>e</m:t>
                </m:r>
              </m:e>
              <m:sub>
                <m:r>
                  <m:rPr>
                    <m:nor/>
                  </m:rPr>
                  <w:rPr>
                    <w:rFonts w:ascii="Cambria Math"/>
                    <w:color w:val="4472C4" w:themeColor="accent5"/>
                    <w:sz w:val="24"/>
                    <w:szCs w:val="14"/>
                  </w:rPr>
                  <m:t>product</m:t>
                </m:r>
              </m:sub>
            </m:sSub>
            <m:r>
              <m:rPr>
                <m:nor/>
              </m:rPr>
              <w:rPr>
                <w:rFonts w:ascii="Cambria Math"/>
                <w:color w:val="4472C4" w:themeColor="accent5"/>
                <w:sz w:val="24"/>
                <w:szCs w:val="14"/>
              </w:rPr>
              <m:t xml:space="preserve"> Sale</m:t>
            </m:r>
            <m:sSub>
              <m:sSubPr>
                <m:ctrlPr>
                  <w:rPr>
                    <w:rFonts w:ascii="Cambria Math" w:hAnsi="Cambria Math"/>
                    <w:color w:val="4472C4" w:themeColor="accent5"/>
                    <w:sz w:val="24"/>
                    <w:szCs w:val="14"/>
                  </w:rPr>
                </m:ctrlPr>
              </m:sSubPr>
              <m:e>
                <m:r>
                  <m:rPr>
                    <m:nor/>
                  </m:rPr>
                  <w:rPr>
                    <w:rFonts w:ascii="Cambria Math"/>
                    <w:color w:val="4472C4" w:themeColor="accent5"/>
                    <w:sz w:val="24"/>
                    <w:szCs w:val="14"/>
                  </w:rPr>
                  <m:t>s</m:t>
                </m:r>
              </m:e>
              <m:sub>
                <m:r>
                  <m:rPr>
                    <m:nor/>
                  </m:rPr>
                  <w:rPr>
                    <w:rFonts w:ascii="Cambria Math"/>
                    <w:color w:val="4472C4" w:themeColor="accent5"/>
                    <w:sz w:val="24"/>
                    <w:szCs w:val="14"/>
                  </w:rPr>
                  <m:t>product</m:t>
                </m:r>
              </m:sub>
            </m:sSub>
            <m:ctrlPr>
              <w:rPr>
                <w:rFonts w:ascii="Cambria Math" w:hAnsi="Cambria Math"/>
                <w:i/>
                <w:color w:val="4472C4" w:themeColor="accent5"/>
                <w:sz w:val="24"/>
                <w:szCs w:val="14"/>
              </w:rPr>
            </m:ctrlPr>
          </m:e>
        </m:nary>
        <m:r>
          <m:rPr>
            <m:sty m:val="bi"/>
          </m:rPr>
          <w:rPr>
            <w:rFonts w:ascii="Cambria Math"/>
            <w:color w:val="FF0000"/>
            <w:sz w:val="24"/>
            <w:szCs w:val="14"/>
          </w:rPr>
          <m:t>-</m:t>
        </m:r>
        <m:nary>
          <m:naryPr>
            <m:chr m:val="∑"/>
            <m:supHide m:val="1"/>
            <m:ctrlPr>
              <w:rPr>
                <w:rFonts w:ascii="Cambria Math" w:hAnsi="Cambria Math"/>
                <w:color w:val="FF0000"/>
                <w:sz w:val="24"/>
                <w:szCs w:val="14"/>
              </w:rPr>
            </m:ctrlPr>
          </m:naryPr>
          <m:sub>
            <m:r>
              <m:rPr>
                <m:nor/>
              </m:rPr>
              <w:rPr>
                <w:rFonts w:ascii="Cambria Math"/>
                <w:color w:val="FF0000"/>
                <w:sz w:val="24"/>
                <w:szCs w:val="14"/>
              </w:rPr>
              <m:t>input</m:t>
            </m:r>
          </m:sub>
          <m:sup/>
          <m:e>
            <m:r>
              <m:rPr>
                <m:nor/>
              </m:rPr>
              <w:rPr>
                <w:rFonts w:ascii="Cambria Math"/>
                <w:color w:val="FF0000"/>
                <w:sz w:val="24"/>
                <w:szCs w:val="14"/>
              </w:rPr>
              <m:t>InputCos</m:t>
            </m:r>
            <m:sSub>
              <m:sSubPr>
                <m:ctrlPr>
                  <w:rPr>
                    <w:rFonts w:ascii="Cambria Math" w:hAnsi="Cambria Math"/>
                    <w:color w:val="FF0000"/>
                    <w:sz w:val="24"/>
                    <w:szCs w:val="14"/>
                  </w:rPr>
                </m:ctrlPr>
              </m:sSubPr>
              <m:e>
                <m:r>
                  <m:rPr>
                    <m:nor/>
                  </m:rPr>
                  <w:rPr>
                    <w:rFonts w:ascii="Cambria Math"/>
                    <w:color w:val="FF0000"/>
                    <w:sz w:val="24"/>
                    <w:szCs w:val="14"/>
                  </w:rPr>
                  <m:t>t</m:t>
                </m:r>
              </m:e>
              <m:sub>
                <m:r>
                  <m:rPr>
                    <m:nor/>
                  </m:rPr>
                  <w:rPr>
                    <w:rFonts w:ascii="Cambria Math"/>
                    <w:color w:val="FF0000"/>
                    <w:sz w:val="24"/>
                    <w:szCs w:val="14"/>
                  </w:rPr>
                  <m:t>input</m:t>
                </m:r>
              </m:sub>
            </m:sSub>
            <m:r>
              <m:rPr>
                <m:nor/>
              </m:rPr>
              <w:rPr>
                <w:rFonts w:ascii="Cambria Math"/>
                <w:color w:val="FF0000"/>
                <w:sz w:val="24"/>
                <w:szCs w:val="14"/>
              </w:rPr>
              <m:t xml:space="preserve"> BuyInpu</m:t>
            </m:r>
            <m:sSub>
              <m:sSubPr>
                <m:ctrlPr>
                  <w:rPr>
                    <w:rFonts w:ascii="Cambria Math" w:hAnsi="Cambria Math"/>
                    <w:color w:val="FF0000"/>
                    <w:sz w:val="24"/>
                    <w:szCs w:val="14"/>
                  </w:rPr>
                </m:ctrlPr>
              </m:sSubPr>
              <m:e>
                <m:r>
                  <m:rPr>
                    <m:nor/>
                  </m:rPr>
                  <w:rPr>
                    <w:rFonts w:ascii="Cambria Math"/>
                    <w:color w:val="FF0000"/>
                    <w:sz w:val="24"/>
                    <w:szCs w:val="14"/>
                  </w:rPr>
                  <m:t>t</m:t>
                </m:r>
              </m:e>
              <m:sub>
                <m:r>
                  <m:rPr>
                    <m:nor/>
                  </m:rPr>
                  <w:rPr>
                    <w:rFonts w:ascii="Cambria Math"/>
                    <w:color w:val="FF0000"/>
                    <w:sz w:val="24"/>
                    <w:szCs w:val="14"/>
                  </w:rPr>
                  <m:t>input</m:t>
                </m:r>
              </m:sub>
            </m:sSub>
            <m:ctrlPr>
              <w:rPr>
                <w:rFonts w:ascii="Cambria Math" w:hAnsi="Cambria Math"/>
                <w:i/>
                <w:color w:val="FF0000"/>
                <w:sz w:val="24"/>
                <w:szCs w:val="14"/>
              </w:rPr>
            </m:ctrlPr>
          </m:e>
        </m:nary>
        <m:r>
          <m:rPr>
            <m:sty m:val="bi"/>
          </m:rPr>
          <w:rPr>
            <w:rFonts w:ascii="Cambria Math" w:hAnsi="Cambria Math"/>
            <w:sz w:val="24"/>
            <w:szCs w:val="14"/>
          </w:rPr>
          <m:t xml:space="preserve"> </m:t>
        </m:r>
        <m:r>
          <m:rPr>
            <m:sty m:val="bi"/>
          </m:rPr>
          <w:rPr>
            <w:rFonts w:ascii="Cambria Math"/>
            <w:color w:val="70AD47" w:themeColor="accent6"/>
            <w:sz w:val="24"/>
            <w:szCs w:val="14"/>
          </w:rPr>
          <m:t>-</m:t>
        </m:r>
        <m:nary>
          <m:naryPr>
            <m:chr m:val="∑"/>
            <m:supHide m:val="1"/>
            <m:ctrlPr>
              <w:rPr>
                <w:rFonts w:ascii="Cambria Math" w:hAnsi="Cambria Math"/>
                <w:color w:val="70AD47" w:themeColor="accent6"/>
                <w:sz w:val="24"/>
                <w:szCs w:val="14"/>
              </w:rPr>
            </m:ctrlPr>
          </m:naryPr>
          <m:sub>
            <m:r>
              <m:rPr>
                <m:nor/>
              </m:rPr>
              <w:rPr>
                <w:rFonts w:ascii="Cambria Math"/>
                <w:color w:val="70AD47" w:themeColor="accent6"/>
                <w:sz w:val="24"/>
                <w:szCs w:val="14"/>
              </w:rPr>
              <m:t>process</m:t>
            </m:r>
          </m:sub>
          <m:sup/>
          <m:e>
            <m:r>
              <m:rPr>
                <m:nor/>
              </m:rPr>
              <w:rPr>
                <w:rFonts w:ascii="Cambria Math"/>
                <w:color w:val="70AD47" w:themeColor="accent6"/>
                <w:sz w:val="24"/>
                <w:szCs w:val="14"/>
              </w:rPr>
              <m:t>OtherCos</m:t>
            </m:r>
            <m:sSub>
              <m:sSubPr>
                <m:ctrlPr>
                  <w:rPr>
                    <w:rFonts w:ascii="Cambria Math" w:hAnsi="Cambria Math"/>
                    <w:color w:val="70AD47" w:themeColor="accent6"/>
                    <w:sz w:val="24"/>
                    <w:szCs w:val="14"/>
                  </w:rPr>
                </m:ctrlPr>
              </m:sSubPr>
              <m:e>
                <m:r>
                  <m:rPr>
                    <m:nor/>
                  </m:rPr>
                  <w:rPr>
                    <w:rFonts w:ascii="Cambria Math"/>
                    <w:color w:val="70AD47" w:themeColor="accent6"/>
                    <w:sz w:val="24"/>
                    <w:szCs w:val="14"/>
                  </w:rPr>
                  <m:t>t</m:t>
                </m:r>
              </m:e>
              <m:sub>
                <m:r>
                  <m:rPr>
                    <m:nor/>
                  </m:rPr>
                  <w:rPr>
                    <w:rFonts w:ascii="Cambria Math"/>
                    <w:color w:val="70AD47" w:themeColor="accent6"/>
                    <w:sz w:val="24"/>
                    <w:szCs w:val="14"/>
                  </w:rPr>
                  <m:t>process</m:t>
                </m:r>
              </m:sub>
            </m:sSub>
            <m:r>
              <m:rPr>
                <m:nor/>
              </m:rPr>
              <w:rPr>
                <w:rFonts w:ascii="Cambria Math"/>
                <w:color w:val="70AD47" w:themeColor="accent6"/>
                <w:sz w:val="24"/>
                <w:szCs w:val="14"/>
              </w:rPr>
              <m:t xml:space="preserve"> Productio</m:t>
            </m:r>
            <m:sSub>
              <m:sSubPr>
                <m:ctrlPr>
                  <w:rPr>
                    <w:rFonts w:ascii="Cambria Math" w:hAnsi="Cambria Math"/>
                    <w:color w:val="70AD47" w:themeColor="accent6"/>
                    <w:sz w:val="24"/>
                    <w:szCs w:val="14"/>
                  </w:rPr>
                </m:ctrlPr>
              </m:sSubPr>
              <m:e>
                <m:r>
                  <m:rPr>
                    <m:nor/>
                  </m:rPr>
                  <w:rPr>
                    <w:rFonts w:ascii="Cambria Math"/>
                    <w:color w:val="70AD47" w:themeColor="accent6"/>
                    <w:sz w:val="24"/>
                    <w:szCs w:val="14"/>
                  </w:rPr>
                  <m:t>n</m:t>
                </m:r>
              </m:e>
              <m:sub>
                <m:r>
                  <m:rPr>
                    <m:nor/>
                  </m:rPr>
                  <w:rPr>
                    <w:rFonts w:ascii="Cambria Math"/>
                    <w:color w:val="70AD47" w:themeColor="accent6"/>
                    <w:sz w:val="24"/>
                    <w:szCs w:val="14"/>
                  </w:rPr>
                  <m:t>process</m:t>
                </m:r>
              </m:sub>
            </m:sSub>
            <m:ctrlPr>
              <w:rPr>
                <w:rFonts w:ascii="Cambria Math" w:hAnsi="Cambria Math"/>
                <w:i/>
                <w:color w:val="70AD47" w:themeColor="accent6"/>
                <w:sz w:val="24"/>
                <w:szCs w:val="14"/>
              </w:rPr>
            </m:ctrlPr>
          </m:e>
        </m:nary>
      </m:oMath>
      <w:r>
        <w:rPr>
          <w:sz w:val="24"/>
          <w:szCs w:val="14"/>
        </w:rPr>
        <w:t xml:space="preserve"> </w:t>
      </w:r>
    </w:p>
    <w:p w14:paraId="11345F22" w14:textId="1DF5DE0A" w:rsidR="00575F77" w:rsidRPr="00575F77" w:rsidRDefault="00575F77" w:rsidP="00575F77">
      <w:pPr>
        <w:tabs>
          <w:tab w:val="left" w:pos="724"/>
        </w:tabs>
        <w:rPr>
          <w:sz w:val="24"/>
          <w:szCs w:val="14"/>
        </w:rPr>
      </w:pPr>
      <m:oMathPara>
        <m:oMath>
          <m:r>
            <m:rPr>
              <m:sty m:val="bi"/>
            </m:rPr>
            <w:rPr>
              <w:rFonts w:ascii="Cambria Math"/>
              <w:sz w:val="24"/>
              <w:szCs w:val="14"/>
            </w:rPr>
            <m:t xml:space="preserve"> </m:t>
          </m:r>
        </m:oMath>
      </m:oMathPara>
    </w:p>
    <w:p w14:paraId="207A3E89" w14:textId="30637368" w:rsidR="00575F77" w:rsidRPr="002444AC" w:rsidRDefault="00575F77" w:rsidP="002444AC">
      <w:pPr>
        <w:tabs>
          <w:tab w:val="left" w:pos="724"/>
        </w:tabs>
        <w:rPr>
          <w:sz w:val="24"/>
          <w:szCs w:val="14"/>
        </w:rPr>
      </w:pPr>
      <w:proofErr w:type="spellStart"/>
      <w:r w:rsidRPr="00575F77">
        <w:rPr>
          <w:sz w:val="24"/>
          <w:szCs w:val="14"/>
        </w:rPr>
        <w:t>s.t.</w:t>
      </w:r>
      <w:proofErr w:type="spellEnd"/>
      <w:r w:rsidR="002444AC">
        <w:rPr>
          <w:sz w:val="24"/>
          <w:szCs w:val="14"/>
        </w:rPr>
        <w:tab/>
        <w:t xml:space="preserve">                                       </w:t>
      </w:r>
      <w:proofErr w:type="spellStart"/>
      <m:oMath>
        <m:r>
          <m:rPr>
            <m:nor/>
          </m:rPr>
          <w:rPr>
            <w:rFonts w:ascii="Cambria Math"/>
            <w:color w:val="4472C4" w:themeColor="accent5"/>
            <w:sz w:val="24"/>
            <w:szCs w:val="14"/>
          </w:rPr>
          <m:t>Sale</m:t>
        </m:r>
        <m:sSub>
          <m:sSubPr>
            <m:ctrlPr>
              <w:rPr>
                <w:rFonts w:ascii="Cambria Math" w:hAnsi="Cambria Math"/>
                <w:sz w:val="24"/>
                <w:szCs w:val="14"/>
              </w:rPr>
            </m:ctrlPr>
          </m:sSubPr>
          <m:e>
            <m:r>
              <m:rPr>
                <m:nor/>
              </m:rPr>
              <w:rPr>
                <w:rFonts w:ascii="Cambria Math"/>
                <w:sz w:val="24"/>
                <w:szCs w:val="14"/>
              </w:rPr>
              <m:t>s</m:t>
            </m:r>
            <w:proofErr w:type="spellEnd"/>
          </m:e>
          <m:sub>
            <m:r>
              <m:rPr>
                <m:nor/>
              </m:rPr>
              <w:rPr>
                <w:rFonts w:ascii="Cambria Math"/>
                <w:color w:val="4472C4" w:themeColor="accent5"/>
                <w:sz w:val="24"/>
                <w:szCs w:val="14"/>
              </w:rPr>
              <m:t>product</m:t>
            </m:r>
          </m:sub>
        </m:sSub>
        <m:r>
          <m:rPr>
            <m:nor/>
          </m:rPr>
          <w:rPr>
            <w:rFonts w:ascii="Cambria Math"/>
            <w:sz w:val="24"/>
            <w:szCs w:val="14"/>
          </w:rPr>
          <m:t xml:space="preserve">                                                                              </m:t>
        </m:r>
        <m:r>
          <m:rPr>
            <m:nor/>
          </m:rPr>
          <w:rPr>
            <w:rFonts w:ascii="Cambria Math"/>
            <w:color w:val="70AD47" w:themeColor="accent6"/>
            <w:sz w:val="24"/>
            <w:szCs w:val="14"/>
          </w:rPr>
          <m:t>-</m:t>
        </m:r>
        <m:nary>
          <m:naryPr>
            <m:chr m:val="∑"/>
            <m:supHide m:val="1"/>
            <m:ctrlPr>
              <w:rPr>
                <w:rFonts w:ascii="Cambria Math" w:hAnsi="Cambria Math"/>
                <w:color w:val="70AD47" w:themeColor="accent6"/>
                <w:sz w:val="24"/>
                <w:szCs w:val="14"/>
              </w:rPr>
            </m:ctrlPr>
          </m:naryPr>
          <m:sub>
            <m:r>
              <m:rPr>
                <m:nor/>
              </m:rPr>
              <w:rPr>
                <w:rFonts w:ascii="Cambria Math"/>
                <w:color w:val="70AD47" w:themeColor="accent6"/>
                <w:sz w:val="24"/>
                <w:szCs w:val="14"/>
              </w:rPr>
              <m:t>process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color w:val="70AD47" w:themeColor="accent6"/>
                    <w:sz w:val="24"/>
                    <w:szCs w:val="1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/>
                    <w:color w:val="70AD47" w:themeColor="accent6"/>
                    <w:sz w:val="24"/>
                    <w:szCs w:val="14"/>
                  </w:rPr>
                  <m:t>q</m:t>
                </m:r>
              </m:e>
              <m:sub>
                <m:r>
                  <m:rPr>
                    <m:nor/>
                  </m:rPr>
                  <w:rPr>
                    <w:rFonts w:ascii="Cambria Math"/>
                    <w:color w:val="70AD47" w:themeColor="accent6"/>
                    <w:sz w:val="24"/>
                    <w:szCs w:val="14"/>
                  </w:rPr>
                  <m:t>product</m:t>
                </m:r>
                <m:r>
                  <m:rPr>
                    <m:sty m:val="b"/>
                  </m:rPr>
                  <w:rPr>
                    <w:rFonts w:ascii="Cambria Math"/>
                    <w:color w:val="70AD47" w:themeColor="accent6"/>
                    <w:sz w:val="24"/>
                    <w:szCs w:val="14"/>
                  </w:rPr>
                  <m:t>,</m:t>
                </m:r>
                <m:r>
                  <m:rPr>
                    <m:nor/>
                  </m:rPr>
                  <w:rPr>
                    <w:rFonts w:ascii="Cambria Math"/>
                    <w:color w:val="70AD47" w:themeColor="accent6"/>
                    <w:sz w:val="24"/>
                    <w:szCs w:val="14"/>
                  </w:rPr>
                  <m:t>process</m:t>
                </m:r>
              </m:sub>
            </m:sSub>
            <m:r>
              <m:rPr>
                <m:sty m:val="b"/>
              </m:rPr>
              <w:rPr>
                <w:rFonts w:ascii="Cambria Math"/>
                <w:color w:val="70AD47" w:themeColor="accent6"/>
                <w:sz w:val="24"/>
                <w:szCs w:val="14"/>
              </w:rPr>
              <m:t xml:space="preserve"> </m:t>
            </m:r>
            <m:r>
              <m:rPr>
                <m:nor/>
              </m:rPr>
              <w:rPr>
                <w:rFonts w:ascii="Cambria Math"/>
                <w:color w:val="70AD47" w:themeColor="accent6"/>
                <w:sz w:val="24"/>
                <w:szCs w:val="14"/>
              </w:rPr>
              <m:t>Productio</m:t>
            </m:r>
            <m:sSub>
              <m:sSubPr>
                <m:ctrlPr>
                  <w:rPr>
                    <w:rFonts w:ascii="Cambria Math" w:hAnsi="Cambria Math"/>
                    <w:color w:val="70AD47" w:themeColor="accent6"/>
                    <w:sz w:val="24"/>
                    <w:szCs w:val="14"/>
                  </w:rPr>
                </m:ctrlPr>
              </m:sSubPr>
              <m:e>
                <m:r>
                  <m:rPr>
                    <m:nor/>
                  </m:rPr>
                  <w:rPr>
                    <w:rFonts w:ascii="Cambria Math"/>
                    <w:color w:val="70AD47" w:themeColor="accent6"/>
                    <w:sz w:val="24"/>
                    <w:szCs w:val="14"/>
                  </w:rPr>
                  <m:t>n</m:t>
                </m:r>
              </m:e>
              <m:sub>
                <m:r>
                  <m:rPr>
                    <m:nor/>
                  </m:rPr>
                  <w:rPr>
                    <w:rFonts w:ascii="Cambria Math"/>
                    <w:color w:val="70AD47" w:themeColor="accent6"/>
                    <w:sz w:val="24"/>
                    <w:szCs w:val="14"/>
                  </w:rPr>
                  <m:t>process</m:t>
                </m:r>
                <m:r>
                  <m:rPr>
                    <m:sty m:val="b"/>
                  </m:rPr>
                  <w:rPr>
                    <w:rFonts w:ascii="Cambria Math"/>
                    <w:color w:val="70AD47" w:themeColor="accent6"/>
                    <w:sz w:val="24"/>
                    <w:szCs w:val="14"/>
                  </w:rPr>
                  <m:t xml:space="preserve"> </m:t>
                </m:r>
              </m:sub>
            </m:sSub>
            <m:r>
              <m:rPr>
                <m:sty m:val="b"/>
              </m:rPr>
              <w:rPr>
                <w:rFonts w:ascii="Cambria Math"/>
                <w:color w:val="70AD47" w:themeColor="accent6"/>
                <w:sz w:val="24"/>
                <w:szCs w:val="14"/>
              </w:rPr>
              <m:t xml:space="preserve">  </m:t>
            </m:r>
            <m:r>
              <m:rPr>
                <m:sty m:val="b"/>
              </m:rPr>
              <w:rPr>
                <w:rFonts w:ascii="Cambria Math"/>
                <w:sz w:val="24"/>
                <w:szCs w:val="14"/>
              </w:rPr>
              <m:t>≤</m:t>
            </m:r>
            <m:r>
              <m:rPr>
                <m:nor/>
              </m:rPr>
              <w:rPr>
                <w:rFonts w:ascii="Cambria Math"/>
                <w:sz w:val="24"/>
                <w:szCs w:val="14"/>
              </w:rPr>
              <m:t xml:space="preserve"> 0</m:t>
            </m:r>
          </m:e>
        </m:nary>
        <m:r>
          <m:rPr>
            <m:nor/>
          </m:rPr>
          <w:rPr>
            <w:rFonts w:ascii="Cambria Math"/>
            <w:sz w:val="24"/>
            <w:szCs w:val="14"/>
          </w:rPr>
          <m:t xml:space="preserve">     </m:t>
        </m:r>
      </m:oMath>
    </w:p>
    <w:p w14:paraId="334934B6" w14:textId="724F37F7" w:rsidR="002444AC" w:rsidRPr="00E55317" w:rsidRDefault="002444AC" w:rsidP="00575F77">
      <w:pPr>
        <w:ind w:left="1008" w:right="720"/>
        <w:rPr>
          <w:sz w:val="24"/>
          <w:szCs w:val="14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/>
              <w:sz w:val="24"/>
              <w:szCs w:val="14"/>
            </w:rPr>
            <m:t xml:space="preserve">                                                                                                    </m:t>
          </m:r>
          <m:r>
            <m:rPr>
              <m:sty m:val="b"/>
            </m:rPr>
            <w:rPr>
              <w:rFonts w:ascii="Cambria Math"/>
              <w:color w:val="FF0000"/>
              <w:sz w:val="24"/>
              <w:szCs w:val="14"/>
            </w:rPr>
            <m:t xml:space="preserve"> </m:t>
          </m:r>
          <m:r>
            <m:rPr>
              <m:nor/>
            </m:rPr>
            <w:rPr>
              <w:rFonts w:ascii="Cambria Math"/>
              <w:color w:val="FF0000"/>
              <w:sz w:val="24"/>
              <w:szCs w:val="14"/>
            </w:rPr>
            <m:t xml:space="preserve">- </m:t>
          </m:r>
          <w:proofErr w:type="spellStart"/>
          <m:r>
            <m:rPr>
              <m:nor/>
            </m:rPr>
            <w:rPr>
              <w:rFonts w:ascii="Cambria Math"/>
              <w:color w:val="FF0000"/>
              <w:sz w:val="24"/>
              <w:szCs w:val="14"/>
            </w:rPr>
            <m:t>BuyInpu</m:t>
          </m:r>
          <w:proofErr w:type="spellEnd"/>
          <m:sSub>
            <m:sSubPr>
              <m:ctrlPr>
                <w:rPr>
                  <w:rFonts w:ascii="Cambria Math" w:hAnsi="Cambria Math"/>
                  <w:color w:val="FF0000"/>
                  <w:sz w:val="24"/>
                  <w:szCs w:val="14"/>
                </w:rPr>
              </m:ctrlPr>
            </m:sSubPr>
            <m:e>
              <m:r>
                <m:rPr>
                  <m:nor/>
                </m:rPr>
                <w:rPr>
                  <w:rFonts w:ascii="Cambria Math"/>
                  <w:color w:val="FF0000"/>
                  <w:sz w:val="24"/>
                  <w:szCs w:val="14"/>
                </w:rPr>
                <m:t>t</m:t>
              </m:r>
            </m:e>
            <m:sub>
              <m:r>
                <m:rPr>
                  <m:nor/>
                </m:rPr>
                <w:rPr>
                  <w:rFonts w:ascii="Cambria Math"/>
                  <w:color w:val="FF0000"/>
                  <w:sz w:val="24"/>
                  <w:szCs w:val="14"/>
                </w:rPr>
                <m:t>input</m:t>
              </m:r>
            </m:sub>
          </m:sSub>
          <m:r>
            <m:rPr>
              <m:sty m:val="bi"/>
            </m:rPr>
            <w:rPr>
              <w:rFonts w:ascii="Cambria Math"/>
              <w:sz w:val="24"/>
              <w:szCs w:val="14"/>
            </w:rPr>
            <m:t xml:space="preserve">     +</m:t>
          </m:r>
          <m:nary>
            <m:naryPr>
              <m:chr m:val="∑"/>
              <m:supHide m:val="1"/>
              <m:ctrlPr>
                <w:rPr>
                  <w:rFonts w:ascii="Cambria Math" w:hAnsi="Cambria Math"/>
                  <w:color w:val="70AD47" w:themeColor="accent6"/>
                  <w:sz w:val="24"/>
                  <w:szCs w:val="14"/>
                </w:rPr>
              </m:ctrlPr>
            </m:naryPr>
            <m:sub>
              <m:r>
                <m:rPr>
                  <m:nor/>
                </m:rPr>
                <w:rPr>
                  <w:rFonts w:ascii="Cambria Math"/>
                  <w:color w:val="70AD47" w:themeColor="accent6"/>
                  <w:sz w:val="24"/>
                  <w:szCs w:val="14"/>
                </w:rPr>
                <m:t>process</m:t>
              </m:r>
            </m:sub>
            <m:sup/>
            <m:e>
              <m:r>
                <m:rPr>
                  <m:sty m:val="b"/>
                </m:rPr>
                <w:rPr>
                  <w:rFonts w:ascii="Cambria Math"/>
                  <w:color w:val="70AD47" w:themeColor="accent6"/>
                  <w:sz w:val="24"/>
                  <w:szCs w:val="14"/>
                </w:rPr>
                <m:t xml:space="preserve">       </m:t>
              </m:r>
              <m:sSub>
                <m:sSubPr>
                  <m:ctrlPr>
                    <w:rPr>
                      <w:rFonts w:ascii="Cambria Math" w:hAnsi="Cambria Math"/>
                      <w:color w:val="70AD47" w:themeColor="accent6"/>
                      <w:sz w:val="24"/>
                      <w:szCs w:val="1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/>
                      <w:color w:val="70AD47" w:themeColor="accent6"/>
                      <w:sz w:val="24"/>
                      <w:szCs w:val="14"/>
                    </w:rPr>
                    <m:t>r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  <w:color w:val="70AD47" w:themeColor="accent6"/>
                      <w:sz w:val="24"/>
                      <w:szCs w:val="14"/>
                    </w:rPr>
                    <m:t>input</m:t>
                  </m:r>
                  <m:r>
                    <m:rPr>
                      <m:sty m:val="b"/>
                    </m:rPr>
                    <w:rPr>
                      <w:rFonts w:ascii="Cambria Math"/>
                      <w:color w:val="70AD47" w:themeColor="accent6"/>
                      <w:sz w:val="24"/>
                      <w:szCs w:val="14"/>
                    </w:rPr>
                    <m:t>,</m:t>
                  </m:r>
                  <m:r>
                    <m:rPr>
                      <m:nor/>
                    </m:rPr>
                    <w:rPr>
                      <w:rFonts w:ascii="Cambria Math"/>
                      <w:color w:val="70AD47" w:themeColor="accent6"/>
                      <w:sz w:val="24"/>
                      <w:szCs w:val="14"/>
                    </w:rPr>
                    <m:t>process</m:t>
                  </m:r>
                </m:sub>
              </m:sSub>
              <m:r>
                <m:rPr>
                  <m:sty m:val="b"/>
                </m:rPr>
                <w:rPr>
                  <w:rFonts w:ascii="Cambria Math"/>
                  <w:color w:val="70AD47" w:themeColor="accent6"/>
                  <w:sz w:val="24"/>
                  <w:szCs w:val="14"/>
                </w:rPr>
                <m:t xml:space="preserve"> </m:t>
              </m:r>
              <m:r>
                <m:rPr>
                  <m:nor/>
                </m:rPr>
                <w:rPr>
                  <w:rFonts w:ascii="Cambria Math"/>
                  <w:color w:val="70AD47" w:themeColor="accent6"/>
                  <w:sz w:val="24"/>
                  <w:szCs w:val="14"/>
                </w:rPr>
                <m:t>Productio</m:t>
              </m:r>
              <m:sSub>
                <m:sSubPr>
                  <m:ctrlPr>
                    <w:rPr>
                      <w:rFonts w:ascii="Cambria Math" w:hAnsi="Cambria Math"/>
                      <w:color w:val="70AD47" w:themeColor="accent6"/>
                      <w:sz w:val="24"/>
                      <w:szCs w:val="1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Cambria Math"/>
                      <w:color w:val="70AD47" w:themeColor="accent6"/>
                      <w:sz w:val="24"/>
                      <w:szCs w:val="14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  <w:color w:val="70AD47" w:themeColor="accent6"/>
                      <w:sz w:val="24"/>
                      <w:szCs w:val="14"/>
                    </w:rPr>
                    <m:t>process</m:t>
                  </m:r>
                </m:sub>
              </m:sSub>
              <m:r>
                <m:rPr>
                  <m:nor/>
                </m:rPr>
                <w:rPr>
                  <w:rFonts w:ascii="Cambria Math"/>
                  <w:color w:val="70AD47" w:themeColor="accent6"/>
                  <w:sz w:val="24"/>
                  <w:szCs w:val="14"/>
                </w:rPr>
                <m:t xml:space="preserve">   </m:t>
              </m:r>
              <m:r>
                <m:rPr>
                  <m:sty m:val="b"/>
                </m:rPr>
                <w:rPr>
                  <w:rFonts w:ascii="Cambria Math"/>
                  <w:sz w:val="24"/>
                  <w:szCs w:val="14"/>
                </w:rPr>
                <m:t>≤</m:t>
              </m:r>
              <m:r>
                <m:rPr>
                  <m:nor/>
                </m:rPr>
                <w:rPr>
                  <w:rFonts w:ascii="Cambria Math"/>
                  <w:sz w:val="24"/>
                  <w:szCs w:val="14"/>
                </w:rPr>
                <m:t xml:space="preserve"> 0  </m:t>
              </m:r>
            </m:e>
          </m:nary>
          <m:r>
            <m:rPr>
              <m:nor/>
            </m:rPr>
            <w:rPr>
              <w:rFonts w:ascii="Cambria Math"/>
              <w:sz w:val="24"/>
              <w:szCs w:val="14"/>
            </w:rPr>
            <m:t xml:space="preserve">  </m:t>
          </m:r>
        </m:oMath>
      </m:oMathPara>
    </w:p>
    <w:p w14:paraId="0CBDE06B" w14:textId="75E7BD8F" w:rsidR="00575F77" w:rsidRPr="00E55317" w:rsidRDefault="002444AC" w:rsidP="00E55317">
      <w:pPr>
        <w:tabs>
          <w:tab w:val="left" w:pos="724"/>
        </w:tabs>
        <w:rPr>
          <w:sz w:val="24"/>
          <w:szCs w:val="14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/>
              <w:sz w:val="24"/>
              <w:szCs w:val="14"/>
            </w:rPr>
            <m:t xml:space="preserve">                                                                                                                                                                    </m:t>
          </m:r>
          <m:nary>
            <m:naryPr>
              <m:chr m:val="∑"/>
              <m:supHide m:val="1"/>
              <m:ctrlPr>
                <w:rPr>
                  <w:rFonts w:ascii="Cambria Math" w:hAnsi="Cambria Math"/>
                  <w:color w:val="70AD47" w:themeColor="accent6"/>
                  <w:sz w:val="24"/>
                  <w:szCs w:val="14"/>
                </w:rPr>
              </m:ctrlPr>
            </m:naryPr>
            <m:sub>
              <m:r>
                <m:rPr>
                  <m:nor/>
                </m:rPr>
                <w:rPr>
                  <w:rFonts w:ascii="Cambria Math"/>
                  <w:color w:val="70AD47" w:themeColor="accent6"/>
                  <w:sz w:val="24"/>
                  <w:szCs w:val="14"/>
                </w:rPr>
                <m:t>process</m:t>
              </m:r>
            </m:sub>
            <m:sup/>
            <m:e>
              <m:sSub>
                <m:sSubPr>
                  <m:ctrlPr>
                    <w:rPr>
                      <w:rFonts w:ascii="Cambria Math" w:hAnsi="Cambria Math"/>
                      <w:color w:val="70AD47" w:themeColor="accent6"/>
                      <w:sz w:val="24"/>
                      <w:szCs w:val="1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/>
                      <w:color w:val="70AD47" w:themeColor="accent6"/>
                      <w:sz w:val="24"/>
                      <w:szCs w:val="14"/>
                    </w:rPr>
                    <m:t>s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  <w:color w:val="70AD47" w:themeColor="accent6"/>
                      <w:sz w:val="24"/>
                      <w:szCs w:val="14"/>
                    </w:rPr>
                    <m:t>resource,process</m:t>
                  </m:r>
                </m:sub>
              </m:sSub>
              <m:r>
                <m:rPr>
                  <m:sty m:val="b"/>
                </m:rPr>
                <w:rPr>
                  <w:rFonts w:ascii="Cambria Math"/>
                  <w:color w:val="70AD47" w:themeColor="accent6"/>
                  <w:sz w:val="24"/>
                  <w:szCs w:val="14"/>
                </w:rPr>
                <m:t xml:space="preserve"> </m:t>
              </m:r>
              <m:r>
                <m:rPr>
                  <m:nor/>
                </m:rPr>
                <w:rPr>
                  <w:rFonts w:ascii="Cambria Math"/>
                  <w:color w:val="70AD47" w:themeColor="accent6"/>
                  <w:sz w:val="24"/>
                  <w:szCs w:val="14"/>
                </w:rPr>
                <m:t>Productio</m:t>
              </m:r>
              <m:sSub>
                <m:sSubPr>
                  <m:ctrlPr>
                    <w:rPr>
                      <w:rFonts w:ascii="Cambria Math" w:hAnsi="Cambria Math"/>
                      <w:color w:val="70AD47" w:themeColor="accent6"/>
                      <w:sz w:val="24"/>
                      <w:szCs w:val="1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Cambria Math"/>
                      <w:color w:val="70AD47" w:themeColor="accent6"/>
                      <w:sz w:val="24"/>
                      <w:szCs w:val="14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  <w:color w:val="70AD47" w:themeColor="accent6"/>
                      <w:sz w:val="24"/>
                      <w:szCs w:val="14"/>
                    </w:rPr>
                    <m:t>process</m:t>
                  </m:r>
                </m:sub>
              </m:sSub>
              <m:r>
                <m:rPr>
                  <m:sty m:val="b"/>
                </m:rPr>
                <w:rPr>
                  <w:rFonts w:ascii="Cambria Math"/>
                  <w:color w:val="70AD47" w:themeColor="accent6"/>
                  <w:sz w:val="24"/>
                  <w:szCs w:val="14"/>
                </w:rPr>
                <m:t xml:space="preserve">   </m:t>
              </m:r>
              <m:r>
                <m:rPr>
                  <m:sty m:val="b"/>
                </m:rPr>
                <w:rPr>
                  <w:rFonts w:ascii="Cambria Math"/>
                  <w:sz w:val="24"/>
                  <w:szCs w:val="14"/>
                </w:rPr>
                <m:t>≤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1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/>
                      <w:sz w:val="24"/>
                      <w:szCs w:val="14"/>
                    </w:rPr>
                    <m:t>b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  <w:sz w:val="24"/>
                      <w:szCs w:val="14"/>
                    </w:rPr>
                    <m:t>resource</m:t>
                  </m:r>
                </m:sub>
              </m:sSub>
              <m:r>
                <m:rPr>
                  <m:sty m:val="b"/>
                </m:rPr>
                <w:rPr>
                  <w:rFonts w:ascii="Cambria Math"/>
                  <w:color w:val="70AD47" w:themeColor="accent6"/>
                  <w:sz w:val="24"/>
                  <w:szCs w:val="14"/>
                </w:rPr>
                <m:t xml:space="preserve"> </m:t>
              </m:r>
            </m:e>
          </m:nary>
        </m:oMath>
      </m:oMathPara>
    </w:p>
    <w:p w14:paraId="6B5729C2" w14:textId="4209F6B5" w:rsidR="00575F77" w:rsidRPr="00E55317" w:rsidRDefault="00E55317" w:rsidP="00E55317">
      <w:pPr>
        <w:ind w:left="1008" w:right="720"/>
        <w:rPr>
          <w:rFonts w:ascii="Cambria Math"/>
          <w:sz w:val="24"/>
          <w:szCs w:val="14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Cambria Math"/>
              <w:color w:val="4472C4" w:themeColor="accent5"/>
              <w:sz w:val="24"/>
              <w:szCs w:val="14"/>
            </w:rPr>
            <m:t xml:space="preserve">                                              </m:t>
          </m:r>
          <w:proofErr w:type="spellStart"/>
          <m:r>
            <m:rPr>
              <m:nor/>
            </m:rPr>
            <w:rPr>
              <w:rFonts w:ascii="Cambria Math"/>
              <w:color w:val="4472C4" w:themeColor="accent5"/>
              <w:sz w:val="24"/>
              <w:szCs w:val="14"/>
            </w:rPr>
            <m:t>Sale</m:t>
          </m:r>
          <m:sSub>
            <m:sSubPr>
              <m:ctrlPr>
                <w:rPr>
                  <w:rFonts w:ascii="Cambria Math" w:hAnsi="Cambria Math"/>
                  <w:color w:val="0000FF"/>
                  <w:sz w:val="24"/>
                  <w:szCs w:val="14"/>
                </w:rPr>
              </m:ctrlPr>
            </m:sSubPr>
            <m:e>
              <m:r>
                <m:rPr>
                  <m:nor/>
                </m:rPr>
                <w:rPr>
                  <w:rFonts w:ascii="Cambria Math"/>
                  <w:color w:val="0000FF"/>
                  <w:sz w:val="24"/>
                  <w:szCs w:val="14"/>
                </w:rPr>
                <m:t>s</m:t>
              </m:r>
              <w:proofErr w:type="spellEnd"/>
            </m:e>
            <m:sub>
              <m:r>
                <m:rPr>
                  <m:nor/>
                </m:rPr>
                <w:rPr>
                  <w:rFonts w:ascii="Cambria Math"/>
                  <w:color w:val="4472C4" w:themeColor="accent5"/>
                  <w:sz w:val="24"/>
                  <w:szCs w:val="14"/>
                </w:rPr>
                <m:t>product</m:t>
              </m:r>
            </m:sub>
          </m:sSub>
          <m:r>
            <m:rPr>
              <m:nor/>
            </m:rPr>
            <w:rPr>
              <w:rFonts w:ascii="Cambria Math"/>
              <w:color w:val="0000FF"/>
              <w:sz w:val="24"/>
              <w:szCs w:val="14"/>
            </w:rPr>
            <m:t xml:space="preserve">,                                    </m:t>
          </m:r>
          <w:proofErr w:type="spellStart"/>
          <m:r>
            <m:rPr>
              <m:nor/>
            </m:rPr>
            <w:rPr>
              <w:rFonts w:ascii="Cambria Math"/>
              <w:color w:val="FF0000"/>
              <w:sz w:val="24"/>
              <w:szCs w:val="14"/>
            </w:rPr>
            <m:t>BuyInpu</m:t>
          </m:r>
          <w:proofErr w:type="spellEnd"/>
          <m:sSub>
            <m:sSubPr>
              <m:ctrlPr>
                <w:rPr>
                  <w:rFonts w:ascii="Cambria Math" w:hAnsi="Cambria Math"/>
                  <w:color w:val="FF0000"/>
                  <w:sz w:val="24"/>
                  <w:szCs w:val="14"/>
                </w:rPr>
              </m:ctrlPr>
            </m:sSubPr>
            <m:e>
              <m:r>
                <m:rPr>
                  <m:nor/>
                </m:rPr>
                <w:rPr>
                  <w:rFonts w:ascii="Cambria Math"/>
                  <w:color w:val="FF0000"/>
                  <w:sz w:val="24"/>
                  <w:szCs w:val="14"/>
                </w:rPr>
                <m:t>t</m:t>
              </m:r>
            </m:e>
            <m:sub>
              <m:r>
                <m:rPr>
                  <m:nor/>
                </m:rPr>
                <w:rPr>
                  <w:rFonts w:ascii="Cambria Math"/>
                  <w:color w:val="FF0000"/>
                  <w:sz w:val="24"/>
                  <w:szCs w:val="14"/>
                </w:rPr>
                <m:t>input</m:t>
              </m:r>
            </m:sub>
          </m:sSub>
          <m:r>
            <m:rPr>
              <m:nor/>
            </m:rPr>
            <w:rPr>
              <w:rFonts w:ascii="Cambria Math"/>
              <w:color w:val="FF0000"/>
              <w:sz w:val="24"/>
              <w:szCs w:val="14"/>
            </w:rPr>
            <m:t>,</m:t>
          </m:r>
          <m:r>
            <m:rPr>
              <m:nor/>
            </m:rPr>
            <w:rPr>
              <w:rFonts w:ascii="Cambria Math"/>
              <w:color w:val="0000FF"/>
              <w:sz w:val="24"/>
              <w:szCs w:val="14"/>
            </w:rPr>
            <m:t xml:space="preserve">                                                  </m:t>
          </m:r>
          <w:proofErr w:type="spellStart"/>
          <m:r>
            <m:rPr>
              <m:nor/>
            </m:rPr>
            <w:rPr>
              <w:rFonts w:ascii="Cambria Math"/>
              <w:color w:val="70AD47" w:themeColor="accent6"/>
              <w:sz w:val="24"/>
              <w:szCs w:val="14"/>
            </w:rPr>
            <m:t>Productio</m:t>
          </m:r>
          <w:proofErr w:type="spellEnd"/>
          <m:sSub>
            <m:sSubPr>
              <m:ctrlPr>
                <w:rPr>
                  <w:rFonts w:ascii="Cambria Math" w:hAnsi="Cambria Math"/>
                  <w:color w:val="70AD47" w:themeColor="accent6"/>
                  <w:sz w:val="24"/>
                  <w:szCs w:val="14"/>
                </w:rPr>
              </m:ctrlPr>
            </m:sSubPr>
            <m:e>
              <m:r>
                <m:rPr>
                  <m:nor/>
                </m:rPr>
                <w:rPr>
                  <w:rFonts w:ascii="Cambria Math"/>
                  <w:color w:val="70AD47" w:themeColor="accent6"/>
                  <w:sz w:val="24"/>
                  <w:szCs w:val="14"/>
                </w:rPr>
                <m:t>n</m:t>
              </m:r>
            </m:e>
            <m:sub>
              <m:r>
                <m:rPr>
                  <m:nor/>
                </m:rPr>
                <w:rPr>
                  <w:rFonts w:ascii="Cambria Math"/>
                  <w:color w:val="70AD47" w:themeColor="accent6"/>
                  <w:sz w:val="24"/>
                  <w:szCs w:val="14"/>
                </w:rPr>
                <m:t>process</m:t>
              </m:r>
            </m:sub>
          </m:sSub>
          <m:r>
            <m:rPr>
              <m:sty m:val="bi"/>
            </m:rPr>
            <w:rPr>
              <w:rFonts w:ascii="Cambria Math"/>
              <w:color w:val="0000FF"/>
              <w:sz w:val="24"/>
              <w:szCs w:val="14"/>
            </w:rPr>
            <m:t xml:space="preserve"> </m:t>
          </m:r>
          <m:r>
            <m:rPr>
              <m:sty m:val="b"/>
            </m:rPr>
            <w:rPr>
              <w:rFonts w:ascii="Cambria Math"/>
              <w:sz w:val="24"/>
              <w:szCs w:val="14"/>
            </w:rPr>
            <m:t>≥</m:t>
          </m:r>
          <m:r>
            <m:rPr>
              <m:nor/>
            </m:rPr>
            <w:rPr>
              <w:rFonts w:ascii="Cambria Math"/>
              <w:sz w:val="24"/>
              <w:szCs w:val="14"/>
            </w:rPr>
            <m:t xml:space="preserve">  0</m:t>
          </m:r>
        </m:oMath>
      </m:oMathPara>
    </w:p>
    <w:p w14:paraId="26C2FF8B" w14:textId="77777777" w:rsidR="00575F77" w:rsidRPr="00575F77" w:rsidRDefault="00575F77" w:rsidP="008C775B">
      <w:pPr>
        <w:pStyle w:val="BodyText2"/>
        <w:rPr>
          <w:sz w:val="28"/>
          <w:szCs w:val="16"/>
        </w:rPr>
      </w:pPr>
    </w:p>
    <w:p w14:paraId="7803F106" w14:textId="7E953C8F" w:rsidR="00575F77" w:rsidRPr="00BD4D13" w:rsidRDefault="00E55317" w:rsidP="008C775B">
      <w:pPr>
        <w:pStyle w:val="BodyText2"/>
        <w:rPr>
          <w:color w:val="auto"/>
        </w:rPr>
      </w:pPr>
      <w:r w:rsidRPr="00BD4D13">
        <w:rPr>
          <w:color w:val="auto"/>
        </w:rPr>
        <w:t xml:space="preserve">Now suppose we think this is a typical farm of which there are </w:t>
      </w:r>
      <w:r w:rsidRPr="00BD4D13">
        <w:rPr>
          <w:color w:val="FF00FF"/>
        </w:rPr>
        <w:t>N</w:t>
      </w:r>
      <w:r w:rsidRPr="00BD4D13">
        <w:rPr>
          <w:color w:val="auto"/>
        </w:rPr>
        <w:t xml:space="preserve"> in the US</w:t>
      </w:r>
    </w:p>
    <w:p w14:paraId="3E41319C" w14:textId="66190AA8" w:rsidR="00E55317" w:rsidRPr="00BD4D13" w:rsidRDefault="00E55317" w:rsidP="008C775B">
      <w:pPr>
        <w:pStyle w:val="BodyText2"/>
        <w:rPr>
          <w:color w:val="auto"/>
        </w:rPr>
      </w:pPr>
    </w:p>
    <w:p w14:paraId="69BAB8D4" w14:textId="28D0285B" w:rsidR="00BD4D13" w:rsidRPr="00BD4D13" w:rsidRDefault="00E55317" w:rsidP="008C775B">
      <w:pPr>
        <w:pStyle w:val="BodyText2"/>
        <w:rPr>
          <w:color w:val="auto"/>
        </w:rPr>
      </w:pPr>
      <w:r w:rsidRPr="00BD4D13">
        <w:rPr>
          <w:color w:val="auto"/>
        </w:rPr>
        <w:t>To convert to total input and output multipl</w:t>
      </w:r>
      <w:r w:rsidR="00BD4D13" w:rsidRPr="00BD4D13">
        <w:rPr>
          <w:color w:val="auto"/>
        </w:rPr>
        <w:t xml:space="preserve">y </w:t>
      </w:r>
      <w:r w:rsidRPr="00BD4D13">
        <w:rPr>
          <w:color w:val="auto"/>
        </w:rPr>
        <w:t xml:space="preserve">by </w:t>
      </w:r>
      <w:r w:rsidRPr="00BD4D13">
        <w:rPr>
          <w:color w:val="FF00FF"/>
        </w:rPr>
        <w:t>N</w:t>
      </w:r>
    </w:p>
    <w:p w14:paraId="7CA66675" w14:textId="77777777" w:rsidR="00BD4D13" w:rsidRDefault="00BD4D13">
      <w:pPr>
        <w:rPr>
          <w:color w:val="008000"/>
          <w:szCs w:val="22"/>
        </w:rPr>
      </w:pPr>
      <w:r>
        <w:br w:type="page"/>
      </w:r>
    </w:p>
    <w:p w14:paraId="221DC6BB" w14:textId="77777777" w:rsidR="00BD4D13" w:rsidRPr="00BD4D13" w:rsidRDefault="00BD4D13" w:rsidP="00BD4D13">
      <w:pPr>
        <w:pStyle w:val="BodyText2"/>
        <w:rPr>
          <w:color w:val="auto"/>
        </w:rPr>
      </w:pPr>
      <w:r w:rsidRPr="00BD4D13">
        <w:rPr>
          <w:color w:val="auto"/>
        </w:rPr>
        <w:lastRenderedPageBreak/>
        <w:t xml:space="preserve">Now suppose we think this is a typical farm of which there are </w:t>
      </w:r>
      <w:r w:rsidRPr="00BD4D13">
        <w:rPr>
          <w:color w:val="FF00FF"/>
        </w:rPr>
        <w:t>N</w:t>
      </w:r>
      <w:r w:rsidRPr="00BD4D13">
        <w:rPr>
          <w:color w:val="auto"/>
        </w:rPr>
        <w:t xml:space="preserve"> in the US</w:t>
      </w:r>
    </w:p>
    <w:p w14:paraId="16B59429" w14:textId="6B5DC7B3" w:rsidR="00BD4D13" w:rsidRDefault="00BD4D13" w:rsidP="00BD4D13">
      <w:pPr>
        <w:pStyle w:val="BodyText2"/>
      </w:pPr>
    </w:p>
    <w:p w14:paraId="07C32115" w14:textId="77777777" w:rsidR="00BD4D13" w:rsidRDefault="00BD4D13" w:rsidP="00BD4D13">
      <w:pPr>
        <w:pStyle w:val="BodyText2"/>
      </w:pPr>
    </w:p>
    <w:p w14:paraId="4F01B3E6" w14:textId="77777777" w:rsidR="00BD4D13" w:rsidRPr="00575F77" w:rsidRDefault="00BD4D13" w:rsidP="00BD4D13">
      <w:pPr>
        <w:tabs>
          <w:tab w:val="left" w:pos="724"/>
        </w:tabs>
        <w:rPr>
          <w:vanish/>
          <w:color w:val="008000"/>
          <w:sz w:val="24"/>
          <w:szCs w:val="14"/>
        </w:rPr>
      </w:pPr>
      <w:r w:rsidRPr="00575F77">
        <w:rPr>
          <w:sz w:val="24"/>
          <w:szCs w:val="14"/>
        </w:rPr>
        <w:t>Max</w:t>
      </w:r>
      <w:r>
        <w:rPr>
          <w:sz w:val="24"/>
          <w:szCs w:val="14"/>
        </w:rPr>
        <w:t xml:space="preserve">   </w:t>
      </w:r>
      <m:oMath>
        <m:nary>
          <m:naryPr>
            <m:chr m:val="∑"/>
            <m:supHide m:val="1"/>
            <m:ctrlPr>
              <w:rPr>
                <w:rFonts w:ascii="Cambria Math" w:hAnsi="Cambria Math"/>
                <w:color w:val="4472C4" w:themeColor="accent5"/>
                <w:sz w:val="24"/>
                <w:szCs w:val="14"/>
              </w:rPr>
            </m:ctrlPr>
          </m:naryPr>
          <m:sub>
            <m:r>
              <m:rPr>
                <m:nor/>
              </m:rPr>
              <w:rPr>
                <w:rFonts w:ascii="Cambria Math"/>
                <w:color w:val="4472C4" w:themeColor="accent5"/>
                <w:sz w:val="24"/>
                <w:szCs w:val="14"/>
              </w:rPr>
              <m:t>product</m:t>
            </m:r>
          </m:sub>
          <m:sup/>
          <m:e>
            <m:r>
              <m:rPr>
                <m:nor/>
              </m:rPr>
              <w:rPr>
                <w:rFonts w:ascii="Cambria Math"/>
                <w:color w:val="4472C4" w:themeColor="accent5"/>
                <w:sz w:val="24"/>
                <w:szCs w:val="14"/>
              </w:rPr>
              <m:t>SalePric</m:t>
            </m:r>
            <m:sSub>
              <m:sSubPr>
                <m:ctrlPr>
                  <w:rPr>
                    <w:rFonts w:ascii="Cambria Math" w:hAnsi="Cambria Math"/>
                    <w:color w:val="4472C4" w:themeColor="accent5"/>
                    <w:sz w:val="24"/>
                    <w:szCs w:val="14"/>
                  </w:rPr>
                </m:ctrlPr>
              </m:sSubPr>
              <m:e>
                <m:r>
                  <m:rPr>
                    <m:nor/>
                  </m:rPr>
                  <w:rPr>
                    <w:rFonts w:ascii="Cambria Math"/>
                    <w:color w:val="4472C4" w:themeColor="accent5"/>
                    <w:sz w:val="24"/>
                    <w:szCs w:val="14"/>
                  </w:rPr>
                  <m:t>e</m:t>
                </m:r>
              </m:e>
              <m:sub>
                <m:r>
                  <m:rPr>
                    <m:nor/>
                  </m:rPr>
                  <w:rPr>
                    <w:rFonts w:ascii="Cambria Math"/>
                    <w:color w:val="4472C4" w:themeColor="accent5"/>
                    <w:sz w:val="24"/>
                    <w:szCs w:val="14"/>
                  </w:rPr>
                  <m:t>product</m:t>
                </m:r>
              </m:sub>
            </m:sSub>
            <m:r>
              <m:rPr>
                <m:nor/>
              </m:rPr>
              <w:rPr>
                <w:rFonts w:ascii="Cambria Math"/>
                <w:color w:val="4472C4" w:themeColor="accent5"/>
                <w:sz w:val="24"/>
                <w:szCs w:val="14"/>
              </w:rPr>
              <m:t xml:space="preserve"> Sale</m:t>
            </m:r>
            <m:sSub>
              <m:sSubPr>
                <m:ctrlPr>
                  <w:rPr>
                    <w:rFonts w:ascii="Cambria Math" w:hAnsi="Cambria Math"/>
                    <w:color w:val="4472C4" w:themeColor="accent5"/>
                    <w:sz w:val="24"/>
                    <w:szCs w:val="14"/>
                  </w:rPr>
                </m:ctrlPr>
              </m:sSubPr>
              <m:e>
                <m:r>
                  <m:rPr>
                    <m:nor/>
                  </m:rPr>
                  <w:rPr>
                    <w:rFonts w:ascii="Cambria Math"/>
                    <w:color w:val="4472C4" w:themeColor="accent5"/>
                    <w:sz w:val="24"/>
                    <w:szCs w:val="14"/>
                  </w:rPr>
                  <m:t>s</m:t>
                </m:r>
              </m:e>
              <m:sub>
                <m:r>
                  <m:rPr>
                    <m:nor/>
                  </m:rPr>
                  <w:rPr>
                    <w:rFonts w:ascii="Cambria Math"/>
                    <w:color w:val="4472C4" w:themeColor="accent5"/>
                    <w:sz w:val="24"/>
                    <w:szCs w:val="14"/>
                  </w:rPr>
                  <m:t>product</m:t>
                </m:r>
              </m:sub>
            </m:sSub>
            <m:ctrlPr>
              <w:rPr>
                <w:rFonts w:ascii="Cambria Math" w:hAnsi="Cambria Math"/>
                <w:i/>
                <w:color w:val="4472C4" w:themeColor="accent5"/>
                <w:sz w:val="24"/>
                <w:szCs w:val="14"/>
              </w:rPr>
            </m:ctrlPr>
          </m:e>
        </m:nary>
        <m:r>
          <m:rPr>
            <m:sty m:val="bi"/>
          </m:rPr>
          <w:rPr>
            <w:rFonts w:ascii="Cambria Math"/>
            <w:color w:val="FF0000"/>
            <w:sz w:val="24"/>
            <w:szCs w:val="14"/>
          </w:rPr>
          <m:t>-</m:t>
        </m:r>
        <m:nary>
          <m:naryPr>
            <m:chr m:val="∑"/>
            <m:supHide m:val="1"/>
            <m:ctrlPr>
              <w:rPr>
                <w:rFonts w:ascii="Cambria Math" w:hAnsi="Cambria Math"/>
                <w:color w:val="FF0000"/>
                <w:sz w:val="24"/>
                <w:szCs w:val="14"/>
              </w:rPr>
            </m:ctrlPr>
          </m:naryPr>
          <m:sub>
            <m:r>
              <m:rPr>
                <m:nor/>
              </m:rPr>
              <w:rPr>
                <w:rFonts w:ascii="Cambria Math"/>
                <w:color w:val="FF0000"/>
                <w:sz w:val="24"/>
                <w:szCs w:val="14"/>
              </w:rPr>
              <m:t>input</m:t>
            </m:r>
          </m:sub>
          <m:sup/>
          <m:e>
            <m:r>
              <m:rPr>
                <m:nor/>
              </m:rPr>
              <w:rPr>
                <w:rFonts w:ascii="Cambria Math"/>
                <w:color w:val="FF0000"/>
                <w:sz w:val="24"/>
                <w:szCs w:val="14"/>
              </w:rPr>
              <m:t>InputCos</m:t>
            </m:r>
            <m:sSub>
              <m:sSubPr>
                <m:ctrlPr>
                  <w:rPr>
                    <w:rFonts w:ascii="Cambria Math" w:hAnsi="Cambria Math"/>
                    <w:color w:val="FF0000"/>
                    <w:sz w:val="24"/>
                    <w:szCs w:val="14"/>
                  </w:rPr>
                </m:ctrlPr>
              </m:sSubPr>
              <m:e>
                <m:r>
                  <m:rPr>
                    <m:nor/>
                  </m:rPr>
                  <w:rPr>
                    <w:rFonts w:ascii="Cambria Math"/>
                    <w:color w:val="FF0000"/>
                    <w:sz w:val="24"/>
                    <w:szCs w:val="14"/>
                  </w:rPr>
                  <m:t>t</m:t>
                </m:r>
              </m:e>
              <m:sub>
                <m:r>
                  <m:rPr>
                    <m:nor/>
                  </m:rPr>
                  <w:rPr>
                    <w:rFonts w:ascii="Cambria Math"/>
                    <w:color w:val="FF0000"/>
                    <w:sz w:val="24"/>
                    <w:szCs w:val="14"/>
                  </w:rPr>
                  <m:t>input</m:t>
                </m:r>
              </m:sub>
            </m:sSub>
            <m:r>
              <m:rPr>
                <m:nor/>
              </m:rPr>
              <w:rPr>
                <w:rFonts w:ascii="Cambria Math"/>
                <w:color w:val="FF0000"/>
                <w:sz w:val="24"/>
                <w:szCs w:val="14"/>
              </w:rPr>
              <m:t xml:space="preserve"> BuyInpu</m:t>
            </m:r>
            <m:sSub>
              <m:sSubPr>
                <m:ctrlPr>
                  <w:rPr>
                    <w:rFonts w:ascii="Cambria Math" w:hAnsi="Cambria Math"/>
                    <w:color w:val="FF0000"/>
                    <w:sz w:val="24"/>
                    <w:szCs w:val="14"/>
                  </w:rPr>
                </m:ctrlPr>
              </m:sSubPr>
              <m:e>
                <m:r>
                  <m:rPr>
                    <m:nor/>
                  </m:rPr>
                  <w:rPr>
                    <w:rFonts w:ascii="Cambria Math"/>
                    <w:color w:val="FF0000"/>
                    <w:sz w:val="24"/>
                    <w:szCs w:val="14"/>
                  </w:rPr>
                  <m:t>t</m:t>
                </m:r>
              </m:e>
              <m:sub>
                <m:r>
                  <m:rPr>
                    <m:nor/>
                  </m:rPr>
                  <w:rPr>
                    <w:rFonts w:ascii="Cambria Math"/>
                    <w:color w:val="FF0000"/>
                    <w:sz w:val="24"/>
                    <w:szCs w:val="14"/>
                  </w:rPr>
                  <m:t>input</m:t>
                </m:r>
              </m:sub>
            </m:sSub>
            <m:ctrlPr>
              <w:rPr>
                <w:rFonts w:ascii="Cambria Math" w:hAnsi="Cambria Math"/>
                <w:i/>
                <w:color w:val="FF0000"/>
                <w:sz w:val="24"/>
                <w:szCs w:val="14"/>
              </w:rPr>
            </m:ctrlPr>
          </m:e>
        </m:nary>
        <m:r>
          <m:rPr>
            <m:sty m:val="bi"/>
          </m:rPr>
          <w:rPr>
            <w:rFonts w:ascii="Cambria Math" w:hAnsi="Cambria Math"/>
            <w:sz w:val="24"/>
            <w:szCs w:val="14"/>
          </w:rPr>
          <m:t xml:space="preserve"> </m:t>
        </m:r>
        <m:r>
          <m:rPr>
            <m:sty m:val="bi"/>
          </m:rPr>
          <w:rPr>
            <w:rFonts w:ascii="Cambria Math"/>
            <w:color w:val="70AD47" w:themeColor="accent6"/>
            <w:sz w:val="24"/>
            <w:szCs w:val="14"/>
          </w:rPr>
          <m:t>-</m:t>
        </m:r>
        <m:nary>
          <m:naryPr>
            <m:chr m:val="∑"/>
            <m:supHide m:val="1"/>
            <m:ctrlPr>
              <w:rPr>
                <w:rFonts w:ascii="Cambria Math" w:hAnsi="Cambria Math"/>
                <w:color w:val="70AD47" w:themeColor="accent6"/>
                <w:sz w:val="24"/>
                <w:szCs w:val="14"/>
              </w:rPr>
            </m:ctrlPr>
          </m:naryPr>
          <m:sub>
            <m:r>
              <m:rPr>
                <m:nor/>
              </m:rPr>
              <w:rPr>
                <w:rFonts w:ascii="Cambria Math"/>
                <w:color w:val="70AD47" w:themeColor="accent6"/>
                <w:sz w:val="24"/>
                <w:szCs w:val="14"/>
              </w:rPr>
              <m:t>process</m:t>
            </m:r>
          </m:sub>
          <m:sup/>
          <m:e>
            <m:r>
              <m:rPr>
                <m:nor/>
              </m:rPr>
              <w:rPr>
                <w:rFonts w:ascii="Cambria Math"/>
                <w:color w:val="70AD47" w:themeColor="accent6"/>
                <w:sz w:val="24"/>
                <w:szCs w:val="14"/>
              </w:rPr>
              <m:t>OtherCos</m:t>
            </m:r>
            <m:sSub>
              <m:sSubPr>
                <m:ctrlPr>
                  <w:rPr>
                    <w:rFonts w:ascii="Cambria Math" w:hAnsi="Cambria Math"/>
                    <w:color w:val="70AD47" w:themeColor="accent6"/>
                    <w:sz w:val="24"/>
                    <w:szCs w:val="14"/>
                  </w:rPr>
                </m:ctrlPr>
              </m:sSubPr>
              <m:e>
                <m:r>
                  <m:rPr>
                    <m:nor/>
                  </m:rPr>
                  <w:rPr>
                    <w:rFonts w:ascii="Cambria Math"/>
                    <w:color w:val="70AD47" w:themeColor="accent6"/>
                    <w:sz w:val="24"/>
                    <w:szCs w:val="14"/>
                  </w:rPr>
                  <m:t>t</m:t>
                </m:r>
              </m:e>
              <m:sub>
                <m:r>
                  <m:rPr>
                    <m:nor/>
                  </m:rPr>
                  <w:rPr>
                    <w:rFonts w:ascii="Cambria Math"/>
                    <w:color w:val="70AD47" w:themeColor="accent6"/>
                    <w:sz w:val="24"/>
                    <w:szCs w:val="14"/>
                  </w:rPr>
                  <m:t>process</m:t>
                </m:r>
              </m:sub>
            </m:sSub>
            <m:r>
              <m:rPr>
                <m:nor/>
              </m:rPr>
              <w:rPr>
                <w:rFonts w:ascii="Cambria Math"/>
                <w:color w:val="70AD47" w:themeColor="accent6"/>
                <w:sz w:val="24"/>
                <w:szCs w:val="14"/>
              </w:rPr>
              <m:t xml:space="preserve"> Productio</m:t>
            </m:r>
            <m:sSub>
              <m:sSubPr>
                <m:ctrlPr>
                  <w:rPr>
                    <w:rFonts w:ascii="Cambria Math" w:hAnsi="Cambria Math"/>
                    <w:color w:val="70AD47" w:themeColor="accent6"/>
                    <w:sz w:val="24"/>
                    <w:szCs w:val="14"/>
                  </w:rPr>
                </m:ctrlPr>
              </m:sSubPr>
              <m:e>
                <m:r>
                  <m:rPr>
                    <m:nor/>
                  </m:rPr>
                  <w:rPr>
                    <w:rFonts w:ascii="Cambria Math"/>
                    <w:color w:val="70AD47" w:themeColor="accent6"/>
                    <w:sz w:val="24"/>
                    <w:szCs w:val="14"/>
                  </w:rPr>
                  <m:t>n</m:t>
                </m:r>
              </m:e>
              <m:sub>
                <m:r>
                  <m:rPr>
                    <m:nor/>
                  </m:rPr>
                  <w:rPr>
                    <w:rFonts w:ascii="Cambria Math"/>
                    <w:color w:val="70AD47" w:themeColor="accent6"/>
                    <w:sz w:val="24"/>
                    <w:szCs w:val="14"/>
                  </w:rPr>
                  <m:t>process</m:t>
                </m:r>
              </m:sub>
            </m:sSub>
            <m:ctrlPr>
              <w:rPr>
                <w:rFonts w:ascii="Cambria Math" w:hAnsi="Cambria Math"/>
                <w:i/>
                <w:color w:val="70AD47" w:themeColor="accent6"/>
                <w:sz w:val="24"/>
                <w:szCs w:val="14"/>
              </w:rPr>
            </m:ctrlPr>
          </m:e>
        </m:nary>
      </m:oMath>
      <w:r>
        <w:rPr>
          <w:sz w:val="24"/>
          <w:szCs w:val="14"/>
        </w:rPr>
        <w:t xml:space="preserve"> </w:t>
      </w:r>
    </w:p>
    <w:p w14:paraId="0F5F5194" w14:textId="77777777" w:rsidR="00BD4D13" w:rsidRPr="00575F77" w:rsidRDefault="00BD4D13" w:rsidP="00BD4D13">
      <w:pPr>
        <w:tabs>
          <w:tab w:val="left" w:pos="724"/>
        </w:tabs>
        <w:rPr>
          <w:sz w:val="24"/>
          <w:szCs w:val="14"/>
        </w:rPr>
      </w:pPr>
      <m:oMathPara>
        <m:oMath>
          <m:r>
            <m:rPr>
              <m:sty m:val="bi"/>
            </m:rPr>
            <w:rPr>
              <w:rFonts w:ascii="Cambria Math"/>
              <w:sz w:val="24"/>
              <w:szCs w:val="14"/>
            </w:rPr>
            <m:t xml:space="preserve"> </m:t>
          </m:r>
        </m:oMath>
      </m:oMathPara>
    </w:p>
    <w:p w14:paraId="56C95821" w14:textId="77777777" w:rsidR="00BD4D13" w:rsidRPr="002444AC" w:rsidRDefault="00BD4D13" w:rsidP="00BD4D13">
      <w:pPr>
        <w:tabs>
          <w:tab w:val="left" w:pos="724"/>
        </w:tabs>
        <w:rPr>
          <w:sz w:val="24"/>
          <w:szCs w:val="14"/>
        </w:rPr>
      </w:pPr>
      <w:proofErr w:type="spellStart"/>
      <w:r w:rsidRPr="00575F77">
        <w:rPr>
          <w:sz w:val="24"/>
          <w:szCs w:val="14"/>
        </w:rPr>
        <w:t>s.t.</w:t>
      </w:r>
      <w:proofErr w:type="spellEnd"/>
      <w:r>
        <w:rPr>
          <w:sz w:val="24"/>
          <w:szCs w:val="14"/>
        </w:rPr>
        <w:tab/>
        <w:t xml:space="preserve">                                       </w:t>
      </w:r>
      <w:proofErr w:type="spellStart"/>
      <m:oMath>
        <m:r>
          <m:rPr>
            <m:nor/>
          </m:rPr>
          <w:rPr>
            <w:rFonts w:ascii="Cambria Math"/>
            <w:color w:val="4472C4" w:themeColor="accent5"/>
            <w:sz w:val="24"/>
            <w:szCs w:val="14"/>
          </w:rPr>
          <m:t>Sale</m:t>
        </m:r>
        <m:sSub>
          <m:sSubPr>
            <m:ctrlPr>
              <w:rPr>
                <w:rFonts w:ascii="Cambria Math" w:hAnsi="Cambria Math"/>
                <w:sz w:val="24"/>
                <w:szCs w:val="14"/>
              </w:rPr>
            </m:ctrlPr>
          </m:sSubPr>
          <m:e>
            <m:r>
              <m:rPr>
                <m:nor/>
              </m:rPr>
              <w:rPr>
                <w:rFonts w:ascii="Cambria Math"/>
                <w:sz w:val="24"/>
                <w:szCs w:val="14"/>
              </w:rPr>
              <m:t>s</m:t>
            </m:r>
            <w:proofErr w:type="spellEnd"/>
          </m:e>
          <m:sub>
            <m:r>
              <m:rPr>
                <m:nor/>
              </m:rPr>
              <w:rPr>
                <w:rFonts w:ascii="Cambria Math"/>
                <w:color w:val="4472C4" w:themeColor="accent5"/>
                <w:sz w:val="24"/>
                <w:szCs w:val="14"/>
              </w:rPr>
              <m:t>product</m:t>
            </m:r>
          </m:sub>
        </m:sSub>
        <m:r>
          <m:rPr>
            <m:nor/>
          </m:rPr>
          <w:rPr>
            <w:rFonts w:ascii="Cambria Math"/>
            <w:sz w:val="24"/>
            <w:szCs w:val="14"/>
          </w:rPr>
          <m:t xml:space="preserve">                                                                              </m:t>
        </m:r>
        <m:r>
          <m:rPr>
            <m:nor/>
          </m:rPr>
          <w:rPr>
            <w:rFonts w:ascii="Cambria Math"/>
            <w:color w:val="70AD47" w:themeColor="accent6"/>
            <w:sz w:val="24"/>
            <w:szCs w:val="14"/>
          </w:rPr>
          <m:t>-</m:t>
        </m:r>
        <m:r>
          <m:rPr>
            <m:nor/>
          </m:rPr>
          <w:rPr>
            <w:rFonts w:ascii="Cambria Math"/>
            <w:color w:val="FF00FF"/>
            <w:sz w:val="24"/>
            <w:szCs w:val="14"/>
          </w:rPr>
          <m:t>N</m:t>
        </m:r>
        <m:nary>
          <m:naryPr>
            <m:chr m:val="∑"/>
            <m:supHide m:val="1"/>
            <m:ctrlPr>
              <w:rPr>
                <w:rFonts w:ascii="Cambria Math" w:hAnsi="Cambria Math"/>
                <w:color w:val="70AD47" w:themeColor="accent6"/>
                <w:sz w:val="24"/>
                <w:szCs w:val="14"/>
              </w:rPr>
            </m:ctrlPr>
          </m:naryPr>
          <m:sub>
            <m:r>
              <m:rPr>
                <m:nor/>
              </m:rPr>
              <w:rPr>
                <w:rFonts w:ascii="Cambria Math"/>
                <w:color w:val="70AD47" w:themeColor="accent6"/>
                <w:sz w:val="24"/>
                <w:szCs w:val="14"/>
              </w:rPr>
              <m:t>process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color w:val="70AD47" w:themeColor="accent6"/>
                    <w:sz w:val="24"/>
                    <w:szCs w:val="1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/>
                    <w:color w:val="70AD47" w:themeColor="accent6"/>
                    <w:sz w:val="24"/>
                    <w:szCs w:val="14"/>
                  </w:rPr>
                  <m:t>q</m:t>
                </m:r>
              </m:e>
              <m:sub>
                <m:r>
                  <m:rPr>
                    <m:nor/>
                  </m:rPr>
                  <w:rPr>
                    <w:rFonts w:ascii="Cambria Math"/>
                    <w:color w:val="70AD47" w:themeColor="accent6"/>
                    <w:sz w:val="24"/>
                    <w:szCs w:val="14"/>
                  </w:rPr>
                  <m:t>product</m:t>
                </m:r>
                <m:r>
                  <m:rPr>
                    <m:sty m:val="b"/>
                  </m:rPr>
                  <w:rPr>
                    <w:rFonts w:ascii="Cambria Math"/>
                    <w:color w:val="70AD47" w:themeColor="accent6"/>
                    <w:sz w:val="24"/>
                    <w:szCs w:val="14"/>
                  </w:rPr>
                  <m:t>,</m:t>
                </m:r>
                <m:r>
                  <m:rPr>
                    <m:nor/>
                  </m:rPr>
                  <w:rPr>
                    <w:rFonts w:ascii="Cambria Math"/>
                    <w:color w:val="70AD47" w:themeColor="accent6"/>
                    <w:sz w:val="24"/>
                    <w:szCs w:val="14"/>
                  </w:rPr>
                  <m:t>process</m:t>
                </m:r>
              </m:sub>
            </m:sSub>
            <m:r>
              <m:rPr>
                <m:sty m:val="b"/>
              </m:rPr>
              <w:rPr>
                <w:rFonts w:ascii="Cambria Math"/>
                <w:color w:val="70AD47" w:themeColor="accent6"/>
                <w:sz w:val="24"/>
                <w:szCs w:val="14"/>
              </w:rPr>
              <m:t xml:space="preserve"> </m:t>
            </m:r>
            <m:r>
              <m:rPr>
                <m:nor/>
              </m:rPr>
              <w:rPr>
                <w:rFonts w:ascii="Cambria Math"/>
                <w:color w:val="70AD47" w:themeColor="accent6"/>
                <w:sz w:val="24"/>
                <w:szCs w:val="14"/>
              </w:rPr>
              <m:t>Productio</m:t>
            </m:r>
            <m:sSub>
              <m:sSubPr>
                <m:ctrlPr>
                  <w:rPr>
                    <w:rFonts w:ascii="Cambria Math" w:hAnsi="Cambria Math"/>
                    <w:color w:val="70AD47" w:themeColor="accent6"/>
                    <w:sz w:val="24"/>
                    <w:szCs w:val="14"/>
                  </w:rPr>
                </m:ctrlPr>
              </m:sSubPr>
              <m:e>
                <m:r>
                  <m:rPr>
                    <m:nor/>
                  </m:rPr>
                  <w:rPr>
                    <w:rFonts w:ascii="Cambria Math"/>
                    <w:color w:val="70AD47" w:themeColor="accent6"/>
                    <w:sz w:val="24"/>
                    <w:szCs w:val="14"/>
                  </w:rPr>
                  <m:t>n</m:t>
                </m:r>
              </m:e>
              <m:sub>
                <m:r>
                  <m:rPr>
                    <m:nor/>
                  </m:rPr>
                  <w:rPr>
                    <w:rFonts w:ascii="Cambria Math"/>
                    <w:color w:val="70AD47" w:themeColor="accent6"/>
                    <w:sz w:val="24"/>
                    <w:szCs w:val="14"/>
                  </w:rPr>
                  <m:t>process</m:t>
                </m:r>
                <m:r>
                  <m:rPr>
                    <m:sty m:val="b"/>
                  </m:rPr>
                  <w:rPr>
                    <w:rFonts w:ascii="Cambria Math"/>
                    <w:color w:val="70AD47" w:themeColor="accent6"/>
                    <w:sz w:val="24"/>
                    <w:szCs w:val="14"/>
                  </w:rPr>
                  <m:t xml:space="preserve"> </m:t>
                </m:r>
              </m:sub>
            </m:sSub>
            <m:r>
              <m:rPr>
                <m:sty m:val="b"/>
              </m:rPr>
              <w:rPr>
                <w:rFonts w:ascii="Cambria Math"/>
                <w:color w:val="70AD47" w:themeColor="accent6"/>
                <w:sz w:val="24"/>
                <w:szCs w:val="14"/>
              </w:rPr>
              <m:t xml:space="preserve">  </m:t>
            </m:r>
            <m:r>
              <m:rPr>
                <m:sty m:val="b"/>
              </m:rPr>
              <w:rPr>
                <w:rFonts w:ascii="Cambria Math"/>
                <w:sz w:val="24"/>
                <w:szCs w:val="14"/>
              </w:rPr>
              <m:t>≤</m:t>
            </m:r>
            <m:r>
              <m:rPr>
                <m:nor/>
              </m:rPr>
              <w:rPr>
                <w:rFonts w:ascii="Cambria Math"/>
                <w:sz w:val="24"/>
                <w:szCs w:val="14"/>
              </w:rPr>
              <m:t xml:space="preserve"> 0</m:t>
            </m:r>
          </m:e>
        </m:nary>
        <m:r>
          <m:rPr>
            <m:nor/>
          </m:rPr>
          <w:rPr>
            <w:rFonts w:ascii="Cambria Math"/>
            <w:sz w:val="24"/>
            <w:szCs w:val="14"/>
          </w:rPr>
          <m:t xml:space="preserve">     </m:t>
        </m:r>
      </m:oMath>
    </w:p>
    <w:p w14:paraId="0546E121" w14:textId="77777777" w:rsidR="00BD4D13" w:rsidRPr="00E55317" w:rsidRDefault="00BD4D13" w:rsidP="00BD4D13">
      <w:pPr>
        <w:ind w:left="1008" w:right="720"/>
        <w:rPr>
          <w:sz w:val="24"/>
          <w:szCs w:val="14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/>
              <w:sz w:val="24"/>
              <w:szCs w:val="14"/>
            </w:rPr>
            <m:t xml:space="preserve">                                                                                                    </m:t>
          </m:r>
          <m:r>
            <m:rPr>
              <m:sty m:val="b"/>
            </m:rPr>
            <w:rPr>
              <w:rFonts w:ascii="Cambria Math"/>
              <w:color w:val="FF0000"/>
              <w:sz w:val="24"/>
              <w:szCs w:val="14"/>
            </w:rPr>
            <m:t xml:space="preserve"> </m:t>
          </m:r>
          <m:r>
            <m:rPr>
              <m:nor/>
            </m:rPr>
            <w:rPr>
              <w:rFonts w:ascii="Cambria Math"/>
              <w:color w:val="FF0000"/>
              <w:sz w:val="24"/>
              <w:szCs w:val="14"/>
            </w:rPr>
            <m:t xml:space="preserve">- </m:t>
          </m:r>
          <w:proofErr w:type="spellStart"/>
          <m:r>
            <m:rPr>
              <m:nor/>
            </m:rPr>
            <w:rPr>
              <w:rFonts w:ascii="Cambria Math"/>
              <w:color w:val="FF0000"/>
              <w:sz w:val="24"/>
              <w:szCs w:val="14"/>
            </w:rPr>
            <m:t>BuyInpu</m:t>
          </m:r>
          <w:proofErr w:type="spellEnd"/>
          <m:sSub>
            <m:sSubPr>
              <m:ctrlPr>
                <w:rPr>
                  <w:rFonts w:ascii="Cambria Math" w:hAnsi="Cambria Math"/>
                  <w:color w:val="FF0000"/>
                  <w:sz w:val="24"/>
                  <w:szCs w:val="14"/>
                </w:rPr>
              </m:ctrlPr>
            </m:sSubPr>
            <m:e>
              <m:r>
                <m:rPr>
                  <m:nor/>
                </m:rPr>
                <w:rPr>
                  <w:rFonts w:ascii="Cambria Math"/>
                  <w:color w:val="FF0000"/>
                  <w:sz w:val="24"/>
                  <w:szCs w:val="14"/>
                </w:rPr>
                <m:t>t</m:t>
              </m:r>
            </m:e>
            <m:sub>
              <m:r>
                <m:rPr>
                  <m:nor/>
                </m:rPr>
                <w:rPr>
                  <w:rFonts w:ascii="Cambria Math"/>
                  <w:color w:val="FF0000"/>
                  <w:sz w:val="24"/>
                  <w:szCs w:val="14"/>
                </w:rPr>
                <m:t>input</m:t>
              </m:r>
            </m:sub>
          </m:sSub>
          <m:r>
            <m:rPr>
              <m:sty m:val="bi"/>
            </m:rPr>
            <w:rPr>
              <w:rFonts w:ascii="Cambria Math"/>
              <w:sz w:val="24"/>
              <w:szCs w:val="14"/>
            </w:rPr>
            <m:t xml:space="preserve">     +</m:t>
          </m:r>
          <m:r>
            <m:rPr>
              <m:sty m:val="bi"/>
            </m:rPr>
            <w:rPr>
              <w:rFonts w:ascii="Cambria Math"/>
              <w:color w:val="FF00FF"/>
              <w:sz w:val="24"/>
              <w:szCs w:val="14"/>
            </w:rPr>
            <m:t>N</m:t>
          </m:r>
          <m:nary>
            <m:naryPr>
              <m:chr m:val="∑"/>
              <m:supHide m:val="1"/>
              <m:ctrlPr>
                <w:rPr>
                  <w:rFonts w:ascii="Cambria Math" w:hAnsi="Cambria Math"/>
                  <w:color w:val="70AD47" w:themeColor="accent6"/>
                  <w:sz w:val="24"/>
                  <w:szCs w:val="14"/>
                </w:rPr>
              </m:ctrlPr>
            </m:naryPr>
            <m:sub>
              <m:r>
                <m:rPr>
                  <m:nor/>
                </m:rPr>
                <w:rPr>
                  <w:rFonts w:ascii="Cambria Math"/>
                  <w:color w:val="70AD47" w:themeColor="accent6"/>
                  <w:sz w:val="24"/>
                  <w:szCs w:val="14"/>
                </w:rPr>
                <m:t>process</m:t>
              </m:r>
            </m:sub>
            <m:sup/>
            <m:e>
              <m:r>
                <m:rPr>
                  <m:sty m:val="b"/>
                </m:rPr>
                <w:rPr>
                  <w:rFonts w:ascii="Cambria Math"/>
                  <w:color w:val="70AD47" w:themeColor="accent6"/>
                  <w:sz w:val="24"/>
                  <w:szCs w:val="14"/>
                </w:rPr>
                <m:t xml:space="preserve">       </m:t>
              </m:r>
              <m:sSub>
                <m:sSubPr>
                  <m:ctrlPr>
                    <w:rPr>
                      <w:rFonts w:ascii="Cambria Math" w:hAnsi="Cambria Math"/>
                      <w:color w:val="70AD47" w:themeColor="accent6"/>
                      <w:sz w:val="24"/>
                      <w:szCs w:val="1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/>
                      <w:color w:val="70AD47" w:themeColor="accent6"/>
                      <w:sz w:val="24"/>
                      <w:szCs w:val="14"/>
                    </w:rPr>
                    <m:t>r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  <w:color w:val="70AD47" w:themeColor="accent6"/>
                      <w:sz w:val="24"/>
                      <w:szCs w:val="14"/>
                    </w:rPr>
                    <m:t>input</m:t>
                  </m:r>
                  <m:r>
                    <m:rPr>
                      <m:sty m:val="b"/>
                    </m:rPr>
                    <w:rPr>
                      <w:rFonts w:ascii="Cambria Math"/>
                      <w:color w:val="70AD47" w:themeColor="accent6"/>
                      <w:sz w:val="24"/>
                      <w:szCs w:val="14"/>
                    </w:rPr>
                    <m:t>,</m:t>
                  </m:r>
                  <m:r>
                    <m:rPr>
                      <m:nor/>
                    </m:rPr>
                    <w:rPr>
                      <w:rFonts w:ascii="Cambria Math"/>
                      <w:color w:val="70AD47" w:themeColor="accent6"/>
                      <w:sz w:val="24"/>
                      <w:szCs w:val="14"/>
                    </w:rPr>
                    <m:t>process</m:t>
                  </m:r>
                </m:sub>
              </m:sSub>
              <m:r>
                <m:rPr>
                  <m:sty m:val="b"/>
                </m:rPr>
                <w:rPr>
                  <w:rFonts w:ascii="Cambria Math"/>
                  <w:color w:val="70AD47" w:themeColor="accent6"/>
                  <w:sz w:val="24"/>
                  <w:szCs w:val="14"/>
                </w:rPr>
                <m:t xml:space="preserve"> </m:t>
              </m:r>
              <m:r>
                <m:rPr>
                  <m:nor/>
                </m:rPr>
                <w:rPr>
                  <w:rFonts w:ascii="Cambria Math"/>
                  <w:color w:val="70AD47" w:themeColor="accent6"/>
                  <w:sz w:val="24"/>
                  <w:szCs w:val="14"/>
                </w:rPr>
                <m:t>Productio</m:t>
              </m:r>
              <m:sSub>
                <m:sSubPr>
                  <m:ctrlPr>
                    <w:rPr>
                      <w:rFonts w:ascii="Cambria Math" w:hAnsi="Cambria Math"/>
                      <w:color w:val="70AD47" w:themeColor="accent6"/>
                      <w:sz w:val="24"/>
                      <w:szCs w:val="1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Cambria Math"/>
                      <w:color w:val="70AD47" w:themeColor="accent6"/>
                      <w:sz w:val="24"/>
                      <w:szCs w:val="14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  <w:color w:val="70AD47" w:themeColor="accent6"/>
                      <w:sz w:val="24"/>
                      <w:szCs w:val="14"/>
                    </w:rPr>
                    <m:t>process</m:t>
                  </m:r>
                </m:sub>
              </m:sSub>
              <m:r>
                <m:rPr>
                  <m:nor/>
                </m:rPr>
                <w:rPr>
                  <w:rFonts w:ascii="Cambria Math"/>
                  <w:color w:val="70AD47" w:themeColor="accent6"/>
                  <w:sz w:val="24"/>
                  <w:szCs w:val="14"/>
                </w:rPr>
                <m:t xml:space="preserve">   </m:t>
              </m:r>
              <m:r>
                <m:rPr>
                  <m:sty m:val="b"/>
                </m:rPr>
                <w:rPr>
                  <w:rFonts w:ascii="Cambria Math"/>
                  <w:sz w:val="24"/>
                  <w:szCs w:val="14"/>
                </w:rPr>
                <m:t>≤</m:t>
              </m:r>
              <m:r>
                <m:rPr>
                  <m:nor/>
                </m:rPr>
                <w:rPr>
                  <w:rFonts w:ascii="Cambria Math"/>
                  <w:sz w:val="24"/>
                  <w:szCs w:val="14"/>
                </w:rPr>
                <m:t xml:space="preserve"> 0  </m:t>
              </m:r>
            </m:e>
          </m:nary>
          <m:r>
            <m:rPr>
              <m:nor/>
            </m:rPr>
            <w:rPr>
              <w:rFonts w:ascii="Cambria Math"/>
              <w:sz w:val="24"/>
              <w:szCs w:val="14"/>
            </w:rPr>
            <m:t xml:space="preserve">  </m:t>
          </m:r>
        </m:oMath>
      </m:oMathPara>
    </w:p>
    <w:p w14:paraId="0B375B20" w14:textId="77777777" w:rsidR="00BD4D13" w:rsidRPr="00E55317" w:rsidRDefault="00BD4D13" w:rsidP="00BD4D13">
      <w:pPr>
        <w:tabs>
          <w:tab w:val="left" w:pos="724"/>
        </w:tabs>
        <w:rPr>
          <w:sz w:val="24"/>
          <w:szCs w:val="14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/>
              <w:sz w:val="24"/>
              <w:szCs w:val="14"/>
            </w:rPr>
            <m:t xml:space="preserve">                                                                                                                                                                    </m:t>
          </m:r>
          <m:nary>
            <m:naryPr>
              <m:chr m:val="∑"/>
              <m:supHide m:val="1"/>
              <m:ctrlPr>
                <w:rPr>
                  <w:rFonts w:ascii="Cambria Math" w:hAnsi="Cambria Math"/>
                  <w:color w:val="70AD47" w:themeColor="accent6"/>
                  <w:sz w:val="24"/>
                  <w:szCs w:val="14"/>
                </w:rPr>
              </m:ctrlPr>
            </m:naryPr>
            <m:sub>
              <m:r>
                <m:rPr>
                  <m:nor/>
                </m:rPr>
                <w:rPr>
                  <w:rFonts w:ascii="Cambria Math"/>
                  <w:color w:val="70AD47" w:themeColor="accent6"/>
                  <w:sz w:val="24"/>
                  <w:szCs w:val="14"/>
                </w:rPr>
                <m:t>process</m:t>
              </m:r>
            </m:sub>
            <m:sup/>
            <m:e>
              <m:sSub>
                <m:sSubPr>
                  <m:ctrlPr>
                    <w:rPr>
                      <w:rFonts w:ascii="Cambria Math" w:hAnsi="Cambria Math"/>
                      <w:color w:val="70AD47" w:themeColor="accent6"/>
                      <w:sz w:val="24"/>
                      <w:szCs w:val="1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/>
                      <w:color w:val="70AD47" w:themeColor="accent6"/>
                      <w:sz w:val="24"/>
                      <w:szCs w:val="14"/>
                    </w:rPr>
                    <m:t>s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  <w:color w:val="70AD47" w:themeColor="accent6"/>
                      <w:sz w:val="24"/>
                      <w:szCs w:val="14"/>
                    </w:rPr>
                    <m:t>resource,process</m:t>
                  </m:r>
                </m:sub>
              </m:sSub>
              <m:r>
                <m:rPr>
                  <m:sty m:val="b"/>
                </m:rPr>
                <w:rPr>
                  <w:rFonts w:ascii="Cambria Math"/>
                  <w:color w:val="70AD47" w:themeColor="accent6"/>
                  <w:sz w:val="24"/>
                  <w:szCs w:val="14"/>
                </w:rPr>
                <m:t xml:space="preserve"> </m:t>
              </m:r>
              <m:r>
                <m:rPr>
                  <m:nor/>
                </m:rPr>
                <w:rPr>
                  <w:rFonts w:ascii="Cambria Math"/>
                  <w:color w:val="70AD47" w:themeColor="accent6"/>
                  <w:sz w:val="24"/>
                  <w:szCs w:val="14"/>
                </w:rPr>
                <m:t>Productio</m:t>
              </m:r>
              <m:sSub>
                <m:sSubPr>
                  <m:ctrlPr>
                    <w:rPr>
                      <w:rFonts w:ascii="Cambria Math" w:hAnsi="Cambria Math"/>
                      <w:color w:val="70AD47" w:themeColor="accent6"/>
                      <w:sz w:val="24"/>
                      <w:szCs w:val="14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Cambria Math"/>
                      <w:color w:val="70AD47" w:themeColor="accent6"/>
                      <w:sz w:val="24"/>
                      <w:szCs w:val="14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  <w:color w:val="70AD47" w:themeColor="accent6"/>
                      <w:sz w:val="24"/>
                      <w:szCs w:val="14"/>
                    </w:rPr>
                    <m:t>process</m:t>
                  </m:r>
                </m:sub>
              </m:sSub>
              <m:r>
                <m:rPr>
                  <m:sty m:val="b"/>
                </m:rPr>
                <w:rPr>
                  <w:rFonts w:ascii="Cambria Math"/>
                  <w:color w:val="70AD47" w:themeColor="accent6"/>
                  <w:sz w:val="24"/>
                  <w:szCs w:val="14"/>
                </w:rPr>
                <m:t xml:space="preserve">   </m:t>
              </m:r>
              <m:r>
                <m:rPr>
                  <m:sty m:val="b"/>
                </m:rPr>
                <w:rPr>
                  <w:rFonts w:ascii="Cambria Math"/>
                  <w:sz w:val="24"/>
                  <w:szCs w:val="14"/>
                </w:rPr>
                <m:t>≤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1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/>
                      <w:sz w:val="24"/>
                      <w:szCs w:val="14"/>
                    </w:rPr>
                    <m:t>b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  <w:sz w:val="24"/>
                      <w:szCs w:val="14"/>
                    </w:rPr>
                    <m:t>resource</m:t>
                  </m:r>
                </m:sub>
              </m:sSub>
              <m:r>
                <m:rPr>
                  <m:sty m:val="b"/>
                </m:rPr>
                <w:rPr>
                  <w:rFonts w:ascii="Cambria Math"/>
                  <w:color w:val="70AD47" w:themeColor="accent6"/>
                  <w:sz w:val="24"/>
                  <w:szCs w:val="14"/>
                </w:rPr>
                <m:t xml:space="preserve"> </m:t>
              </m:r>
            </m:e>
          </m:nary>
        </m:oMath>
      </m:oMathPara>
    </w:p>
    <w:p w14:paraId="65AF8D93" w14:textId="77777777" w:rsidR="00BD4D13" w:rsidRPr="00E55317" w:rsidRDefault="00BD4D13" w:rsidP="00BD4D13">
      <w:pPr>
        <w:ind w:left="1008" w:right="720"/>
        <w:rPr>
          <w:rFonts w:ascii="Cambria Math"/>
          <w:sz w:val="24"/>
          <w:szCs w:val="14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Cambria Math"/>
              <w:color w:val="4472C4" w:themeColor="accent5"/>
              <w:sz w:val="24"/>
              <w:szCs w:val="14"/>
            </w:rPr>
            <m:t xml:space="preserve">                                              </m:t>
          </m:r>
          <w:proofErr w:type="spellStart"/>
          <m:r>
            <m:rPr>
              <m:nor/>
            </m:rPr>
            <w:rPr>
              <w:rFonts w:ascii="Cambria Math"/>
              <w:color w:val="4472C4" w:themeColor="accent5"/>
              <w:sz w:val="24"/>
              <w:szCs w:val="14"/>
            </w:rPr>
            <m:t>Sale</m:t>
          </m:r>
          <m:sSub>
            <m:sSubPr>
              <m:ctrlPr>
                <w:rPr>
                  <w:rFonts w:ascii="Cambria Math" w:hAnsi="Cambria Math"/>
                  <w:color w:val="0000FF"/>
                  <w:sz w:val="24"/>
                  <w:szCs w:val="14"/>
                </w:rPr>
              </m:ctrlPr>
            </m:sSubPr>
            <m:e>
              <m:r>
                <m:rPr>
                  <m:nor/>
                </m:rPr>
                <w:rPr>
                  <w:rFonts w:ascii="Cambria Math"/>
                  <w:color w:val="0000FF"/>
                  <w:sz w:val="24"/>
                  <w:szCs w:val="14"/>
                </w:rPr>
                <m:t>s</m:t>
              </m:r>
              <w:proofErr w:type="spellEnd"/>
            </m:e>
            <m:sub>
              <m:r>
                <m:rPr>
                  <m:nor/>
                </m:rPr>
                <w:rPr>
                  <w:rFonts w:ascii="Cambria Math"/>
                  <w:color w:val="4472C4" w:themeColor="accent5"/>
                  <w:sz w:val="24"/>
                  <w:szCs w:val="14"/>
                </w:rPr>
                <m:t>product</m:t>
              </m:r>
            </m:sub>
          </m:sSub>
          <m:r>
            <m:rPr>
              <m:nor/>
            </m:rPr>
            <w:rPr>
              <w:rFonts w:ascii="Cambria Math"/>
              <w:color w:val="0000FF"/>
              <w:sz w:val="24"/>
              <w:szCs w:val="14"/>
            </w:rPr>
            <m:t xml:space="preserve">,                                    </m:t>
          </m:r>
          <w:proofErr w:type="spellStart"/>
          <m:r>
            <m:rPr>
              <m:nor/>
            </m:rPr>
            <w:rPr>
              <w:rFonts w:ascii="Cambria Math"/>
              <w:color w:val="FF0000"/>
              <w:sz w:val="24"/>
              <w:szCs w:val="14"/>
            </w:rPr>
            <m:t>BuyInpu</m:t>
          </m:r>
          <w:proofErr w:type="spellEnd"/>
          <m:sSub>
            <m:sSubPr>
              <m:ctrlPr>
                <w:rPr>
                  <w:rFonts w:ascii="Cambria Math" w:hAnsi="Cambria Math"/>
                  <w:color w:val="FF0000"/>
                  <w:sz w:val="24"/>
                  <w:szCs w:val="14"/>
                </w:rPr>
              </m:ctrlPr>
            </m:sSubPr>
            <m:e>
              <m:r>
                <m:rPr>
                  <m:nor/>
                </m:rPr>
                <w:rPr>
                  <w:rFonts w:ascii="Cambria Math"/>
                  <w:color w:val="FF0000"/>
                  <w:sz w:val="24"/>
                  <w:szCs w:val="14"/>
                </w:rPr>
                <m:t>t</m:t>
              </m:r>
            </m:e>
            <m:sub>
              <m:r>
                <m:rPr>
                  <m:nor/>
                </m:rPr>
                <w:rPr>
                  <w:rFonts w:ascii="Cambria Math"/>
                  <w:color w:val="FF0000"/>
                  <w:sz w:val="24"/>
                  <w:szCs w:val="14"/>
                </w:rPr>
                <m:t>input</m:t>
              </m:r>
            </m:sub>
          </m:sSub>
          <m:r>
            <m:rPr>
              <m:nor/>
            </m:rPr>
            <w:rPr>
              <w:rFonts w:ascii="Cambria Math"/>
              <w:color w:val="FF0000"/>
              <w:sz w:val="24"/>
              <w:szCs w:val="14"/>
            </w:rPr>
            <m:t>,</m:t>
          </m:r>
          <m:r>
            <m:rPr>
              <m:nor/>
            </m:rPr>
            <w:rPr>
              <w:rFonts w:ascii="Cambria Math"/>
              <w:color w:val="0000FF"/>
              <w:sz w:val="24"/>
              <w:szCs w:val="14"/>
            </w:rPr>
            <m:t xml:space="preserve">                                                  </m:t>
          </m:r>
          <w:proofErr w:type="spellStart"/>
          <m:r>
            <m:rPr>
              <m:nor/>
            </m:rPr>
            <w:rPr>
              <w:rFonts w:ascii="Cambria Math"/>
              <w:color w:val="70AD47" w:themeColor="accent6"/>
              <w:sz w:val="24"/>
              <w:szCs w:val="14"/>
            </w:rPr>
            <m:t>Productio</m:t>
          </m:r>
          <w:proofErr w:type="spellEnd"/>
          <m:sSub>
            <m:sSubPr>
              <m:ctrlPr>
                <w:rPr>
                  <w:rFonts w:ascii="Cambria Math" w:hAnsi="Cambria Math"/>
                  <w:color w:val="70AD47" w:themeColor="accent6"/>
                  <w:sz w:val="24"/>
                  <w:szCs w:val="14"/>
                </w:rPr>
              </m:ctrlPr>
            </m:sSubPr>
            <m:e>
              <m:r>
                <m:rPr>
                  <m:nor/>
                </m:rPr>
                <w:rPr>
                  <w:rFonts w:ascii="Cambria Math"/>
                  <w:color w:val="70AD47" w:themeColor="accent6"/>
                  <w:sz w:val="24"/>
                  <w:szCs w:val="14"/>
                </w:rPr>
                <m:t>n</m:t>
              </m:r>
            </m:e>
            <m:sub>
              <m:r>
                <m:rPr>
                  <m:nor/>
                </m:rPr>
                <w:rPr>
                  <w:rFonts w:ascii="Cambria Math"/>
                  <w:color w:val="70AD47" w:themeColor="accent6"/>
                  <w:sz w:val="24"/>
                  <w:szCs w:val="14"/>
                </w:rPr>
                <m:t>process</m:t>
              </m:r>
            </m:sub>
          </m:sSub>
          <m:r>
            <m:rPr>
              <m:sty m:val="bi"/>
            </m:rPr>
            <w:rPr>
              <w:rFonts w:ascii="Cambria Math"/>
              <w:color w:val="0000FF"/>
              <w:sz w:val="24"/>
              <w:szCs w:val="14"/>
            </w:rPr>
            <m:t xml:space="preserve"> </m:t>
          </m:r>
          <m:r>
            <m:rPr>
              <m:sty m:val="b"/>
            </m:rPr>
            <w:rPr>
              <w:rFonts w:ascii="Cambria Math"/>
              <w:sz w:val="24"/>
              <w:szCs w:val="14"/>
            </w:rPr>
            <m:t>≥</m:t>
          </m:r>
          <m:r>
            <m:rPr>
              <m:nor/>
            </m:rPr>
            <w:rPr>
              <w:rFonts w:ascii="Cambria Math"/>
              <w:sz w:val="24"/>
              <w:szCs w:val="14"/>
            </w:rPr>
            <m:t xml:space="preserve">  0</m:t>
          </m:r>
        </m:oMath>
      </m:oMathPara>
    </w:p>
    <w:p w14:paraId="1AD72E06" w14:textId="77777777" w:rsidR="00BD4D13" w:rsidRPr="00575F77" w:rsidRDefault="00BD4D13" w:rsidP="00BD4D13">
      <w:pPr>
        <w:pStyle w:val="BodyText2"/>
        <w:rPr>
          <w:sz w:val="28"/>
          <w:szCs w:val="16"/>
        </w:rPr>
      </w:pPr>
    </w:p>
    <w:p w14:paraId="39F720B0" w14:textId="77777777" w:rsidR="00BD4D13" w:rsidRDefault="00BD4D13" w:rsidP="00BD4D13">
      <w:pPr>
        <w:pStyle w:val="BodyText2"/>
      </w:pPr>
    </w:p>
    <w:p w14:paraId="080FFCC9" w14:textId="35D390EE" w:rsidR="00E55317" w:rsidRPr="00BD4D13" w:rsidRDefault="00BD4D13" w:rsidP="008C775B">
      <w:pPr>
        <w:pStyle w:val="BodyText2"/>
        <w:rPr>
          <w:color w:val="auto"/>
        </w:rPr>
      </w:pPr>
      <w:r w:rsidRPr="00BD4D13">
        <w:rPr>
          <w:color w:val="auto"/>
        </w:rPr>
        <w:t>But suppose firms are not a price taker</w:t>
      </w:r>
    </w:p>
    <w:p w14:paraId="106BD1C1" w14:textId="35ABC715" w:rsidR="00BD4D13" w:rsidRPr="00BD4D13" w:rsidRDefault="00BD4D13" w:rsidP="008C775B">
      <w:pPr>
        <w:pStyle w:val="BodyText2"/>
        <w:rPr>
          <w:color w:val="auto"/>
        </w:rPr>
      </w:pPr>
      <w:r w:rsidRPr="00BD4D13">
        <w:rPr>
          <w:color w:val="auto"/>
        </w:rPr>
        <w:t>What do we do?</w:t>
      </w:r>
    </w:p>
    <w:p w14:paraId="7888BA63" w14:textId="51C454AD" w:rsidR="00BD4D13" w:rsidRDefault="00BD4D13">
      <w:pPr>
        <w:rPr>
          <w:color w:val="008000"/>
          <w:szCs w:val="22"/>
        </w:rPr>
      </w:pPr>
      <w:r>
        <w:br w:type="page"/>
      </w:r>
    </w:p>
    <w:p w14:paraId="09EADDB3" w14:textId="77777777" w:rsidR="00BD4D13" w:rsidRPr="00BD4D13" w:rsidRDefault="00BD4D13" w:rsidP="00BD4D13">
      <w:pPr>
        <w:pStyle w:val="BodyText2"/>
        <w:rPr>
          <w:color w:val="auto"/>
        </w:rPr>
      </w:pPr>
      <w:r w:rsidRPr="00BD4D13">
        <w:rPr>
          <w:color w:val="auto"/>
        </w:rPr>
        <w:lastRenderedPageBreak/>
        <w:t xml:space="preserve">Now suppose we think this is a typical farm of which there are </w:t>
      </w:r>
      <w:r w:rsidRPr="00BD4D13">
        <w:rPr>
          <w:color w:val="FF00FF"/>
        </w:rPr>
        <w:t>N</w:t>
      </w:r>
      <w:r w:rsidRPr="00BD4D13">
        <w:rPr>
          <w:color w:val="auto"/>
        </w:rPr>
        <w:t xml:space="preserve"> in the US</w:t>
      </w:r>
    </w:p>
    <w:p w14:paraId="1247DD98" w14:textId="77777777" w:rsidR="00BD4D13" w:rsidRDefault="00BD4D13" w:rsidP="00BD4D13">
      <w:pPr>
        <w:pStyle w:val="BodyText2"/>
      </w:pPr>
    </w:p>
    <w:p w14:paraId="6A0CC138" w14:textId="77777777" w:rsidR="00BD4D13" w:rsidRDefault="00BD4D13" w:rsidP="00BD4D13">
      <w:pPr>
        <w:pStyle w:val="BodyText2"/>
      </w:pPr>
    </w:p>
    <w:p w14:paraId="065D799C" w14:textId="4E883DAD" w:rsidR="00BD4D13" w:rsidRPr="00B769FC" w:rsidRDefault="00BD4D13" w:rsidP="00BD4D13">
      <w:pPr>
        <w:tabs>
          <w:tab w:val="left" w:pos="724"/>
        </w:tabs>
        <w:rPr>
          <w:vanish/>
          <w:color w:val="008000"/>
          <w:sz w:val="20"/>
          <w:szCs w:val="20"/>
        </w:rPr>
      </w:pPr>
      <w:r w:rsidRPr="00B769FC">
        <w:rPr>
          <w:sz w:val="20"/>
          <w:szCs w:val="20"/>
        </w:rPr>
        <w:t xml:space="preserve">Max   </w:t>
      </w:r>
      <m:oMath>
        <m:nary>
          <m:naryPr>
            <m:chr m:val="∑"/>
            <m:supHide m:val="1"/>
            <m:ctrlPr>
              <w:rPr>
                <w:rFonts w:ascii="Cambria Math" w:hAnsi="Cambria Math"/>
                <w:color w:val="4472C4" w:themeColor="accent5"/>
                <w:sz w:val="20"/>
                <w:szCs w:val="20"/>
              </w:rPr>
            </m:ctrlPr>
          </m:naryPr>
          <m:sub>
            <m:r>
              <m:rPr>
                <m:nor/>
              </m:rPr>
              <w:rPr>
                <w:rFonts w:ascii="Cambria Math"/>
                <w:color w:val="4472C4" w:themeColor="accent5"/>
                <w:sz w:val="20"/>
                <w:szCs w:val="20"/>
              </w:rPr>
              <m:t>product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color w:val="4472C4" w:themeColor="accent5"/>
                    <w:sz w:val="20"/>
                    <w:szCs w:val="20"/>
                  </w:rPr>
                </m:ctrlPr>
              </m:sSubPr>
              <m:e>
                <m:r>
                  <m:rPr>
                    <m:nor/>
                  </m:rPr>
                  <w:rPr>
                    <w:color w:val="7B7B7B" w:themeColor="accent3" w:themeShade="BF"/>
                    <w:sz w:val="20"/>
                    <w:szCs w:val="20"/>
                  </w:rPr>
                  <m:t>∫</m:t>
                </m:r>
                <m:r>
                  <m:rPr>
                    <m:nor/>
                  </m:rPr>
                  <w:rPr>
                    <w:rFonts w:ascii="Cambria Math"/>
                    <w:color w:val="4472C4" w:themeColor="accent5"/>
                    <w:sz w:val="20"/>
                    <w:szCs w:val="20"/>
                  </w:rPr>
                  <m:t>SP</m:t>
                </m:r>
              </m:e>
              <m:sub>
                <m:r>
                  <m:rPr>
                    <m:nor/>
                  </m:rPr>
                  <w:rPr>
                    <w:rFonts w:ascii="Cambria Math"/>
                    <w:color w:val="4472C4" w:themeColor="accent5"/>
                    <w:sz w:val="20"/>
                    <w:szCs w:val="20"/>
                  </w:rPr>
                  <m:t>product</m:t>
                </m:r>
              </m:sub>
            </m:sSub>
            <m:r>
              <m:rPr>
                <m:nor/>
              </m:rPr>
              <w:rPr>
                <w:rFonts w:ascii="Cambria Math"/>
                <w:color w:val="4472C4" w:themeColor="accent5"/>
                <w:sz w:val="20"/>
                <w:szCs w:val="20"/>
              </w:rPr>
              <m:t>( Sale</m:t>
            </m:r>
            <m:sSub>
              <m:sSubPr>
                <m:ctrlPr>
                  <w:rPr>
                    <w:rFonts w:ascii="Cambria Math" w:hAnsi="Cambria Math"/>
                    <w:color w:val="4472C4" w:themeColor="accent5"/>
                    <w:sz w:val="20"/>
                    <w:szCs w:val="20"/>
                  </w:rPr>
                </m:ctrlPr>
              </m:sSubPr>
              <m:e>
                <m:r>
                  <m:rPr>
                    <m:nor/>
                  </m:rPr>
                  <w:rPr>
                    <w:rFonts w:ascii="Cambria Math"/>
                    <w:color w:val="4472C4" w:themeColor="accent5"/>
                    <w:sz w:val="20"/>
                    <w:szCs w:val="20"/>
                  </w:rPr>
                  <m:t>s</m:t>
                </m:r>
              </m:e>
              <m:sub>
                <m:r>
                  <m:rPr>
                    <m:nor/>
                  </m:rPr>
                  <w:rPr>
                    <w:rFonts w:ascii="Cambria Math"/>
                    <w:color w:val="4472C4" w:themeColor="accent5"/>
                    <w:sz w:val="20"/>
                    <w:szCs w:val="20"/>
                  </w:rPr>
                  <m:t>product</m:t>
                </m:r>
              </m:sub>
            </m:sSub>
            <m:r>
              <m:rPr>
                <m:sty m:val="bi"/>
              </m:rPr>
              <w:rPr>
                <w:rFonts w:ascii="Cambria Math"/>
                <w:color w:val="4472C4" w:themeColor="accent5"/>
                <w:sz w:val="20"/>
                <w:szCs w:val="20"/>
              </w:rPr>
              <m:t>)</m:t>
            </m:r>
            <m:r>
              <m:rPr>
                <m:sty m:val="bi"/>
              </m:rPr>
              <w:rPr>
                <w:rFonts w:ascii="Cambria Math"/>
                <w:color w:val="7B7B7B" w:themeColor="accent3" w:themeShade="BF"/>
                <w:sz w:val="20"/>
                <w:szCs w:val="20"/>
              </w:rPr>
              <m:t>d</m:t>
            </m:r>
            <m:r>
              <m:rPr>
                <m:nor/>
              </m:rPr>
              <w:rPr>
                <w:rFonts w:ascii="Cambria Math"/>
                <w:color w:val="4472C4" w:themeColor="accent5"/>
                <w:sz w:val="20"/>
                <w:szCs w:val="20"/>
              </w:rPr>
              <m:t xml:space="preserve"> Sale</m:t>
            </m:r>
            <m:sSub>
              <m:sSubPr>
                <m:ctrlPr>
                  <w:rPr>
                    <w:rFonts w:ascii="Cambria Math" w:hAnsi="Cambria Math"/>
                    <w:color w:val="4472C4" w:themeColor="accent5"/>
                    <w:sz w:val="20"/>
                    <w:szCs w:val="20"/>
                  </w:rPr>
                </m:ctrlPr>
              </m:sSubPr>
              <m:e>
                <m:r>
                  <m:rPr>
                    <m:nor/>
                  </m:rPr>
                  <w:rPr>
                    <w:rFonts w:ascii="Cambria Math"/>
                    <w:color w:val="4472C4" w:themeColor="accent5"/>
                    <w:sz w:val="20"/>
                    <w:szCs w:val="20"/>
                  </w:rPr>
                  <m:t>s</m:t>
                </m:r>
              </m:e>
              <m:sub>
                <m:r>
                  <m:rPr>
                    <m:nor/>
                  </m:rPr>
                  <w:rPr>
                    <w:rFonts w:ascii="Cambria Math"/>
                    <w:color w:val="4472C4" w:themeColor="accent5"/>
                    <w:sz w:val="20"/>
                    <w:szCs w:val="20"/>
                  </w:rPr>
                  <m:t>product</m:t>
                </m:r>
              </m:sub>
            </m:sSub>
            <m:ctrlPr>
              <w:rPr>
                <w:rFonts w:ascii="Cambria Math" w:hAnsi="Cambria Math"/>
                <w:i/>
                <w:color w:val="4472C4" w:themeColor="accent5"/>
                <w:sz w:val="20"/>
                <w:szCs w:val="20"/>
              </w:rPr>
            </m:ctrlPr>
          </m:e>
        </m:nary>
        <m:r>
          <m:rPr>
            <m:sty m:val="bi"/>
          </m:rPr>
          <w:rPr>
            <w:rFonts w:ascii="Cambria Math"/>
            <w:color w:val="FF0000"/>
            <w:sz w:val="20"/>
            <w:szCs w:val="20"/>
          </w:rPr>
          <m:t>-</m:t>
        </m:r>
        <m:nary>
          <m:naryPr>
            <m:chr m:val="∑"/>
            <m:supHide m:val="1"/>
            <m:ctrlPr>
              <w:rPr>
                <w:rFonts w:ascii="Cambria Math" w:hAnsi="Cambria Math"/>
                <w:color w:val="FF0000"/>
                <w:sz w:val="20"/>
                <w:szCs w:val="20"/>
              </w:rPr>
            </m:ctrlPr>
          </m:naryPr>
          <m:sub>
            <m:r>
              <m:rPr>
                <m:nor/>
              </m:rPr>
              <w:rPr>
                <w:rFonts w:ascii="Cambria Math"/>
                <w:color w:val="FF0000"/>
                <w:sz w:val="20"/>
                <w:szCs w:val="20"/>
              </w:rPr>
              <m:t>input</m:t>
            </m:r>
          </m:sub>
          <m:sup/>
          <m:e>
            <m:r>
              <m:rPr>
                <m:nor/>
              </m:rPr>
              <w:rPr>
                <w:color w:val="7B7B7B" w:themeColor="accent3" w:themeShade="BF"/>
                <w:sz w:val="20"/>
                <w:szCs w:val="20"/>
              </w:rPr>
              <m:t>∫</m:t>
            </m:r>
            <m:sSub>
              <m:sSubPr>
                <m:ctrlPr>
                  <w:rPr>
                    <w:rFonts w:ascii="Cambria Math" w:hAnsi="Cambria Math"/>
                    <w:color w:val="FF0000"/>
                    <w:sz w:val="20"/>
                    <w:szCs w:val="20"/>
                  </w:rPr>
                </m:ctrlPr>
              </m:sSubPr>
              <m:e>
                <m:r>
                  <m:rPr>
                    <m:nor/>
                  </m:rPr>
                  <w:rPr>
                    <w:rFonts w:ascii="Cambria Math"/>
                    <w:color w:val="FF0000"/>
                    <w:sz w:val="20"/>
                    <w:szCs w:val="20"/>
                  </w:rPr>
                  <m:t>IC</m:t>
                </m:r>
              </m:e>
              <m:sub>
                <m:r>
                  <m:rPr>
                    <m:nor/>
                  </m:rPr>
                  <w:rPr>
                    <w:rFonts w:ascii="Cambria Math"/>
                    <w:color w:val="FF0000"/>
                    <w:sz w:val="20"/>
                    <w:szCs w:val="20"/>
                  </w:rPr>
                  <m:t>input</m:t>
                </m:r>
              </m:sub>
            </m:sSub>
            <m:r>
              <m:rPr>
                <m:nor/>
              </m:rPr>
              <w:rPr>
                <w:rFonts w:ascii="Cambria Math"/>
                <w:color w:val="FF0000"/>
                <w:sz w:val="20"/>
                <w:szCs w:val="20"/>
              </w:rPr>
              <m:t>( BuyInpu</m:t>
            </m:r>
            <m:sSub>
              <m:sSubPr>
                <m:ctrlPr>
                  <w:rPr>
                    <w:rFonts w:ascii="Cambria Math" w:hAnsi="Cambria Math"/>
                    <w:color w:val="FF0000"/>
                    <w:sz w:val="20"/>
                    <w:szCs w:val="20"/>
                  </w:rPr>
                </m:ctrlPr>
              </m:sSubPr>
              <m:e>
                <m:r>
                  <m:rPr>
                    <m:nor/>
                  </m:rPr>
                  <w:rPr>
                    <w:rFonts w:ascii="Cambria Math"/>
                    <w:color w:val="FF0000"/>
                    <w:sz w:val="20"/>
                    <w:szCs w:val="20"/>
                  </w:rPr>
                  <m:t>t</m:t>
                </m:r>
              </m:e>
              <m:sub>
                <m:r>
                  <m:rPr>
                    <m:nor/>
                  </m:rPr>
                  <w:rPr>
                    <w:rFonts w:ascii="Cambria Math"/>
                    <w:color w:val="FF0000"/>
                    <w:sz w:val="20"/>
                    <w:szCs w:val="20"/>
                  </w:rPr>
                  <m:t>input</m:t>
                </m:r>
              </m:sub>
            </m:sSub>
            <m:ctrlPr>
              <w:rPr>
                <w:rFonts w:ascii="Cambria Math" w:hAnsi="Cambria Math"/>
                <w:i/>
                <w:color w:val="FF0000"/>
                <w:sz w:val="20"/>
                <w:szCs w:val="20"/>
              </w:rPr>
            </m:ctrlPr>
          </m:e>
        </m:nary>
        <m:r>
          <m:rPr>
            <m:sty m:val="bi"/>
          </m:rPr>
          <w:rPr>
            <w:rFonts w:ascii="Cambria Math" w:hAnsi="Cambria Math"/>
            <w:sz w:val="20"/>
            <w:szCs w:val="20"/>
          </w:rPr>
          <m:t>)</m:t>
        </m:r>
        <m:r>
          <m:rPr>
            <m:nor/>
          </m:rPr>
          <w:rPr>
            <w:rFonts w:ascii="Cambria Math"/>
            <w:color w:val="FF0000"/>
            <w:sz w:val="20"/>
            <w:szCs w:val="20"/>
          </w:rPr>
          <m:t xml:space="preserve"> </m:t>
        </m:r>
        <m:r>
          <m:rPr>
            <m:nor/>
          </m:rPr>
          <w:rPr>
            <w:rFonts w:ascii="Cambria Math"/>
            <w:i/>
            <w:iCs/>
            <w:color w:val="7B7B7B" w:themeColor="accent3" w:themeShade="BF"/>
            <w:sz w:val="20"/>
            <w:szCs w:val="20"/>
          </w:rPr>
          <m:t>d</m:t>
        </m:r>
        <m:r>
          <m:rPr>
            <m:nor/>
          </m:rPr>
          <w:rPr>
            <w:rFonts w:ascii="Cambria Math"/>
            <w:color w:val="FF0000"/>
            <w:sz w:val="20"/>
            <w:szCs w:val="20"/>
          </w:rPr>
          <m:t xml:space="preserve"> </m:t>
        </m:r>
        <w:proofErr w:type="spellStart"/>
        <m:r>
          <m:rPr>
            <m:nor/>
          </m:rPr>
          <w:rPr>
            <w:rFonts w:ascii="Cambria Math"/>
            <w:color w:val="FF0000"/>
            <w:sz w:val="20"/>
            <w:szCs w:val="20"/>
          </w:rPr>
          <m:t>BuyInpu</m:t>
        </m:r>
        <w:proofErr w:type="spellEnd"/>
        <m:sSub>
          <m:sSubPr>
            <m:ctrlPr>
              <w:rPr>
                <w:rFonts w:ascii="Cambria Math" w:hAnsi="Cambria Math"/>
                <w:color w:val="FF0000"/>
                <w:sz w:val="20"/>
                <w:szCs w:val="20"/>
              </w:rPr>
            </m:ctrlPr>
          </m:sSubPr>
          <m:e>
            <m:r>
              <m:rPr>
                <m:nor/>
              </m:rPr>
              <w:rPr>
                <w:rFonts w:ascii="Cambria Math"/>
                <w:color w:val="FF0000"/>
                <w:sz w:val="20"/>
                <w:szCs w:val="20"/>
              </w:rPr>
              <m:t>t</m:t>
            </m:r>
          </m:e>
          <m:sub>
            <m:r>
              <m:rPr>
                <m:nor/>
              </m:rPr>
              <w:rPr>
                <w:rFonts w:ascii="Cambria Math"/>
                <w:color w:val="FF0000"/>
                <w:sz w:val="20"/>
                <w:szCs w:val="20"/>
              </w:rPr>
              <m:t>input</m:t>
            </m:r>
          </m:sub>
        </m:sSub>
        <m:r>
          <m:rPr>
            <m:sty m:val="bi"/>
          </m:rPr>
          <w:rPr>
            <w:rFonts w:ascii="Cambria Math" w:hAnsi="Cambria Math"/>
            <w:sz w:val="20"/>
            <w:szCs w:val="20"/>
          </w:rPr>
          <m:t xml:space="preserve"> </m:t>
        </m:r>
        <m:r>
          <m:rPr>
            <m:sty m:val="bi"/>
          </m:rPr>
          <w:rPr>
            <w:rFonts w:ascii="Cambria Math"/>
            <w:color w:val="70AD47" w:themeColor="accent6"/>
            <w:sz w:val="20"/>
            <w:szCs w:val="20"/>
          </w:rPr>
          <m:t>-</m:t>
        </m:r>
        <m:nary>
          <m:naryPr>
            <m:chr m:val="∑"/>
            <m:supHide m:val="1"/>
            <m:ctrlPr>
              <w:rPr>
                <w:rFonts w:ascii="Cambria Math" w:hAnsi="Cambria Math"/>
                <w:color w:val="70AD47" w:themeColor="accent6"/>
                <w:sz w:val="20"/>
                <w:szCs w:val="20"/>
              </w:rPr>
            </m:ctrlPr>
          </m:naryPr>
          <m:sub>
            <m:r>
              <m:rPr>
                <m:nor/>
              </m:rPr>
              <w:rPr>
                <w:rFonts w:ascii="Cambria Math"/>
                <w:color w:val="70AD47" w:themeColor="accent6"/>
                <w:sz w:val="20"/>
                <w:szCs w:val="20"/>
              </w:rPr>
              <m:t>process</m:t>
            </m:r>
          </m:sub>
          <m:sup/>
          <m:e>
            <m:r>
              <m:rPr>
                <m:nor/>
              </m:rPr>
              <w:rPr>
                <w:rFonts w:ascii="Cambria Math"/>
                <w:color w:val="70AD47" w:themeColor="accent6"/>
                <w:sz w:val="20"/>
                <w:szCs w:val="20"/>
              </w:rPr>
              <m:t>OtherCos</m:t>
            </m:r>
            <m:sSub>
              <m:sSubPr>
                <m:ctrlPr>
                  <w:rPr>
                    <w:rFonts w:ascii="Cambria Math" w:hAnsi="Cambria Math"/>
                    <w:color w:val="70AD47" w:themeColor="accent6"/>
                    <w:sz w:val="20"/>
                    <w:szCs w:val="20"/>
                  </w:rPr>
                </m:ctrlPr>
              </m:sSubPr>
              <m:e>
                <m:r>
                  <m:rPr>
                    <m:nor/>
                  </m:rPr>
                  <w:rPr>
                    <w:rFonts w:ascii="Cambria Math"/>
                    <w:color w:val="70AD47" w:themeColor="accent6"/>
                    <w:sz w:val="20"/>
                    <w:szCs w:val="20"/>
                  </w:rPr>
                  <m:t>t</m:t>
                </m:r>
              </m:e>
              <m:sub>
                <m:r>
                  <m:rPr>
                    <m:nor/>
                  </m:rPr>
                  <w:rPr>
                    <w:rFonts w:ascii="Cambria Math"/>
                    <w:color w:val="70AD47" w:themeColor="accent6"/>
                    <w:sz w:val="20"/>
                    <w:szCs w:val="20"/>
                  </w:rPr>
                  <m:t>process</m:t>
                </m:r>
              </m:sub>
            </m:sSub>
            <m:r>
              <m:rPr>
                <m:nor/>
              </m:rPr>
              <w:rPr>
                <w:rFonts w:ascii="Cambria Math"/>
                <w:color w:val="70AD47" w:themeColor="accent6"/>
                <w:sz w:val="20"/>
                <w:szCs w:val="20"/>
              </w:rPr>
              <m:t xml:space="preserve"> Productio</m:t>
            </m:r>
            <m:sSub>
              <m:sSubPr>
                <m:ctrlPr>
                  <w:rPr>
                    <w:rFonts w:ascii="Cambria Math" w:hAnsi="Cambria Math"/>
                    <w:color w:val="70AD47" w:themeColor="accent6"/>
                    <w:sz w:val="20"/>
                    <w:szCs w:val="20"/>
                  </w:rPr>
                </m:ctrlPr>
              </m:sSubPr>
              <m:e>
                <m:r>
                  <m:rPr>
                    <m:nor/>
                  </m:rPr>
                  <w:rPr>
                    <w:rFonts w:ascii="Cambria Math"/>
                    <w:color w:val="70AD47" w:themeColor="accent6"/>
                    <w:sz w:val="20"/>
                    <w:szCs w:val="20"/>
                  </w:rPr>
                  <m:t>n</m:t>
                </m:r>
              </m:e>
              <m:sub>
                <m:r>
                  <m:rPr>
                    <m:nor/>
                  </m:rPr>
                  <w:rPr>
                    <w:rFonts w:ascii="Cambria Math"/>
                    <w:color w:val="70AD47" w:themeColor="accent6"/>
                    <w:sz w:val="20"/>
                    <w:szCs w:val="20"/>
                  </w:rPr>
                  <m:t>process</m:t>
                </m:r>
              </m:sub>
            </m:sSub>
            <m:ctrlPr>
              <w:rPr>
                <w:rFonts w:ascii="Cambria Math" w:hAnsi="Cambria Math"/>
                <w:i/>
                <w:color w:val="70AD47" w:themeColor="accent6"/>
                <w:sz w:val="20"/>
                <w:szCs w:val="20"/>
              </w:rPr>
            </m:ctrlPr>
          </m:e>
        </m:nary>
      </m:oMath>
      <w:r w:rsidRPr="00B769FC">
        <w:rPr>
          <w:sz w:val="20"/>
          <w:szCs w:val="20"/>
        </w:rPr>
        <w:t xml:space="preserve"> </w:t>
      </w:r>
    </w:p>
    <w:p w14:paraId="4B0EF73D" w14:textId="77777777" w:rsidR="00BD4D13" w:rsidRPr="00B769FC" w:rsidRDefault="00BD4D13" w:rsidP="00BD4D13">
      <w:pPr>
        <w:tabs>
          <w:tab w:val="left" w:pos="724"/>
        </w:tabs>
        <w:rPr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/>
              <w:sz w:val="20"/>
              <w:szCs w:val="20"/>
            </w:rPr>
            <m:t xml:space="preserve"> </m:t>
          </m:r>
        </m:oMath>
      </m:oMathPara>
    </w:p>
    <w:p w14:paraId="182FC763" w14:textId="35239D2E" w:rsidR="00BD4D13" w:rsidRPr="00B769FC" w:rsidRDefault="00BD4D13" w:rsidP="00BD4D13">
      <w:pPr>
        <w:tabs>
          <w:tab w:val="left" w:pos="724"/>
        </w:tabs>
        <w:rPr>
          <w:sz w:val="20"/>
          <w:szCs w:val="20"/>
        </w:rPr>
      </w:pPr>
      <w:proofErr w:type="spellStart"/>
      <w:r w:rsidRPr="00B769FC">
        <w:rPr>
          <w:sz w:val="20"/>
          <w:szCs w:val="20"/>
        </w:rPr>
        <w:t>s.t.</w:t>
      </w:r>
      <w:proofErr w:type="spellEnd"/>
      <w:r w:rsidRPr="00B769FC">
        <w:rPr>
          <w:sz w:val="20"/>
          <w:szCs w:val="20"/>
        </w:rPr>
        <w:tab/>
        <w:t xml:space="preserve">                        </w:t>
      </w:r>
      <w:r w:rsidR="0069285F" w:rsidRPr="00B769FC">
        <w:rPr>
          <w:sz w:val="20"/>
          <w:szCs w:val="20"/>
        </w:rPr>
        <w:t xml:space="preserve">    </w:t>
      </w:r>
      <w:r w:rsidRPr="00B769FC">
        <w:rPr>
          <w:sz w:val="20"/>
          <w:szCs w:val="20"/>
        </w:rPr>
        <w:t xml:space="preserve">              </w:t>
      </w:r>
      <w:r w:rsidR="0069285F" w:rsidRPr="00B769FC">
        <w:rPr>
          <w:sz w:val="20"/>
          <w:szCs w:val="20"/>
        </w:rPr>
        <w:t xml:space="preserve">       </w:t>
      </w:r>
      <w:r w:rsidRPr="00B769FC">
        <w:rPr>
          <w:sz w:val="20"/>
          <w:szCs w:val="20"/>
        </w:rPr>
        <w:t xml:space="preserve"> </w:t>
      </w:r>
      <w:proofErr w:type="spellStart"/>
      <m:oMath>
        <m:r>
          <m:rPr>
            <m:nor/>
          </m:rPr>
          <w:rPr>
            <w:rFonts w:ascii="Cambria Math"/>
            <w:color w:val="4472C4" w:themeColor="accent5"/>
            <w:sz w:val="20"/>
            <w:szCs w:val="20"/>
          </w:rPr>
          <m:t>Sale</m:t>
        </m:r>
        <m:sSub>
          <m:sSubPr>
            <m:ctrlPr>
              <w:rPr>
                <w:rFonts w:ascii="Cambria Math" w:hAnsi="Cambria Math"/>
                <w:sz w:val="20"/>
                <w:szCs w:val="20"/>
              </w:rPr>
            </m:ctrlPr>
          </m:sSubPr>
          <m:e>
            <m:r>
              <m:rPr>
                <m:nor/>
              </m:rPr>
              <w:rPr>
                <w:rFonts w:ascii="Cambria Math"/>
                <w:sz w:val="20"/>
                <w:szCs w:val="20"/>
              </w:rPr>
              <m:t>s</m:t>
            </m:r>
            <w:proofErr w:type="spellEnd"/>
          </m:e>
          <m:sub>
            <m:r>
              <m:rPr>
                <m:nor/>
              </m:rPr>
              <w:rPr>
                <w:rFonts w:ascii="Cambria Math"/>
                <w:color w:val="4472C4" w:themeColor="accent5"/>
                <w:sz w:val="20"/>
                <w:szCs w:val="20"/>
              </w:rPr>
              <m:t>product</m:t>
            </m:r>
          </m:sub>
        </m:sSub>
        <m:r>
          <m:rPr>
            <m:nor/>
          </m:rPr>
          <w:rPr>
            <w:rFonts w:ascii="Cambria Math"/>
            <w:sz w:val="20"/>
            <w:szCs w:val="20"/>
          </w:rPr>
          <m:t xml:space="preserve">                                                                                                  </m:t>
        </m:r>
        <m:r>
          <m:rPr>
            <m:nor/>
          </m:rPr>
          <w:rPr>
            <w:rFonts w:ascii="Cambria Math"/>
            <w:color w:val="70AD47" w:themeColor="accent6"/>
            <w:sz w:val="20"/>
            <w:szCs w:val="20"/>
          </w:rPr>
          <m:t>-</m:t>
        </m:r>
        <m:r>
          <m:rPr>
            <m:nor/>
          </m:rPr>
          <w:rPr>
            <w:rFonts w:ascii="Cambria Math"/>
            <w:color w:val="FF00FF"/>
            <w:sz w:val="20"/>
            <w:szCs w:val="20"/>
          </w:rPr>
          <m:t>N</m:t>
        </m:r>
        <m:nary>
          <m:naryPr>
            <m:chr m:val="∑"/>
            <m:supHide m:val="1"/>
            <m:ctrlPr>
              <w:rPr>
                <w:rFonts w:ascii="Cambria Math" w:hAnsi="Cambria Math"/>
                <w:color w:val="70AD47" w:themeColor="accent6"/>
                <w:sz w:val="20"/>
                <w:szCs w:val="20"/>
              </w:rPr>
            </m:ctrlPr>
          </m:naryPr>
          <m:sub>
            <m:r>
              <m:rPr>
                <m:nor/>
              </m:rPr>
              <w:rPr>
                <w:rFonts w:ascii="Cambria Math"/>
                <w:color w:val="70AD47" w:themeColor="accent6"/>
                <w:sz w:val="20"/>
                <w:szCs w:val="20"/>
              </w:rPr>
              <m:t>process</m:t>
            </m:r>
          </m:sub>
          <m:sup/>
          <m:e>
            <m:sSub>
              <m:sSubPr>
                <m:ctrlPr>
                  <w:rPr>
                    <w:rFonts w:ascii="Cambria Math" w:hAnsi="Cambria Math"/>
                    <w:color w:val="70AD47" w:themeColor="accent6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/>
                    <w:color w:val="70AD47" w:themeColor="accent6"/>
                    <w:sz w:val="20"/>
                    <w:szCs w:val="20"/>
                  </w:rPr>
                  <m:t>q</m:t>
                </m:r>
              </m:e>
              <m:sub>
                <m:r>
                  <m:rPr>
                    <m:nor/>
                  </m:rPr>
                  <w:rPr>
                    <w:rFonts w:ascii="Cambria Math"/>
                    <w:color w:val="70AD47" w:themeColor="accent6"/>
                    <w:sz w:val="20"/>
                    <w:szCs w:val="20"/>
                  </w:rPr>
                  <m:t>product</m:t>
                </m:r>
                <m:r>
                  <m:rPr>
                    <m:sty m:val="b"/>
                  </m:rPr>
                  <w:rPr>
                    <w:rFonts w:ascii="Cambria Math"/>
                    <w:color w:val="70AD47" w:themeColor="accent6"/>
                    <w:sz w:val="20"/>
                    <w:szCs w:val="20"/>
                  </w:rPr>
                  <m:t>,</m:t>
                </m:r>
                <m:r>
                  <m:rPr>
                    <m:nor/>
                  </m:rPr>
                  <w:rPr>
                    <w:rFonts w:ascii="Cambria Math"/>
                    <w:color w:val="70AD47" w:themeColor="accent6"/>
                    <w:sz w:val="20"/>
                    <w:szCs w:val="20"/>
                  </w:rPr>
                  <m:t>process</m:t>
                </m:r>
              </m:sub>
            </m:sSub>
            <m:r>
              <m:rPr>
                <m:sty m:val="b"/>
              </m:rPr>
              <w:rPr>
                <w:rFonts w:ascii="Cambria Math"/>
                <w:color w:val="70AD47" w:themeColor="accent6"/>
                <w:sz w:val="20"/>
                <w:szCs w:val="20"/>
              </w:rPr>
              <m:t xml:space="preserve"> </m:t>
            </m:r>
            <m:r>
              <m:rPr>
                <m:nor/>
              </m:rPr>
              <w:rPr>
                <w:rFonts w:ascii="Cambria Math"/>
                <w:color w:val="70AD47" w:themeColor="accent6"/>
                <w:sz w:val="20"/>
                <w:szCs w:val="20"/>
              </w:rPr>
              <m:t>Productio</m:t>
            </m:r>
            <m:sSub>
              <m:sSubPr>
                <m:ctrlPr>
                  <w:rPr>
                    <w:rFonts w:ascii="Cambria Math" w:hAnsi="Cambria Math"/>
                    <w:color w:val="70AD47" w:themeColor="accent6"/>
                    <w:sz w:val="20"/>
                    <w:szCs w:val="20"/>
                  </w:rPr>
                </m:ctrlPr>
              </m:sSubPr>
              <m:e>
                <m:r>
                  <m:rPr>
                    <m:nor/>
                  </m:rPr>
                  <w:rPr>
                    <w:rFonts w:ascii="Cambria Math"/>
                    <w:color w:val="70AD47" w:themeColor="accent6"/>
                    <w:sz w:val="20"/>
                    <w:szCs w:val="20"/>
                  </w:rPr>
                  <m:t>n</m:t>
                </m:r>
              </m:e>
              <m:sub>
                <m:r>
                  <m:rPr>
                    <m:nor/>
                  </m:rPr>
                  <w:rPr>
                    <w:rFonts w:ascii="Cambria Math"/>
                    <w:color w:val="70AD47" w:themeColor="accent6"/>
                    <w:sz w:val="20"/>
                    <w:szCs w:val="20"/>
                  </w:rPr>
                  <m:t>process</m:t>
                </m:r>
                <m:r>
                  <m:rPr>
                    <m:sty m:val="b"/>
                  </m:rPr>
                  <w:rPr>
                    <w:rFonts w:ascii="Cambria Math"/>
                    <w:color w:val="70AD47" w:themeColor="accent6"/>
                    <w:sz w:val="20"/>
                    <w:szCs w:val="20"/>
                  </w:rPr>
                  <m:t xml:space="preserve"> </m:t>
                </m:r>
              </m:sub>
            </m:sSub>
            <m:r>
              <m:rPr>
                <m:sty m:val="b"/>
              </m:rPr>
              <w:rPr>
                <w:rFonts w:ascii="Cambria Math"/>
                <w:color w:val="70AD47" w:themeColor="accent6"/>
                <w:sz w:val="20"/>
                <w:szCs w:val="20"/>
              </w:rPr>
              <m:t xml:space="preserve">  </m:t>
            </m:r>
            <m:r>
              <m:rPr>
                <m:sty m:val="b"/>
              </m:rPr>
              <w:rPr>
                <w:rFonts w:ascii="Cambria Math"/>
                <w:sz w:val="20"/>
                <w:szCs w:val="20"/>
              </w:rPr>
              <m:t>≤</m:t>
            </m:r>
            <m:r>
              <m:rPr>
                <m:nor/>
              </m:rPr>
              <w:rPr>
                <w:rFonts w:ascii="Cambria Math"/>
                <w:sz w:val="20"/>
                <w:szCs w:val="20"/>
              </w:rPr>
              <m:t xml:space="preserve"> 0</m:t>
            </m:r>
          </m:e>
        </m:nary>
        <m:r>
          <m:rPr>
            <m:nor/>
          </m:rPr>
          <w:rPr>
            <w:rFonts w:ascii="Cambria Math"/>
            <w:sz w:val="20"/>
            <w:szCs w:val="20"/>
          </w:rPr>
          <m:t xml:space="preserve">     </m:t>
        </m:r>
      </m:oMath>
    </w:p>
    <w:p w14:paraId="7C00EDD7" w14:textId="655192D9" w:rsidR="00BD4D13" w:rsidRPr="00B769FC" w:rsidRDefault="00BD4D13" w:rsidP="00BD4D13">
      <w:pPr>
        <w:ind w:left="1008" w:right="720"/>
        <w:rPr>
          <w:sz w:val="20"/>
          <w:szCs w:val="20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/>
              <w:sz w:val="20"/>
              <w:szCs w:val="20"/>
            </w:rPr>
            <m:t xml:space="preserve">                                                                                                                                   </m:t>
          </m:r>
          <m:r>
            <m:rPr>
              <m:sty m:val="b"/>
            </m:rPr>
            <w:rPr>
              <w:rFonts w:ascii="Cambria Math"/>
              <w:color w:val="FF0000"/>
              <w:sz w:val="20"/>
              <w:szCs w:val="20"/>
            </w:rPr>
            <m:t xml:space="preserve"> </m:t>
          </m:r>
          <m:r>
            <m:rPr>
              <m:nor/>
            </m:rPr>
            <w:rPr>
              <w:rFonts w:ascii="Cambria Math"/>
              <w:color w:val="FF0000"/>
              <w:sz w:val="20"/>
              <w:szCs w:val="20"/>
            </w:rPr>
            <m:t xml:space="preserve">- </m:t>
          </m:r>
          <w:proofErr w:type="spellStart"/>
          <m:r>
            <m:rPr>
              <m:nor/>
            </m:rPr>
            <w:rPr>
              <w:rFonts w:ascii="Cambria Math"/>
              <w:color w:val="FF0000"/>
              <w:sz w:val="20"/>
              <w:szCs w:val="20"/>
            </w:rPr>
            <m:t>BuyInpu</m:t>
          </m:r>
          <w:proofErr w:type="spellEnd"/>
          <m:sSub>
            <m:sSubPr>
              <m:ctrlPr>
                <w:rPr>
                  <w:rFonts w:ascii="Cambria Math" w:hAnsi="Cambria Math"/>
                  <w:color w:val="FF0000"/>
                  <w:sz w:val="20"/>
                  <w:szCs w:val="20"/>
                </w:rPr>
              </m:ctrlPr>
            </m:sSubPr>
            <m:e>
              <m:r>
                <m:rPr>
                  <m:nor/>
                </m:rPr>
                <w:rPr>
                  <w:rFonts w:ascii="Cambria Math"/>
                  <w:color w:val="FF0000"/>
                  <w:sz w:val="20"/>
                  <w:szCs w:val="20"/>
                </w:rPr>
                <m:t>t</m:t>
              </m:r>
            </m:e>
            <m:sub>
              <m:r>
                <m:rPr>
                  <m:nor/>
                </m:rPr>
                <w:rPr>
                  <w:rFonts w:ascii="Cambria Math"/>
                  <w:color w:val="FF0000"/>
                  <w:sz w:val="20"/>
                  <w:szCs w:val="20"/>
                </w:rPr>
                <m:t>input</m:t>
              </m:r>
            </m:sub>
          </m:sSub>
          <m:r>
            <m:rPr>
              <m:sty m:val="bi"/>
            </m:rPr>
            <w:rPr>
              <w:rFonts w:ascii="Cambria Math"/>
              <w:sz w:val="20"/>
              <w:szCs w:val="20"/>
            </w:rPr>
            <m:t xml:space="preserve">     +</m:t>
          </m:r>
          <m:r>
            <m:rPr>
              <m:sty m:val="bi"/>
            </m:rPr>
            <w:rPr>
              <w:rFonts w:ascii="Cambria Math"/>
              <w:color w:val="FF00FF"/>
              <w:sz w:val="20"/>
              <w:szCs w:val="20"/>
            </w:rPr>
            <m:t xml:space="preserve">N        </m:t>
          </m:r>
          <m:nary>
            <m:naryPr>
              <m:chr m:val="∑"/>
              <m:supHide m:val="1"/>
              <m:ctrlPr>
                <w:rPr>
                  <w:rFonts w:ascii="Cambria Math" w:hAnsi="Cambria Math"/>
                  <w:color w:val="70AD47" w:themeColor="accent6"/>
                  <w:sz w:val="20"/>
                  <w:szCs w:val="20"/>
                </w:rPr>
              </m:ctrlPr>
            </m:naryPr>
            <m:sub>
              <m:r>
                <m:rPr>
                  <m:nor/>
                </m:rPr>
                <w:rPr>
                  <w:rFonts w:ascii="Cambria Math"/>
                  <w:color w:val="70AD47" w:themeColor="accent6"/>
                  <w:sz w:val="20"/>
                  <w:szCs w:val="20"/>
                </w:rPr>
                <m:t>process</m:t>
              </m:r>
            </m:sub>
            <m:sup/>
            <m:e>
              <m:sSub>
                <m:sSubPr>
                  <m:ctrlPr>
                    <w:rPr>
                      <w:rFonts w:ascii="Cambria Math" w:hAnsi="Cambria Math"/>
                      <w:color w:val="70AD47" w:themeColor="accent6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/>
                      <w:color w:val="70AD47" w:themeColor="accent6"/>
                      <w:sz w:val="20"/>
                      <w:szCs w:val="20"/>
                    </w:rPr>
                    <m:t>r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  <w:color w:val="70AD47" w:themeColor="accent6"/>
                      <w:sz w:val="20"/>
                      <w:szCs w:val="20"/>
                    </w:rPr>
                    <m:t>input</m:t>
                  </m:r>
                  <m:r>
                    <m:rPr>
                      <m:sty m:val="b"/>
                    </m:rPr>
                    <w:rPr>
                      <w:rFonts w:ascii="Cambria Math"/>
                      <w:color w:val="70AD47" w:themeColor="accent6"/>
                      <w:sz w:val="20"/>
                      <w:szCs w:val="20"/>
                    </w:rPr>
                    <m:t>,</m:t>
                  </m:r>
                  <m:r>
                    <m:rPr>
                      <m:nor/>
                    </m:rPr>
                    <w:rPr>
                      <w:rFonts w:ascii="Cambria Math"/>
                      <w:color w:val="70AD47" w:themeColor="accent6"/>
                      <w:sz w:val="20"/>
                      <w:szCs w:val="20"/>
                    </w:rPr>
                    <m:t>process</m:t>
                  </m:r>
                </m:sub>
              </m:sSub>
              <m:r>
                <m:rPr>
                  <m:sty m:val="b"/>
                </m:rPr>
                <w:rPr>
                  <w:rFonts w:ascii="Cambria Math"/>
                  <w:color w:val="70AD47" w:themeColor="accent6"/>
                  <w:sz w:val="20"/>
                  <w:szCs w:val="20"/>
                </w:rPr>
                <m:t xml:space="preserve"> </m:t>
              </m:r>
              <m:r>
                <m:rPr>
                  <m:nor/>
                </m:rPr>
                <w:rPr>
                  <w:rFonts w:ascii="Cambria Math"/>
                  <w:color w:val="70AD47" w:themeColor="accent6"/>
                  <w:sz w:val="20"/>
                  <w:szCs w:val="20"/>
                </w:rPr>
                <m:t>Productio</m:t>
              </m:r>
              <m:sSub>
                <m:sSubPr>
                  <m:ctrlPr>
                    <w:rPr>
                      <w:rFonts w:ascii="Cambria Math" w:hAnsi="Cambria Math"/>
                      <w:color w:val="70AD47" w:themeColor="accent6"/>
                      <w:sz w:val="20"/>
                      <w:szCs w:val="20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Cambria Math"/>
                      <w:color w:val="70AD47" w:themeColor="accent6"/>
                      <w:sz w:val="20"/>
                      <w:szCs w:val="20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  <w:color w:val="70AD47" w:themeColor="accent6"/>
                      <w:sz w:val="20"/>
                      <w:szCs w:val="20"/>
                    </w:rPr>
                    <m:t>process</m:t>
                  </m:r>
                </m:sub>
              </m:sSub>
              <m:r>
                <m:rPr>
                  <m:nor/>
                </m:rPr>
                <w:rPr>
                  <w:rFonts w:ascii="Cambria Math"/>
                  <w:color w:val="70AD47" w:themeColor="accent6"/>
                  <w:sz w:val="20"/>
                  <w:szCs w:val="20"/>
                </w:rPr>
                <m:t xml:space="preserve">   </m:t>
              </m:r>
              <m:r>
                <m:rPr>
                  <m:sty m:val="b"/>
                </m:rPr>
                <w:rPr>
                  <w:rFonts w:ascii="Cambria Math"/>
                  <w:sz w:val="20"/>
                  <w:szCs w:val="20"/>
                </w:rPr>
                <m:t>≤</m:t>
              </m:r>
              <m:r>
                <m:rPr>
                  <m:nor/>
                </m:rPr>
                <w:rPr>
                  <w:rFonts w:ascii="Cambria Math"/>
                  <w:sz w:val="20"/>
                  <w:szCs w:val="20"/>
                </w:rPr>
                <m:t xml:space="preserve"> 0  </m:t>
              </m:r>
            </m:e>
          </m:nary>
          <m:r>
            <m:rPr>
              <m:nor/>
            </m:rPr>
            <w:rPr>
              <w:rFonts w:ascii="Cambria Math"/>
              <w:sz w:val="20"/>
              <w:szCs w:val="20"/>
            </w:rPr>
            <m:t xml:space="preserve">  </m:t>
          </m:r>
        </m:oMath>
      </m:oMathPara>
    </w:p>
    <w:p w14:paraId="4AB138E1" w14:textId="17773A0B" w:rsidR="00BD4D13" w:rsidRPr="00B769FC" w:rsidRDefault="00BD4D13" w:rsidP="00BD4D13">
      <w:pPr>
        <w:tabs>
          <w:tab w:val="left" w:pos="724"/>
        </w:tabs>
        <w:rPr>
          <w:sz w:val="20"/>
          <w:szCs w:val="20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/>
              <w:sz w:val="20"/>
              <w:szCs w:val="20"/>
            </w:rPr>
            <m:t xml:space="preserve">                                                                                                                                                                                                           </m:t>
          </m:r>
          <m:nary>
            <m:naryPr>
              <m:chr m:val="∑"/>
              <m:supHide m:val="1"/>
              <m:ctrlPr>
                <w:rPr>
                  <w:rFonts w:ascii="Cambria Math" w:hAnsi="Cambria Math"/>
                  <w:color w:val="70AD47" w:themeColor="accent6"/>
                  <w:sz w:val="20"/>
                  <w:szCs w:val="20"/>
                </w:rPr>
              </m:ctrlPr>
            </m:naryPr>
            <m:sub>
              <m:r>
                <m:rPr>
                  <m:nor/>
                </m:rPr>
                <w:rPr>
                  <w:rFonts w:ascii="Cambria Math"/>
                  <w:color w:val="70AD47" w:themeColor="accent6"/>
                  <w:sz w:val="20"/>
                  <w:szCs w:val="20"/>
                </w:rPr>
                <m:t>process</m:t>
              </m:r>
            </m:sub>
            <m:sup/>
            <m:e>
              <m:sSub>
                <m:sSubPr>
                  <m:ctrlPr>
                    <w:rPr>
                      <w:rFonts w:ascii="Cambria Math" w:hAnsi="Cambria Math"/>
                      <w:color w:val="70AD47" w:themeColor="accent6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/>
                      <w:color w:val="70AD47" w:themeColor="accent6"/>
                      <w:sz w:val="20"/>
                      <w:szCs w:val="20"/>
                    </w:rPr>
                    <m:t>s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  <w:color w:val="70AD47" w:themeColor="accent6"/>
                      <w:sz w:val="20"/>
                      <w:szCs w:val="20"/>
                    </w:rPr>
                    <m:t>resource,process</m:t>
                  </m:r>
                </m:sub>
              </m:sSub>
              <m:r>
                <m:rPr>
                  <m:sty m:val="b"/>
                </m:rPr>
                <w:rPr>
                  <w:rFonts w:ascii="Cambria Math"/>
                  <w:color w:val="70AD47" w:themeColor="accent6"/>
                  <w:sz w:val="20"/>
                  <w:szCs w:val="20"/>
                </w:rPr>
                <m:t xml:space="preserve"> </m:t>
              </m:r>
              <m:r>
                <m:rPr>
                  <m:nor/>
                </m:rPr>
                <w:rPr>
                  <w:rFonts w:ascii="Cambria Math"/>
                  <w:color w:val="70AD47" w:themeColor="accent6"/>
                  <w:sz w:val="20"/>
                  <w:szCs w:val="20"/>
                </w:rPr>
                <m:t>Productio</m:t>
              </m:r>
              <m:sSub>
                <m:sSubPr>
                  <m:ctrlPr>
                    <w:rPr>
                      <w:rFonts w:ascii="Cambria Math" w:hAnsi="Cambria Math"/>
                      <w:color w:val="70AD47" w:themeColor="accent6"/>
                      <w:sz w:val="20"/>
                      <w:szCs w:val="20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Cambria Math"/>
                      <w:color w:val="70AD47" w:themeColor="accent6"/>
                      <w:sz w:val="20"/>
                      <w:szCs w:val="20"/>
                    </w:rPr>
                    <m:t>n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  <w:color w:val="70AD47" w:themeColor="accent6"/>
                      <w:sz w:val="20"/>
                      <w:szCs w:val="20"/>
                    </w:rPr>
                    <m:t>process</m:t>
                  </m:r>
                </m:sub>
              </m:sSub>
              <m:r>
                <m:rPr>
                  <m:sty m:val="b"/>
                </m:rPr>
                <w:rPr>
                  <w:rFonts w:ascii="Cambria Math"/>
                  <w:color w:val="70AD47" w:themeColor="accent6"/>
                  <w:sz w:val="20"/>
                  <w:szCs w:val="20"/>
                </w:rPr>
                <m:t xml:space="preserve">   </m:t>
              </m:r>
              <m:r>
                <m:rPr>
                  <m:sty m:val="b"/>
                </m:rPr>
                <w:rPr>
                  <w:rFonts w:ascii="Cambria Math"/>
                  <w:sz w:val="20"/>
                  <w:szCs w:val="20"/>
                </w:rPr>
                <m:t>≤</m:t>
              </m:r>
              <m:sSub>
                <m:sSub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/>
                      <w:sz w:val="20"/>
                      <w:szCs w:val="20"/>
                    </w:rPr>
                    <m:t>b</m:t>
                  </m:r>
                </m:e>
                <m:sub>
                  <m:r>
                    <m:rPr>
                      <m:nor/>
                    </m:rPr>
                    <w:rPr>
                      <w:rFonts w:ascii="Cambria Math"/>
                      <w:sz w:val="20"/>
                      <w:szCs w:val="20"/>
                    </w:rPr>
                    <m:t>resource</m:t>
                  </m:r>
                </m:sub>
              </m:sSub>
              <m:r>
                <m:rPr>
                  <m:sty m:val="b"/>
                </m:rPr>
                <w:rPr>
                  <w:rFonts w:ascii="Cambria Math"/>
                  <w:color w:val="70AD47" w:themeColor="accent6"/>
                  <w:sz w:val="20"/>
                  <w:szCs w:val="20"/>
                </w:rPr>
                <m:t xml:space="preserve"> </m:t>
              </m:r>
            </m:e>
          </m:nary>
        </m:oMath>
      </m:oMathPara>
    </w:p>
    <w:p w14:paraId="0BDFFF9C" w14:textId="67B468AB" w:rsidR="00BD4D13" w:rsidRPr="00B769FC" w:rsidRDefault="00BD4D13" w:rsidP="00BD4D13">
      <w:pPr>
        <w:ind w:left="1008" w:right="720"/>
        <w:rPr>
          <w:rFonts w:ascii="Cambria Math"/>
          <w:sz w:val="20"/>
          <w:szCs w:val="20"/>
        </w:rPr>
      </w:pPr>
      <m:oMathPara>
        <m:oMathParaPr>
          <m:jc m:val="left"/>
        </m:oMathParaPr>
        <m:oMath>
          <m:r>
            <m:rPr>
              <m:nor/>
            </m:rPr>
            <w:rPr>
              <w:rFonts w:ascii="Cambria Math"/>
              <w:color w:val="4472C4" w:themeColor="accent5"/>
              <w:sz w:val="20"/>
              <w:szCs w:val="20"/>
            </w:rPr>
            <m:t xml:space="preserve">                                                        </m:t>
          </m:r>
          <w:proofErr w:type="spellStart"/>
          <m:r>
            <m:rPr>
              <m:nor/>
            </m:rPr>
            <w:rPr>
              <w:rFonts w:ascii="Cambria Math"/>
              <w:color w:val="4472C4" w:themeColor="accent5"/>
              <w:sz w:val="20"/>
              <w:szCs w:val="20"/>
            </w:rPr>
            <m:t>Sale</m:t>
          </m:r>
          <m:sSub>
            <m:sSubPr>
              <m:ctrlPr>
                <w:rPr>
                  <w:rFonts w:ascii="Cambria Math" w:hAnsi="Cambria Math"/>
                  <w:color w:val="0000FF"/>
                  <w:sz w:val="20"/>
                  <w:szCs w:val="20"/>
                </w:rPr>
              </m:ctrlPr>
            </m:sSubPr>
            <m:e>
              <m:r>
                <m:rPr>
                  <m:nor/>
                </m:rPr>
                <w:rPr>
                  <w:rFonts w:ascii="Cambria Math"/>
                  <w:color w:val="0000FF"/>
                  <w:sz w:val="20"/>
                  <w:szCs w:val="20"/>
                </w:rPr>
                <m:t>s</m:t>
              </m:r>
              <w:proofErr w:type="spellEnd"/>
            </m:e>
            <m:sub>
              <m:r>
                <m:rPr>
                  <m:nor/>
                </m:rPr>
                <w:rPr>
                  <w:rFonts w:ascii="Cambria Math"/>
                  <w:color w:val="4472C4" w:themeColor="accent5"/>
                  <w:sz w:val="20"/>
                  <w:szCs w:val="20"/>
                </w:rPr>
                <m:t>product</m:t>
              </m:r>
            </m:sub>
          </m:sSub>
          <m:r>
            <m:rPr>
              <m:nor/>
            </m:rPr>
            <w:rPr>
              <w:rFonts w:ascii="Cambria Math"/>
              <w:color w:val="0000FF"/>
              <w:sz w:val="20"/>
              <w:szCs w:val="20"/>
            </w:rPr>
            <m:t xml:space="preserve">,                                                          </m:t>
          </m:r>
          <w:proofErr w:type="spellStart"/>
          <m:r>
            <m:rPr>
              <m:nor/>
            </m:rPr>
            <w:rPr>
              <w:rFonts w:ascii="Cambria Math"/>
              <w:color w:val="FF0000"/>
              <w:sz w:val="20"/>
              <w:szCs w:val="20"/>
            </w:rPr>
            <m:t>BuyInpu</m:t>
          </m:r>
          <w:proofErr w:type="spellEnd"/>
          <m:sSub>
            <m:sSubPr>
              <m:ctrlPr>
                <w:rPr>
                  <w:rFonts w:ascii="Cambria Math" w:hAnsi="Cambria Math"/>
                  <w:color w:val="FF0000"/>
                  <w:sz w:val="20"/>
                  <w:szCs w:val="20"/>
                </w:rPr>
              </m:ctrlPr>
            </m:sSubPr>
            <m:e>
              <m:r>
                <m:rPr>
                  <m:nor/>
                </m:rPr>
                <w:rPr>
                  <w:rFonts w:ascii="Cambria Math"/>
                  <w:color w:val="FF0000"/>
                  <w:sz w:val="20"/>
                  <w:szCs w:val="20"/>
                </w:rPr>
                <m:t>t</m:t>
              </m:r>
            </m:e>
            <m:sub>
              <m:r>
                <m:rPr>
                  <m:nor/>
                </m:rPr>
                <w:rPr>
                  <w:rFonts w:ascii="Cambria Math"/>
                  <w:color w:val="FF0000"/>
                  <w:sz w:val="20"/>
                  <w:szCs w:val="20"/>
                </w:rPr>
                <m:t>input</m:t>
              </m:r>
            </m:sub>
          </m:sSub>
          <m:r>
            <m:rPr>
              <m:nor/>
            </m:rPr>
            <w:rPr>
              <w:rFonts w:ascii="Cambria Math"/>
              <w:color w:val="FF0000"/>
              <w:sz w:val="20"/>
              <w:szCs w:val="20"/>
            </w:rPr>
            <m:t>,</m:t>
          </m:r>
          <m:r>
            <m:rPr>
              <m:nor/>
            </m:rPr>
            <w:rPr>
              <w:rFonts w:ascii="Cambria Math"/>
              <w:color w:val="0000FF"/>
              <w:sz w:val="20"/>
              <w:szCs w:val="20"/>
            </w:rPr>
            <m:t xml:space="preserve">                                                         </m:t>
          </m:r>
          <w:proofErr w:type="spellStart"/>
          <m:r>
            <m:rPr>
              <m:nor/>
            </m:rPr>
            <w:rPr>
              <w:rFonts w:ascii="Cambria Math"/>
              <w:color w:val="70AD47" w:themeColor="accent6"/>
              <w:sz w:val="20"/>
              <w:szCs w:val="20"/>
            </w:rPr>
            <m:t>Productio</m:t>
          </m:r>
          <w:proofErr w:type="spellEnd"/>
          <m:sSub>
            <m:sSubPr>
              <m:ctrlPr>
                <w:rPr>
                  <w:rFonts w:ascii="Cambria Math" w:hAnsi="Cambria Math"/>
                  <w:color w:val="70AD47" w:themeColor="accent6"/>
                  <w:sz w:val="20"/>
                  <w:szCs w:val="20"/>
                </w:rPr>
              </m:ctrlPr>
            </m:sSubPr>
            <m:e>
              <m:r>
                <m:rPr>
                  <m:nor/>
                </m:rPr>
                <w:rPr>
                  <w:rFonts w:ascii="Cambria Math"/>
                  <w:color w:val="70AD47" w:themeColor="accent6"/>
                  <w:sz w:val="20"/>
                  <w:szCs w:val="20"/>
                </w:rPr>
                <m:t>n</m:t>
              </m:r>
            </m:e>
            <m:sub>
              <m:r>
                <m:rPr>
                  <m:nor/>
                </m:rPr>
                <w:rPr>
                  <w:rFonts w:ascii="Cambria Math"/>
                  <w:color w:val="70AD47" w:themeColor="accent6"/>
                  <w:sz w:val="20"/>
                  <w:szCs w:val="20"/>
                </w:rPr>
                <m:t>process</m:t>
              </m:r>
            </m:sub>
          </m:sSub>
          <m:r>
            <m:rPr>
              <m:sty m:val="bi"/>
            </m:rPr>
            <w:rPr>
              <w:rFonts w:ascii="Cambria Math"/>
              <w:color w:val="0000FF"/>
              <w:sz w:val="20"/>
              <w:szCs w:val="20"/>
            </w:rPr>
            <m:t xml:space="preserve"> </m:t>
          </m:r>
          <m:r>
            <m:rPr>
              <m:sty m:val="b"/>
            </m:rPr>
            <w:rPr>
              <w:rFonts w:ascii="Cambria Math"/>
              <w:sz w:val="20"/>
              <w:szCs w:val="20"/>
            </w:rPr>
            <m:t>≥</m:t>
          </m:r>
          <m:r>
            <m:rPr>
              <m:nor/>
            </m:rPr>
            <w:rPr>
              <w:rFonts w:ascii="Cambria Math"/>
              <w:sz w:val="20"/>
              <w:szCs w:val="20"/>
            </w:rPr>
            <m:t xml:space="preserve">  0</m:t>
          </m:r>
        </m:oMath>
      </m:oMathPara>
    </w:p>
    <w:p w14:paraId="2B5DBE6B" w14:textId="77777777" w:rsidR="00BD4D13" w:rsidRPr="00B769FC" w:rsidRDefault="00BD4D13" w:rsidP="00BD4D13">
      <w:pPr>
        <w:pStyle w:val="BodyText2"/>
        <w:rPr>
          <w:sz w:val="20"/>
          <w:szCs w:val="20"/>
        </w:rPr>
      </w:pPr>
    </w:p>
    <w:p w14:paraId="465ED1EF" w14:textId="77777777" w:rsidR="00BD4D13" w:rsidRPr="00B769FC" w:rsidRDefault="00BD4D13" w:rsidP="00BD4D13">
      <w:pPr>
        <w:pStyle w:val="BodyText2"/>
        <w:rPr>
          <w:sz w:val="20"/>
          <w:szCs w:val="20"/>
        </w:rPr>
      </w:pPr>
    </w:p>
    <w:p w14:paraId="6253E302" w14:textId="52951DA2" w:rsidR="00BD4D13" w:rsidRPr="00BD4D13" w:rsidRDefault="0069285F" w:rsidP="00BD4D13">
      <w:pPr>
        <w:pStyle w:val="BodyText2"/>
        <w:rPr>
          <w:color w:val="auto"/>
        </w:rPr>
      </w:pPr>
      <w:r>
        <w:rPr>
          <w:color w:val="auto"/>
        </w:rPr>
        <w:t xml:space="preserve">Replace </w:t>
      </w:r>
      <w:r w:rsidR="00B769FC">
        <w:rPr>
          <w:color w:val="auto"/>
        </w:rPr>
        <w:t>revenue and cost terms with integrals</w:t>
      </w:r>
    </w:p>
    <w:p w14:paraId="73F144D7" w14:textId="77777777" w:rsidR="00BD4D13" w:rsidRPr="00203337" w:rsidRDefault="00BD4D13" w:rsidP="008C775B">
      <w:pPr>
        <w:pStyle w:val="BodyText2"/>
      </w:pPr>
    </w:p>
    <w:sectPr w:rsidR="00BD4D13" w:rsidRPr="00203337" w:rsidSect="00575F77">
      <w:pgSz w:w="15840" w:h="12240" w:orient="landscape" w:code="1"/>
      <w:pgMar w:top="1440" w:right="540" w:bottom="1440" w:left="1008" w:header="720" w:footer="720" w:gutter="0"/>
      <w:cols w:space="720"/>
      <w:docGrid w:linePitch="54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E03F848" w14:textId="77777777" w:rsidR="00E84757" w:rsidRDefault="00E84757" w:rsidP="008C775B">
      <w:r>
        <w:separator/>
      </w:r>
    </w:p>
  </w:endnote>
  <w:endnote w:type="continuationSeparator" w:id="0">
    <w:p w14:paraId="2E55FE9C" w14:textId="77777777" w:rsidR="00E84757" w:rsidRDefault="00E84757" w:rsidP="008C775B">
      <w:r>
        <w:continuationSeparator/>
      </w:r>
    </w:p>
  </w:endnote>
  <w:endnote w:type="continuationNotice" w:id="1">
    <w:p w14:paraId="34E4F64F" w14:textId="77777777" w:rsidR="00E84757" w:rsidRDefault="00E84757" w:rsidP="008C775B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hruti">
    <w:panose1 w:val="02000500000000000000"/>
    <w:charset w:val="00"/>
    <w:family w:val="swiss"/>
    <w:pitch w:val="variable"/>
    <w:sig w:usb0="0004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P MathA">
    <w:altName w:val="Symbol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884B80" w14:textId="77777777" w:rsidR="00083EC6" w:rsidRDefault="00083EC6" w:rsidP="008C775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4D453FC" w14:textId="77777777" w:rsidR="00E84757" w:rsidRDefault="00E84757" w:rsidP="008C775B">
      <w:r>
        <w:separator/>
      </w:r>
    </w:p>
  </w:footnote>
  <w:footnote w:type="continuationSeparator" w:id="0">
    <w:p w14:paraId="0262655B" w14:textId="77777777" w:rsidR="00E84757" w:rsidRDefault="00E84757" w:rsidP="008C775B">
      <w:r>
        <w:continuationSeparator/>
      </w:r>
    </w:p>
  </w:footnote>
  <w:footnote w:type="continuationNotice" w:id="1">
    <w:p w14:paraId="3C8AD5F6" w14:textId="77777777" w:rsidR="00E84757" w:rsidRDefault="00E84757" w:rsidP="008C775B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B5BA26" w14:textId="77777777" w:rsidR="00083EC6" w:rsidRDefault="00083EC6" w:rsidP="008C775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B823AD1"/>
    <w:multiLevelType w:val="multilevel"/>
    <w:tmpl w:val="4E8EF4E4"/>
    <w:lvl w:ilvl="0">
      <w:numFmt w:val="decimal"/>
      <w:lvlText w:val="(%1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>
      <w:start w:val="75"/>
      <w:numFmt w:val="decimal"/>
      <w:lvlText w:val="(%1.%2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2">
      <w:start w:val="1"/>
      <w:numFmt w:val="decimal"/>
      <w:lvlText w:val="(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(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(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(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(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(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(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" w15:restartNumberingAfterBreak="0">
    <w:nsid w:val="764B6AA7"/>
    <w:multiLevelType w:val="hybridMultilevel"/>
    <w:tmpl w:val="C0B6AE3A"/>
    <w:lvl w:ilvl="0" w:tplc="F4D2E20E">
      <w:start w:val="3"/>
      <w:numFmt w:val="lowerLetter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num w:numId="1" w16cid:durableId="754743201">
    <w:abstractNumId w:val="1"/>
  </w:num>
  <w:num w:numId="2" w16cid:durableId="31183214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dgnword-docGUID" w:val="{37CC3B0C-948C-4C1A-9479-43F2FCA00FC9}"/>
    <w:docVar w:name="dgnword-eventsink" w:val="2683613850944"/>
  </w:docVars>
  <w:rsids>
    <w:rsidRoot w:val="00D37A97"/>
    <w:rsid w:val="00001940"/>
    <w:rsid w:val="0000712D"/>
    <w:rsid w:val="00011840"/>
    <w:rsid w:val="00013BCE"/>
    <w:rsid w:val="00024B93"/>
    <w:rsid w:val="00054838"/>
    <w:rsid w:val="00066058"/>
    <w:rsid w:val="00083EC6"/>
    <w:rsid w:val="000B246B"/>
    <w:rsid w:val="000C1CA4"/>
    <w:rsid w:val="000D290B"/>
    <w:rsid w:val="000D3A57"/>
    <w:rsid w:val="00105366"/>
    <w:rsid w:val="00105E68"/>
    <w:rsid w:val="00116C95"/>
    <w:rsid w:val="00130BDA"/>
    <w:rsid w:val="001B26E1"/>
    <w:rsid w:val="001F22D0"/>
    <w:rsid w:val="001F630B"/>
    <w:rsid w:val="00203337"/>
    <w:rsid w:val="00215BBC"/>
    <w:rsid w:val="00242D23"/>
    <w:rsid w:val="002444AC"/>
    <w:rsid w:val="00250A79"/>
    <w:rsid w:val="002A2487"/>
    <w:rsid w:val="002B6ACD"/>
    <w:rsid w:val="002C3AC4"/>
    <w:rsid w:val="002C57B9"/>
    <w:rsid w:val="002F0CDF"/>
    <w:rsid w:val="00302055"/>
    <w:rsid w:val="0030767C"/>
    <w:rsid w:val="00354B72"/>
    <w:rsid w:val="00357604"/>
    <w:rsid w:val="003639E2"/>
    <w:rsid w:val="00392350"/>
    <w:rsid w:val="003A2553"/>
    <w:rsid w:val="003B7E5E"/>
    <w:rsid w:val="003D3EA9"/>
    <w:rsid w:val="00411F28"/>
    <w:rsid w:val="0043172D"/>
    <w:rsid w:val="00475479"/>
    <w:rsid w:val="004A21DC"/>
    <w:rsid w:val="004F5272"/>
    <w:rsid w:val="00500479"/>
    <w:rsid w:val="00530A58"/>
    <w:rsid w:val="005636C5"/>
    <w:rsid w:val="00564B42"/>
    <w:rsid w:val="0057560B"/>
    <w:rsid w:val="00575F77"/>
    <w:rsid w:val="005C218E"/>
    <w:rsid w:val="005C2BA6"/>
    <w:rsid w:val="005C7084"/>
    <w:rsid w:val="005E74E3"/>
    <w:rsid w:val="006305FA"/>
    <w:rsid w:val="00634D49"/>
    <w:rsid w:val="006372DE"/>
    <w:rsid w:val="0065791C"/>
    <w:rsid w:val="006910AB"/>
    <w:rsid w:val="00691FEB"/>
    <w:rsid w:val="0069285F"/>
    <w:rsid w:val="006B1AD6"/>
    <w:rsid w:val="006D6E77"/>
    <w:rsid w:val="007125E0"/>
    <w:rsid w:val="00776DC7"/>
    <w:rsid w:val="007857EB"/>
    <w:rsid w:val="007A213A"/>
    <w:rsid w:val="007A25AB"/>
    <w:rsid w:val="007B3508"/>
    <w:rsid w:val="007B4ED5"/>
    <w:rsid w:val="00800366"/>
    <w:rsid w:val="008136DD"/>
    <w:rsid w:val="0084476D"/>
    <w:rsid w:val="00870DA3"/>
    <w:rsid w:val="008768E0"/>
    <w:rsid w:val="008864B6"/>
    <w:rsid w:val="00890245"/>
    <w:rsid w:val="00893E00"/>
    <w:rsid w:val="00894D89"/>
    <w:rsid w:val="008A0EDE"/>
    <w:rsid w:val="008C775B"/>
    <w:rsid w:val="008D12A6"/>
    <w:rsid w:val="008E076B"/>
    <w:rsid w:val="0094174A"/>
    <w:rsid w:val="00990726"/>
    <w:rsid w:val="0099521C"/>
    <w:rsid w:val="009B0879"/>
    <w:rsid w:val="009E5793"/>
    <w:rsid w:val="009F26D4"/>
    <w:rsid w:val="00A317A4"/>
    <w:rsid w:val="00A47962"/>
    <w:rsid w:val="00A54716"/>
    <w:rsid w:val="00A54DA9"/>
    <w:rsid w:val="00A56B6D"/>
    <w:rsid w:val="00A73555"/>
    <w:rsid w:val="00A82211"/>
    <w:rsid w:val="00A92014"/>
    <w:rsid w:val="00AA0D4C"/>
    <w:rsid w:val="00AB057F"/>
    <w:rsid w:val="00B01583"/>
    <w:rsid w:val="00B401BF"/>
    <w:rsid w:val="00B713CD"/>
    <w:rsid w:val="00B769FC"/>
    <w:rsid w:val="00B9251E"/>
    <w:rsid w:val="00B93465"/>
    <w:rsid w:val="00BD4D13"/>
    <w:rsid w:val="00BD4FD1"/>
    <w:rsid w:val="00C02876"/>
    <w:rsid w:val="00C06707"/>
    <w:rsid w:val="00C11795"/>
    <w:rsid w:val="00C1494A"/>
    <w:rsid w:val="00C81A2C"/>
    <w:rsid w:val="00C958F0"/>
    <w:rsid w:val="00CB4673"/>
    <w:rsid w:val="00CB5503"/>
    <w:rsid w:val="00CC1079"/>
    <w:rsid w:val="00CD4D51"/>
    <w:rsid w:val="00CD7A2D"/>
    <w:rsid w:val="00D37A97"/>
    <w:rsid w:val="00D5593F"/>
    <w:rsid w:val="00D6495B"/>
    <w:rsid w:val="00DA6BDB"/>
    <w:rsid w:val="00DE424C"/>
    <w:rsid w:val="00DE5B78"/>
    <w:rsid w:val="00E33126"/>
    <w:rsid w:val="00E55317"/>
    <w:rsid w:val="00E72076"/>
    <w:rsid w:val="00E739BA"/>
    <w:rsid w:val="00E83E41"/>
    <w:rsid w:val="00E84757"/>
    <w:rsid w:val="00EB01EB"/>
    <w:rsid w:val="00EF440C"/>
    <w:rsid w:val="00F00AE6"/>
    <w:rsid w:val="00F40F9B"/>
    <w:rsid w:val="00F727D3"/>
    <w:rsid w:val="00FA35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85"/>
    <o:shapelayout v:ext="edit">
      <o:idmap v:ext="edit" data="1"/>
    </o:shapelayout>
  </w:shapeDefaults>
  <w:decimalSymbol w:val="."/>
  <w:listSeparator w:val=","/>
  <w14:docId w14:val="4B28DBA1"/>
  <w15:chartTrackingRefBased/>
  <w15:docId w15:val="{A8646FC9-0459-465E-9A10-61B7F1BE7C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uiPriority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8C775B"/>
    <w:rPr>
      <w:b/>
      <w:sz w:val="40"/>
      <w:szCs w:val="40"/>
    </w:rPr>
  </w:style>
  <w:style w:type="paragraph" w:styleId="Heading1">
    <w:name w:val="heading 1"/>
    <w:basedOn w:val="Normal"/>
    <w:next w:val="Normal"/>
    <w:qFormat/>
    <w:rsid w:val="006B1AD6"/>
    <w:pPr>
      <w:keepNext/>
      <w:jc w:val="center"/>
      <w:outlineLvl w:val="0"/>
    </w:pPr>
    <w:rPr>
      <w:color w:val="FF0000"/>
      <w:sz w:val="48"/>
    </w:rPr>
  </w:style>
  <w:style w:type="paragraph" w:styleId="Heading2">
    <w:name w:val="heading 2"/>
    <w:basedOn w:val="Normal"/>
    <w:next w:val="Normal"/>
    <w:qFormat/>
    <w:rsid w:val="006B1AD6"/>
    <w:pPr>
      <w:keepNext/>
      <w:jc w:val="center"/>
      <w:outlineLvl w:val="1"/>
    </w:pPr>
    <w:rPr>
      <w:rFonts w:ascii="Shruti" w:hAnsi="Shruti"/>
      <w:b w:val="0"/>
      <w:bCs/>
      <w:color w:val="0000FF"/>
      <w:sz w:val="44"/>
    </w:rPr>
  </w:style>
  <w:style w:type="paragraph" w:styleId="Heading3">
    <w:name w:val="heading 3"/>
    <w:basedOn w:val="Normal"/>
    <w:next w:val="Normal"/>
    <w:qFormat/>
    <w:rsid w:val="008C775B"/>
    <w:pPr>
      <w:keepNext/>
      <w:tabs>
        <w:tab w:val="left" w:pos="720"/>
        <w:tab w:val="left" w:pos="1440"/>
      </w:tabs>
      <w:outlineLvl w:val="2"/>
    </w:pPr>
    <w:rPr>
      <w:b w:val="0"/>
      <w:bCs/>
    </w:rPr>
  </w:style>
  <w:style w:type="paragraph" w:styleId="Heading4">
    <w:name w:val="heading 4"/>
    <w:basedOn w:val="Normal"/>
    <w:next w:val="Normal"/>
    <w:qFormat/>
    <w:rsid w:val="008C775B"/>
    <w:pPr>
      <w:keepNext/>
      <w:jc w:val="center"/>
      <w:outlineLvl w:val="3"/>
    </w:pPr>
    <w:rPr>
      <w:color w:val="0000F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203337"/>
    <w:pPr>
      <w:jc w:val="center"/>
    </w:pPr>
    <w:rPr>
      <w:rFonts w:ascii="Shruti" w:hAnsi="Shruti"/>
      <w:b w:val="0"/>
      <w:bCs/>
      <w:color w:val="0000FF"/>
      <w:sz w:val="48"/>
    </w:rPr>
  </w:style>
  <w:style w:type="paragraph" w:styleId="BodyText">
    <w:name w:val="Body Text"/>
    <w:basedOn w:val="Normal"/>
    <w:rsid w:val="00203337"/>
    <w:pPr>
      <w:jc w:val="center"/>
    </w:pPr>
    <w:rPr>
      <w:rFonts w:ascii="Shruti" w:hAnsi="Shruti"/>
      <w:b w:val="0"/>
      <w:bCs/>
      <w:color w:val="FF0000"/>
    </w:rPr>
  </w:style>
  <w:style w:type="paragraph" w:styleId="BodyText2">
    <w:name w:val="Body Text 2"/>
    <w:basedOn w:val="Normal"/>
    <w:rsid w:val="00DA6BDB"/>
    <w:rPr>
      <w:color w:val="008000"/>
      <w:szCs w:val="22"/>
    </w:rPr>
  </w:style>
  <w:style w:type="paragraph" w:styleId="BodyTextIndent">
    <w:name w:val="Body Text Indent"/>
    <w:basedOn w:val="Normal"/>
    <w:pPr>
      <w:widowControl w:val="0"/>
      <w:autoSpaceDE w:val="0"/>
      <w:autoSpaceDN w:val="0"/>
      <w:spacing w:line="480" w:lineRule="atLeast"/>
    </w:pPr>
  </w:style>
  <w:style w:type="paragraph" w:styleId="TOC1">
    <w:name w:val="toc 1"/>
    <w:basedOn w:val="Normal"/>
    <w:next w:val="Normal"/>
    <w:autoRedefine/>
    <w:semiHidden/>
    <w:pPr>
      <w:widowControl w:val="0"/>
      <w:autoSpaceDE w:val="0"/>
      <w:autoSpaceDN w:val="0"/>
    </w:pPr>
    <w:rPr>
      <w:sz w:val="20"/>
      <w:szCs w:val="20"/>
    </w:rPr>
  </w:style>
  <w:style w:type="paragraph" w:styleId="TOC2">
    <w:name w:val="toc 2"/>
    <w:basedOn w:val="Normal"/>
    <w:next w:val="Normal"/>
    <w:autoRedefine/>
    <w:semiHidden/>
    <w:pPr>
      <w:widowControl w:val="0"/>
      <w:autoSpaceDE w:val="0"/>
      <w:autoSpaceDN w:val="0"/>
      <w:ind w:left="200"/>
    </w:pPr>
    <w:rPr>
      <w:sz w:val="20"/>
      <w:szCs w:val="20"/>
    </w:rPr>
  </w:style>
  <w:style w:type="paragraph" w:styleId="TOC3">
    <w:name w:val="toc 3"/>
    <w:basedOn w:val="Normal"/>
    <w:next w:val="Normal"/>
    <w:autoRedefine/>
    <w:semiHidden/>
    <w:pPr>
      <w:widowControl w:val="0"/>
      <w:autoSpaceDE w:val="0"/>
      <w:autoSpaceDN w:val="0"/>
      <w:ind w:left="400"/>
    </w:pPr>
    <w:rPr>
      <w:sz w:val="20"/>
      <w:szCs w:val="20"/>
    </w:rPr>
  </w:style>
  <w:style w:type="paragraph" w:styleId="TOC4">
    <w:name w:val="toc 4"/>
    <w:basedOn w:val="Normal"/>
    <w:next w:val="Normal"/>
    <w:autoRedefine/>
    <w:semiHidden/>
    <w:pPr>
      <w:widowControl w:val="0"/>
      <w:autoSpaceDE w:val="0"/>
      <w:autoSpaceDN w:val="0"/>
      <w:ind w:left="600"/>
    </w:pPr>
    <w:rPr>
      <w:sz w:val="20"/>
      <w:szCs w:val="20"/>
    </w:rPr>
  </w:style>
  <w:style w:type="paragraph" w:styleId="TOC5">
    <w:name w:val="toc 5"/>
    <w:basedOn w:val="Normal"/>
    <w:next w:val="Normal"/>
    <w:autoRedefine/>
    <w:semiHidden/>
    <w:pPr>
      <w:widowControl w:val="0"/>
      <w:autoSpaceDE w:val="0"/>
      <w:autoSpaceDN w:val="0"/>
      <w:ind w:left="800"/>
    </w:pPr>
    <w:rPr>
      <w:sz w:val="20"/>
      <w:szCs w:val="20"/>
    </w:rPr>
  </w:style>
  <w:style w:type="paragraph" w:styleId="TOC6">
    <w:name w:val="toc 6"/>
    <w:basedOn w:val="Normal"/>
    <w:next w:val="Normal"/>
    <w:autoRedefine/>
    <w:semiHidden/>
    <w:pPr>
      <w:widowControl w:val="0"/>
      <w:autoSpaceDE w:val="0"/>
      <w:autoSpaceDN w:val="0"/>
      <w:ind w:left="1000"/>
    </w:pPr>
    <w:rPr>
      <w:sz w:val="20"/>
      <w:szCs w:val="20"/>
    </w:rPr>
  </w:style>
  <w:style w:type="paragraph" w:styleId="TOC7">
    <w:name w:val="toc 7"/>
    <w:basedOn w:val="Normal"/>
    <w:next w:val="Normal"/>
    <w:autoRedefine/>
    <w:semiHidden/>
    <w:pPr>
      <w:widowControl w:val="0"/>
      <w:autoSpaceDE w:val="0"/>
      <w:autoSpaceDN w:val="0"/>
      <w:ind w:left="1200"/>
    </w:pPr>
    <w:rPr>
      <w:sz w:val="20"/>
      <w:szCs w:val="20"/>
    </w:rPr>
  </w:style>
  <w:style w:type="paragraph" w:styleId="TOC8">
    <w:name w:val="toc 8"/>
    <w:basedOn w:val="Normal"/>
    <w:next w:val="Normal"/>
    <w:autoRedefine/>
    <w:semiHidden/>
    <w:pPr>
      <w:widowControl w:val="0"/>
      <w:autoSpaceDE w:val="0"/>
      <w:autoSpaceDN w:val="0"/>
      <w:ind w:left="1400"/>
    </w:pPr>
    <w:rPr>
      <w:sz w:val="20"/>
      <w:szCs w:val="20"/>
    </w:rPr>
  </w:style>
  <w:style w:type="paragraph" w:styleId="TOC9">
    <w:name w:val="toc 9"/>
    <w:basedOn w:val="Normal"/>
    <w:next w:val="Normal"/>
    <w:autoRedefine/>
    <w:semiHidden/>
    <w:pPr>
      <w:widowControl w:val="0"/>
      <w:autoSpaceDE w:val="0"/>
      <w:autoSpaceDN w:val="0"/>
      <w:ind w:left="1600"/>
    </w:pPr>
    <w:rPr>
      <w:sz w:val="20"/>
      <w:szCs w:val="20"/>
    </w:rPr>
  </w:style>
  <w:style w:type="paragraph" w:styleId="BodyText3">
    <w:name w:val="Body Text 3"/>
    <w:basedOn w:val="Normal"/>
    <w:rsid w:val="00203337"/>
    <w:pPr>
      <w:spacing w:line="480" w:lineRule="atLeast"/>
    </w:pPr>
    <w:rPr>
      <w:rFonts w:ascii="Shruti" w:hAnsi="Shruti"/>
      <w:sz w:val="32"/>
      <w:szCs w:val="22"/>
    </w:rPr>
  </w:style>
  <w:style w:type="character" w:styleId="PlaceholderText">
    <w:name w:val="Placeholder Text"/>
    <w:basedOn w:val="DefaultParagraphFont"/>
    <w:uiPriority w:val="99"/>
    <w:semiHidden/>
    <w:rsid w:val="00203337"/>
    <w:rPr>
      <w:color w:val="808080"/>
    </w:rPr>
  </w:style>
  <w:style w:type="paragraph" w:styleId="BalloonText">
    <w:name w:val="Balloon Text"/>
    <w:basedOn w:val="Normal"/>
    <w:link w:val="BalloonTextChar"/>
    <w:rsid w:val="00203337"/>
    <w:rPr>
      <w:rFonts w:ascii="Tahoma" w:hAnsi="Tahoma" w:cs="Tahoma"/>
      <w:color w:val="008000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03337"/>
    <w:rPr>
      <w:rFonts w:ascii="Tahoma" w:hAnsi="Tahoma" w:cs="Tahoma"/>
      <w:color w:val="008000"/>
      <w:sz w:val="16"/>
      <w:szCs w:val="16"/>
    </w:rPr>
  </w:style>
  <w:style w:type="paragraph" w:styleId="Header">
    <w:name w:val="header"/>
    <w:basedOn w:val="Normal"/>
    <w:link w:val="HeaderChar"/>
    <w:unhideWhenUsed/>
    <w:rsid w:val="00203337"/>
    <w:pPr>
      <w:tabs>
        <w:tab w:val="center" w:pos="4680"/>
        <w:tab w:val="right" w:pos="9360"/>
      </w:tabs>
    </w:pPr>
    <w:rPr>
      <w:rFonts w:ascii="Shruti" w:hAnsi="Shruti"/>
      <w:color w:val="008000"/>
      <w:sz w:val="32"/>
      <w:szCs w:val="22"/>
    </w:rPr>
  </w:style>
  <w:style w:type="character" w:customStyle="1" w:styleId="HeaderChar">
    <w:name w:val="Header Char"/>
    <w:basedOn w:val="DefaultParagraphFont"/>
    <w:link w:val="Header"/>
    <w:rsid w:val="00203337"/>
    <w:rPr>
      <w:rFonts w:ascii="Shruti" w:hAnsi="Shruti"/>
      <w:color w:val="008000"/>
      <w:sz w:val="32"/>
      <w:szCs w:val="22"/>
    </w:rPr>
  </w:style>
  <w:style w:type="paragraph" w:styleId="Footer">
    <w:name w:val="footer"/>
    <w:basedOn w:val="Normal"/>
    <w:link w:val="FooterChar"/>
    <w:unhideWhenUsed/>
    <w:rsid w:val="00203337"/>
    <w:pPr>
      <w:tabs>
        <w:tab w:val="center" w:pos="4680"/>
        <w:tab w:val="right" w:pos="9360"/>
      </w:tabs>
    </w:pPr>
    <w:rPr>
      <w:rFonts w:ascii="Shruti" w:hAnsi="Shruti"/>
      <w:color w:val="008000"/>
      <w:sz w:val="32"/>
      <w:szCs w:val="22"/>
    </w:rPr>
  </w:style>
  <w:style w:type="character" w:customStyle="1" w:styleId="FooterChar">
    <w:name w:val="Footer Char"/>
    <w:basedOn w:val="DefaultParagraphFont"/>
    <w:link w:val="Footer"/>
    <w:rsid w:val="00203337"/>
    <w:rPr>
      <w:rFonts w:ascii="Shruti" w:hAnsi="Shruti"/>
      <w:color w:val="008000"/>
      <w:sz w:val="32"/>
      <w:szCs w:val="22"/>
    </w:rPr>
  </w:style>
  <w:style w:type="paragraph" w:styleId="Caption">
    <w:name w:val="caption"/>
    <w:basedOn w:val="Normal"/>
    <w:next w:val="Normal"/>
    <w:qFormat/>
    <w:rsid w:val="00E83E41"/>
    <w:pPr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jc w:val="center"/>
    </w:pPr>
    <w:rPr>
      <w:b w:val="0"/>
      <w:color w:val="00000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image" Target="media/image22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4.bin"/><Relationship Id="rId68" Type="http://schemas.openxmlformats.org/officeDocument/2006/relationships/image" Target="media/image34.wmf"/><Relationship Id="rId84" Type="http://schemas.openxmlformats.org/officeDocument/2006/relationships/image" Target="media/image42.wmf"/><Relationship Id="rId16" Type="http://schemas.openxmlformats.org/officeDocument/2006/relationships/oleObject" Target="embeddings/oleObject4.bin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8.png"/><Relationship Id="rId53" Type="http://schemas.openxmlformats.org/officeDocument/2006/relationships/oleObject" Target="embeddings/oleObject20.bin"/><Relationship Id="rId58" Type="http://schemas.openxmlformats.org/officeDocument/2006/relationships/image" Target="media/image29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2.bin"/><Relationship Id="rId5" Type="http://schemas.openxmlformats.org/officeDocument/2006/relationships/footnotes" Target="footnotes.xml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png"/><Relationship Id="rId43" Type="http://schemas.openxmlformats.org/officeDocument/2006/relationships/oleObject" Target="embeddings/oleObject15.bin"/><Relationship Id="rId48" Type="http://schemas.openxmlformats.org/officeDocument/2006/relationships/image" Target="media/image25.wmf"/><Relationship Id="rId56" Type="http://schemas.openxmlformats.org/officeDocument/2006/relationships/header" Target="header1.xml"/><Relationship Id="rId64" Type="http://schemas.openxmlformats.org/officeDocument/2006/relationships/image" Target="media/image32.wmf"/><Relationship Id="rId69" Type="http://schemas.openxmlformats.org/officeDocument/2006/relationships/oleObject" Target="embeddings/oleObject27.bin"/><Relationship Id="rId77" Type="http://schemas.openxmlformats.org/officeDocument/2006/relationships/oleObject" Target="embeddings/oleObject31.bin"/><Relationship Id="rId8" Type="http://schemas.openxmlformats.org/officeDocument/2006/relationships/image" Target="media/image2.jpeg"/><Relationship Id="rId51" Type="http://schemas.openxmlformats.org/officeDocument/2006/relationships/oleObject" Target="embeddings/oleObject19.bin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5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9.png"/><Relationship Id="rId46" Type="http://schemas.openxmlformats.org/officeDocument/2006/relationships/image" Target="media/image24.wmf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8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0.bin"/><Relationship Id="rId83" Type="http://schemas.openxmlformats.org/officeDocument/2006/relationships/oleObject" Target="embeddings/oleObject34.bin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7.png"/><Relationship Id="rId49" Type="http://schemas.openxmlformats.org/officeDocument/2006/relationships/oleObject" Target="embeddings/oleObject18.bin"/><Relationship Id="rId57" Type="http://schemas.openxmlformats.org/officeDocument/2006/relationships/footer" Target="footer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3.bin"/><Relationship Id="rId86" Type="http://schemas.openxmlformats.org/officeDocument/2006/relationships/image" Target="media/image43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image" Target="media/image20.png"/><Relationship Id="rId34" Type="http://schemas.openxmlformats.org/officeDocument/2006/relationships/oleObject" Target="embeddings/oleObject13.bin"/><Relationship Id="rId50" Type="http://schemas.openxmlformats.org/officeDocument/2006/relationships/image" Target="media/image26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8.wmf"/><Relationship Id="rId7" Type="http://schemas.openxmlformats.org/officeDocument/2006/relationships/image" Target="media/image1.jpeg"/><Relationship Id="rId71" Type="http://schemas.openxmlformats.org/officeDocument/2006/relationships/oleObject" Target="embeddings/oleObject2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3.wmf"/><Relationship Id="rId87" Type="http://schemas.openxmlformats.org/officeDocument/2006/relationships/fontTable" Target="fontTable.xml"/><Relationship Id="rId61" Type="http://schemas.openxmlformats.org/officeDocument/2006/relationships/oleObject" Target="embeddings/oleObject23.bin"/><Relationship Id="rId82" Type="http://schemas.openxmlformats.org/officeDocument/2006/relationships/image" Target="media/image4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1</Pages>
  <Words>2424</Words>
  <Characters>18363</Characters>
  <Application>Microsoft Office Word</Application>
  <DocSecurity>0</DocSecurity>
  <Lines>153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ice Endogenous Programming</vt:lpstr>
    </vt:vector>
  </TitlesOfParts>
  <Company> </Company>
  <LinksUpToDate>false</LinksUpToDate>
  <CharactersWithSpaces>207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ice Endogenous Programming</dc:title>
  <dc:subject/>
  <dc:creator>Speedy</dc:creator>
  <cp:keywords/>
  <dc:description/>
  <cp:lastModifiedBy>Bruce A. Mccarl</cp:lastModifiedBy>
  <cp:revision>2</cp:revision>
  <dcterms:created xsi:type="dcterms:W3CDTF">2022-04-05T21:01:00Z</dcterms:created>
  <dcterms:modified xsi:type="dcterms:W3CDTF">2022-04-05T21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